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135D" w:rsidRPr="00FC378E" w:rsidRDefault="003E135D" w:rsidP="00FC378E">
      <w:pPr>
        <w:pStyle w:val="Authors"/>
      </w:pPr>
      <w:r w:rsidRPr="00FC378E">
        <w:t>First AUTHOR</w:t>
      </w:r>
      <w:r w:rsidRPr="00711471">
        <w:rPr>
          <w:noProof/>
          <w:vertAlign w:val="superscript"/>
          <w:lang w:eastAsia="en-US"/>
        </w:rPr>
        <w:drawing>
          <wp:inline distT="0" distB="0" distL="0" distR="0">
            <wp:extent cx="121920" cy="121920"/>
            <wp:effectExtent l="19050" t="0" r="0" b="0"/>
            <wp:docPr id="10" name="Obraz 2" descr="ORCID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CIDiD.png"/>
                    <pic:cNvPicPr/>
                  </pic:nvPicPr>
                  <pic:blipFill>
                    <a:blip r:embed="rId7" cstate="print"/>
                    <a:stretch>
                      <a:fillRect/>
                    </a:stretch>
                  </pic:blipFill>
                  <pic:spPr>
                    <a:xfrm>
                      <a:off x="0" y="0"/>
                      <a:ext cx="121920" cy="121920"/>
                    </a:xfrm>
                    <a:prstGeom prst="rect">
                      <a:avLst/>
                    </a:prstGeom>
                  </pic:spPr>
                </pic:pic>
              </a:graphicData>
            </a:graphic>
          </wp:inline>
        </w:drawing>
      </w:r>
      <w:r w:rsidR="00122B78" w:rsidRPr="00FC378E">
        <w:t xml:space="preserve"> </w:t>
      </w:r>
      <w:r w:rsidR="00122B78" w:rsidRPr="00FC378E">
        <w:rPr>
          <w:vertAlign w:val="superscript"/>
        </w:rPr>
        <w:t>1</w:t>
      </w:r>
      <w:r w:rsidRPr="00FC378E">
        <w:t>, Second AUTHOR</w:t>
      </w:r>
      <w:r w:rsidRPr="00711471">
        <w:rPr>
          <w:noProof/>
          <w:lang w:eastAsia="en-US"/>
        </w:rPr>
        <w:drawing>
          <wp:inline distT="0" distB="0" distL="0" distR="0">
            <wp:extent cx="121920" cy="121920"/>
            <wp:effectExtent l="19050" t="0" r="0" b="0"/>
            <wp:docPr id="11" name="Obraz 2" descr="ORCID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CIDiD.png"/>
                    <pic:cNvPicPr/>
                  </pic:nvPicPr>
                  <pic:blipFill>
                    <a:blip r:embed="rId7" cstate="print"/>
                    <a:stretch>
                      <a:fillRect/>
                    </a:stretch>
                  </pic:blipFill>
                  <pic:spPr>
                    <a:xfrm>
                      <a:off x="0" y="0"/>
                      <a:ext cx="121920" cy="121920"/>
                    </a:xfrm>
                    <a:prstGeom prst="rect">
                      <a:avLst/>
                    </a:prstGeom>
                  </pic:spPr>
                </pic:pic>
              </a:graphicData>
            </a:graphic>
          </wp:inline>
        </w:drawing>
      </w:r>
      <w:r w:rsidRPr="00FC378E">
        <w:t>*</w:t>
      </w:r>
      <w:r w:rsidR="00122B78" w:rsidRPr="00FC378E">
        <w:rPr>
          <w:vertAlign w:val="superscript"/>
        </w:rPr>
        <w:t>2</w:t>
      </w:r>
      <w:r w:rsidRPr="00FC378E">
        <w:t>, Third AUTHOR</w:t>
      </w:r>
      <w:r w:rsidRPr="00711471">
        <w:rPr>
          <w:noProof/>
          <w:lang w:eastAsia="en-US"/>
        </w:rPr>
        <w:drawing>
          <wp:inline distT="0" distB="0" distL="0" distR="0">
            <wp:extent cx="121920" cy="121920"/>
            <wp:effectExtent l="19050" t="0" r="0" b="0"/>
            <wp:docPr id="12" name="Obraz 2" descr="ORCID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CIDiD.png"/>
                    <pic:cNvPicPr/>
                  </pic:nvPicPr>
                  <pic:blipFill>
                    <a:blip r:embed="rId7" cstate="print"/>
                    <a:stretch>
                      <a:fillRect/>
                    </a:stretch>
                  </pic:blipFill>
                  <pic:spPr>
                    <a:xfrm>
                      <a:off x="0" y="0"/>
                      <a:ext cx="121920" cy="121920"/>
                    </a:xfrm>
                    <a:prstGeom prst="rect">
                      <a:avLst/>
                    </a:prstGeom>
                  </pic:spPr>
                </pic:pic>
              </a:graphicData>
            </a:graphic>
          </wp:inline>
        </w:drawing>
      </w:r>
      <w:r w:rsidRPr="00FC378E">
        <w:t xml:space="preserve"> </w:t>
      </w:r>
      <w:r w:rsidR="00436A6B" w:rsidRPr="00FC378E">
        <w:rPr>
          <w:vertAlign w:val="superscript"/>
        </w:rPr>
        <w:t>3</w:t>
      </w:r>
    </w:p>
    <w:p w:rsidR="003E135D" w:rsidRPr="00711471" w:rsidRDefault="003E135D" w:rsidP="003E135D">
      <w:pPr>
        <w:ind w:firstLine="0"/>
        <w:jc w:val="center"/>
        <w:rPr>
          <w:sz w:val="18"/>
          <w:szCs w:val="22"/>
          <w:lang w:val="en-US"/>
        </w:rPr>
      </w:pPr>
      <w:r w:rsidRPr="00711471">
        <w:rPr>
          <w:sz w:val="18"/>
          <w:szCs w:val="22"/>
          <w:lang w:val="en-US"/>
        </w:rPr>
        <w:t>* Corresponding Author, email: corr.author@institute.edu</w:t>
      </w:r>
    </w:p>
    <w:p w:rsidR="003E135D" w:rsidRPr="00711471" w:rsidRDefault="003E135D" w:rsidP="007357F9">
      <w:pPr>
        <w:spacing w:after="240"/>
        <w:ind w:left="1418" w:firstLine="0"/>
        <w:jc w:val="left"/>
        <w:rPr>
          <w:sz w:val="18"/>
          <w:szCs w:val="22"/>
          <w:lang w:val="en-US"/>
        </w:rPr>
      </w:pPr>
      <w:r w:rsidRPr="00711471">
        <w:rPr>
          <w:sz w:val="18"/>
          <w:szCs w:val="22"/>
          <w:lang w:val="en-US"/>
        </w:rPr>
        <w:t>1.</w:t>
      </w:r>
      <w:r w:rsidRPr="00711471">
        <w:rPr>
          <w:noProof/>
          <w:sz w:val="18"/>
          <w:szCs w:val="22"/>
          <w:lang w:val="en-US" w:eastAsia="en-US"/>
        </w:rPr>
        <w:drawing>
          <wp:inline distT="0" distB="0" distL="0" distR="0">
            <wp:extent cx="121920" cy="121920"/>
            <wp:effectExtent l="19050" t="0" r="0" b="0"/>
            <wp:docPr id="3" name="Obraz 2" descr="ORCID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CIDiD.png"/>
                    <pic:cNvPicPr/>
                  </pic:nvPicPr>
                  <pic:blipFill>
                    <a:blip r:embed="rId7" cstate="print"/>
                    <a:stretch>
                      <a:fillRect/>
                    </a:stretch>
                  </pic:blipFill>
                  <pic:spPr>
                    <a:xfrm>
                      <a:off x="0" y="0"/>
                      <a:ext cx="121920" cy="121920"/>
                    </a:xfrm>
                    <a:prstGeom prst="rect">
                      <a:avLst/>
                    </a:prstGeom>
                  </pic:spPr>
                </pic:pic>
              </a:graphicData>
            </a:graphic>
          </wp:inline>
        </w:drawing>
      </w:r>
      <w:r w:rsidRPr="00711471">
        <w:rPr>
          <w:sz w:val="18"/>
          <w:szCs w:val="22"/>
          <w:lang w:val="en-US"/>
        </w:rPr>
        <w:t xml:space="preserve"> ORCID </w:t>
      </w:r>
      <w:proofErr w:type="spellStart"/>
      <w:r w:rsidRPr="00711471">
        <w:rPr>
          <w:sz w:val="18"/>
          <w:szCs w:val="22"/>
          <w:lang w:val="en-US"/>
        </w:rPr>
        <w:t>iD</w:t>
      </w:r>
      <w:proofErr w:type="spellEnd"/>
      <w:r w:rsidRPr="00711471">
        <w:rPr>
          <w:sz w:val="18"/>
          <w:szCs w:val="22"/>
          <w:lang w:val="en-US"/>
        </w:rPr>
        <w:t xml:space="preserve"> is optional but strongly recommended</w:t>
      </w:r>
    </w:p>
    <w:p w:rsidR="003E135D" w:rsidRPr="00711471" w:rsidRDefault="003E135D" w:rsidP="007357F9">
      <w:pPr>
        <w:spacing w:after="240"/>
        <w:ind w:left="1418" w:firstLine="0"/>
        <w:jc w:val="left"/>
        <w:rPr>
          <w:sz w:val="18"/>
          <w:szCs w:val="22"/>
          <w:lang w:val="en-US"/>
        </w:rPr>
      </w:pPr>
      <w:r w:rsidRPr="00711471">
        <w:rPr>
          <w:sz w:val="18"/>
          <w:szCs w:val="22"/>
          <w:lang w:val="en-US"/>
        </w:rPr>
        <w:t>2.</w:t>
      </w:r>
      <w:r w:rsidRPr="00711471">
        <w:rPr>
          <w:noProof/>
          <w:sz w:val="18"/>
          <w:szCs w:val="22"/>
          <w:lang w:val="en-US" w:eastAsia="en-US"/>
        </w:rPr>
        <w:drawing>
          <wp:inline distT="0" distB="0" distL="0" distR="0">
            <wp:extent cx="121920" cy="121920"/>
            <wp:effectExtent l="19050" t="0" r="0" b="0"/>
            <wp:docPr id="8" name="Obraz 2" descr="ORCID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CIDiD.png"/>
                    <pic:cNvPicPr/>
                  </pic:nvPicPr>
                  <pic:blipFill>
                    <a:blip r:embed="rId7" cstate="print"/>
                    <a:stretch>
                      <a:fillRect/>
                    </a:stretch>
                  </pic:blipFill>
                  <pic:spPr>
                    <a:xfrm>
                      <a:off x="0" y="0"/>
                      <a:ext cx="121920" cy="121920"/>
                    </a:xfrm>
                    <a:prstGeom prst="rect">
                      <a:avLst/>
                    </a:prstGeom>
                  </pic:spPr>
                </pic:pic>
              </a:graphicData>
            </a:graphic>
          </wp:inline>
        </w:drawing>
      </w:r>
      <w:r w:rsidRPr="00711471">
        <w:rPr>
          <w:sz w:val="18"/>
          <w:szCs w:val="22"/>
          <w:lang w:val="en-US"/>
        </w:rPr>
        <w:t xml:space="preserve"> ORCID </w:t>
      </w:r>
      <w:proofErr w:type="spellStart"/>
      <w:r w:rsidRPr="00711471">
        <w:rPr>
          <w:sz w:val="18"/>
          <w:szCs w:val="22"/>
          <w:lang w:val="en-US"/>
        </w:rPr>
        <w:t>iD</w:t>
      </w:r>
      <w:proofErr w:type="spellEnd"/>
      <w:r w:rsidRPr="00711471">
        <w:rPr>
          <w:sz w:val="18"/>
          <w:szCs w:val="22"/>
          <w:lang w:val="en-US"/>
        </w:rPr>
        <w:t xml:space="preserve"> is optional</w:t>
      </w:r>
      <w:r w:rsidR="00122B78" w:rsidRPr="00711471">
        <w:rPr>
          <w:sz w:val="18"/>
          <w:szCs w:val="22"/>
          <w:lang w:val="en-US"/>
        </w:rPr>
        <w:t xml:space="preserve"> but strongly recommended</w:t>
      </w:r>
      <w:r w:rsidRPr="00711471">
        <w:rPr>
          <w:sz w:val="18"/>
          <w:szCs w:val="22"/>
          <w:lang w:val="en-US"/>
        </w:rPr>
        <w:t xml:space="preserve"> </w:t>
      </w:r>
    </w:p>
    <w:p w:rsidR="003E135D" w:rsidRPr="00711471" w:rsidRDefault="003E135D" w:rsidP="007357F9">
      <w:pPr>
        <w:spacing w:after="240"/>
        <w:ind w:left="1418" w:firstLine="0"/>
        <w:contextualSpacing w:val="0"/>
        <w:jc w:val="left"/>
        <w:rPr>
          <w:sz w:val="18"/>
          <w:szCs w:val="22"/>
          <w:lang w:val="en-US"/>
        </w:rPr>
      </w:pPr>
      <w:r w:rsidRPr="00711471">
        <w:rPr>
          <w:sz w:val="18"/>
          <w:szCs w:val="22"/>
          <w:lang w:val="en-US"/>
        </w:rPr>
        <w:t>3.</w:t>
      </w:r>
      <w:r w:rsidRPr="00711471">
        <w:rPr>
          <w:noProof/>
          <w:sz w:val="18"/>
          <w:szCs w:val="22"/>
          <w:lang w:val="en-US" w:eastAsia="en-US"/>
        </w:rPr>
        <w:drawing>
          <wp:inline distT="0" distB="0" distL="0" distR="0">
            <wp:extent cx="121920" cy="121920"/>
            <wp:effectExtent l="19050" t="0" r="0" b="0"/>
            <wp:docPr id="9" name="Obraz 2" descr="ORCID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CIDiD.png"/>
                    <pic:cNvPicPr/>
                  </pic:nvPicPr>
                  <pic:blipFill>
                    <a:blip r:embed="rId7" cstate="print"/>
                    <a:stretch>
                      <a:fillRect/>
                    </a:stretch>
                  </pic:blipFill>
                  <pic:spPr>
                    <a:xfrm>
                      <a:off x="0" y="0"/>
                      <a:ext cx="121920" cy="121920"/>
                    </a:xfrm>
                    <a:prstGeom prst="rect">
                      <a:avLst/>
                    </a:prstGeom>
                  </pic:spPr>
                </pic:pic>
              </a:graphicData>
            </a:graphic>
          </wp:inline>
        </w:drawing>
      </w:r>
      <w:r w:rsidRPr="00711471">
        <w:rPr>
          <w:sz w:val="18"/>
          <w:szCs w:val="22"/>
          <w:lang w:val="en-US"/>
        </w:rPr>
        <w:t xml:space="preserve"> ORCID </w:t>
      </w:r>
      <w:proofErr w:type="spellStart"/>
      <w:r w:rsidRPr="00711471">
        <w:rPr>
          <w:sz w:val="18"/>
          <w:szCs w:val="22"/>
          <w:lang w:val="en-US"/>
        </w:rPr>
        <w:t>iD</w:t>
      </w:r>
      <w:proofErr w:type="spellEnd"/>
      <w:r w:rsidRPr="00711471">
        <w:rPr>
          <w:sz w:val="18"/>
          <w:szCs w:val="22"/>
          <w:lang w:val="en-US"/>
        </w:rPr>
        <w:t xml:space="preserve"> is optional</w:t>
      </w:r>
      <w:r w:rsidR="00122B78" w:rsidRPr="00711471">
        <w:rPr>
          <w:sz w:val="18"/>
          <w:szCs w:val="22"/>
          <w:lang w:val="en-US"/>
        </w:rPr>
        <w:t xml:space="preserve"> but strongly recommended</w:t>
      </w:r>
      <w:r w:rsidRPr="00711471">
        <w:rPr>
          <w:sz w:val="18"/>
          <w:szCs w:val="22"/>
          <w:lang w:val="en-US"/>
        </w:rPr>
        <w:t xml:space="preserve"> </w:t>
      </w:r>
    </w:p>
    <w:p w:rsidR="00122B78" w:rsidRPr="00BB000F" w:rsidRDefault="00122B78" w:rsidP="00BB000F">
      <w:pPr>
        <w:pStyle w:val="affiliation"/>
      </w:pPr>
      <w:r w:rsidRPr="00711471">
        <w:rPr>
          <w:vertAlign w:val="superscript"/>
        </w:rPr>
        <w:t>1</w:t>
      </w:r>
      <w:r w:rsidRPr="00711471">
        <w:t xml:space="preserve"> First author affiliation, city, country</w:t>
      </w:r>
    </w:p>
    <w:p w:rsidR="00436A6B" w:rsidRPr="00711471" w:rsidRDefault="00436A6B" w:rsidP="00FC378E">
      <w:pPr>
        <w:pStyle w:val="affiliation"/>
      </w:pPr>
      <w:r w:rsidRPr="00711471">
        <w:rPr>
          <w:vertAlign w:val="superscript"/>
        </w:rPr>
        <w:t>2</w:t>
      </w:r>
      <w:r w:rsidRPr="00711471">
        <w:t xml:space="preserve"> Second author affiliation, city, country </w:t>
      </w:r>
    </w:p>
    <w:p w:rsidR="009E2427" w:rsidRPr="00711471" w:rsidRDefault="00436A6B" w:rsidP="00FC378E">
      <w:pPr>
        <w:pStyle w:val="affiliation"/>
      </w:pPr>
      <w:r>
        <w:rPr>
          <w:vertAlign w:val="superscript"/>
        </w:rPr>
        <w:t>3</w:t>
      </w:r>
      <w:r w:rsidR="00122B78" w:rsidRPr="00711471">
        <w:t xml:space="preserve"> </w:t>
      </w:r>
      <w:r>
        <w:t>T</w:t>
      </w:r>
      <w:r w:rsidR="00122B78" w:rsidRPr="00711471">
        <w:t>hird author affiliation, city, country</w:t>
      </w:r>
    </w:p>
    <w:p w:rsidR="00122B78" w:rsidRPr="00711471" w:rsidRDefault="00122B78" w:rsidP="00C6035F">
      <w:pPr>
        <w:pStyle w:val="Tytu1"/>
        <w:spacing w:before="720"/>
      </w:pPr>
      <w:r w:rsidRPr="00711471">
        <w:t>Short instructions for authors preparing their manuscripts using Microsoft Word</w:t>
      </w:r>
    </w:p>
    <w:p w:rsidR="00583CCF" w:rsidRPr="00711471" w:rsidRDefault="00583CCF" w:rsidP="00C6035F">
      <w:pPr>
        <w:pStyle w:val="affiliation"/>
        <w:spacing w:before="480"/>
      </w:pPr>
      <w:r w:rsidRPr="00711471">
        <w:rPr>
          <w:b/>
        </w:rPr>
        <w:t>Keywords</w:t>
      </w:r>
      <w:r w:rsidRPr="00711471">
        <w:t xml:space="preserve">: </w:t>
      </w:r>
      <w:r w:rsidR="00E51291" w:rsidRPr="00711471">
        <w:t>f</w:t>
      </w:r>
      <w:r w:rsidRPr="00711471">
        <w:t>irst keyword, second keyword, third keyword</w:t>
      </w:r>
      <w:r w:rsidR="00436A6B">
        <w:t xml:space="preserve"> (5-8 keywords)</w:t>
      </w:r>
    </w:p>
    <w:p w:rsidR="00122B78" w:rsidRPr="00711471" w:rsidRDefault="002319B1" w:rsidP="007357F9">
      <w:pPr>
        <w:pStyle w:val="Abstract"/>
        <w:spacing w:before="480" w:after="480"/>
        <w:ind w:left="539" w:right="567" w:firstLine="0"/>
        <w:rPr>
          <w:sz w:val="22"/>
        </w:rPr>
      </w:pPr>
      <w:r>
        <w:t xml:space="preserve">The abstract should contain between 100 and 200 words </w:t>
      </w:r>
      <w:r w:rsidR="007F2612" w:rsidRPr="007F2612">
        <w:t>and constitute a single</w:t>
      </w:r>
      <w:r>
        <w:t xml:space="preserve"> paragraph. Non-standard or uncommon abbreviations ought to be avoided. Do not cite references in the abstract, do not include equations or artwork. Since many indexing services only provide abstracts, make the abstract interesting to e</w:t>
      </w:r>
      <w:bookmarkStart w:id="0" w:name="_GoBack"/>
      <w:bookmarkEnd w:id="0"/>
      <w:r>
        <w:t xml:space="preserve">ncourage readers to find the full text. This </w:t>
      </w:r>
      <w:r>
        <w:rPr>
          <w:color w:val="0E101A"/>
        </w:rPr>
        <w:t>Word</w:t>
      </w:r>
      <w:r>
        <w:t xml:space="preserve"> template helps estimate the length of an article and visualize its layout. </w:t>
      </w:r>
      <w:r w:rsidR="00A62758">
        <w:t xml:space="preserve">The maximum allowed </w:t>
      </w:r>
      <w:r w:rsidR="00E22CE3">
        <w:t>paper</w:t>
      </w:r>
      <w:r w:rsidR="00A62758">
        <w:t xml:space="preserve"> length is 25 pages. </w:t>
      </w:r>
      <w:r>
        <w:t xml:space="preserve">The published </w:t>
      </w:r>
      <w:r w:rsidR="00E22CE3">
        <w:t>articles</w:t>
      </w:r>
      <w:r>
        <w:t xml:space="preserve"> are processed in </w:t>
      </w:r>
      <w:proofErr w:type="spellStart"/>
      <w:r w:rsidRPr="002319B1">
        <w:rPr>
          <w:i/>
          <w:iCs/>
        </w:rPr>
        <w:t>LaTeX</w:t>
      </w:r>
      <w:proofErr w:type="spellEnd"/>
      <w:r>
        <w:t>; therefore, the layout of the</w:t>
      </w:r>
      <w:r w:rsidR="007F2612">
        <w:t xml:space="preserve"> initially prepared </w:t>
      </w:r>
      <w:r w:rsidR="00E22CE3">
        <w:t>paper</w:t>
      </w:r>
      <w:r>
        <w:t xml:space="preserve"> is similar but not identical to its final form</w:t>
      </w:r>
      <w:r w:rsidR="00130F0B">
        <w:t>.</w:t>
      </w:r>
      <w:r w:rsidR="00122B78" w:rsidRPr="00711471">
        <w:t xml:space="preserve"> </w:t>
      </w:r>
    </w:p>
    <w:p w:rsidR="007E054C" w:rsidRPr="002D7643" w:rsidRDefault="00E16B43" w:rsidP="007E054C">
      <w:pPr>
        <w:pStyle w:val="section"/>
      </w:pPr>
      <w:r>
        <w:t>Introduction</w:t>
      </w:r>
    </w:p>
    <w:p w:rsidR="002D7643" w:rsidRDefault="002D7643" w:rsidP="002D7643">
      <w:pPr>
        <w:rPr>
          <w:lang w:val="en-US"/>
        </w:rPr>
      </w:pPr>
      <w:r w:rsidRPr="002D7643">
        <w:rPr>
          <w:lang w:val="en-US"/>
        </w:rPr>
        <w:t xml:space="preserve">Our technical staff will use </w:t>
      </w:r>
      <w:proofErr w:type="spellStart"/>
      <w:r w:rsidRPr="002D7643">
        <w:rPr>
          <w:i/>
          <w:iCs/>
          <w:lang w:val="en-US"/>
        </w:rPr>
        <w:t>LaTeX</w:t>
      </w:r>
      <w:proofErr w:type="spellEnd"/>
      <w:r w:rsidRPr="002D7643">
        <w:rPr>
          <w:lang w:val="en-US"/>
        </w:rPr>
        <w:t xml:space="preserve"> to prepare the source file for publication. Hence, the final layout of the paper will be slightly different. For </w:t>
      </w:r>
      <w:proofErr w:type="spellStart"/>
      <w:r w:rsidRPr="002D7643">
        <w:rPr>
          <w:i/>
          <w:iCs/>
          <w:lang w:val="en-US"/>
        </w:rPr>
        <w:t>LaTeX</w:t>
      </w:r>
      <w:proofErr w:type="spellEnd"/>
      <w:r w:rsidRPr="002D7643">
        <w:rPr>
          <w:lang w:val="en-US"/>
        </w:rPr>
        <w:t xml:space="preserve"> users, a</w:t>
      </w:r>
      <w:r w:rsidR="006C32A1">
        <w:rPr>
          <w:lang w:val="en-US"/>
        </w:rPr>
        <w:t> </w:t>
      </w:r>
      <w:r>
        <w:rPr>
          <w:lang w:val="en-US"/>
        </w:rPr>
        <w:t xml:space="preserve">separate template is provided. Using the </w:t>
      </w:r>
      <w:proofErr w:type="spellStart"/>
      <w:r w:rsidRPr="008F0A9E">
        <w:rPr>
          <w:i/>
          <w:iCs/>
          <w:lang w:val="en-US"/>
        </w:rPr>
        <w:t>LaTeX</w:t>
      </w:r>
      <w:proofErr w:type="spellEnd"/>
      <w:r w:rsidRPr="008F0A9E">
        <w:rPr>
          <w:i/>
          <w:iCs/>
          <w:lang w:val="en-US"/>
        </w:rPr>
        <w:t xml:space="preserve"> </w:t>
      </w:r>
      <w:r>
        <w:rPr>
          <w:lang w:val="en-US"/>
        </w:rPr>
        <w:t xml:space="preserve">template will minimize editing-related problems. </w:t>
      </w:r>
    </w:p>
    <w:p w:rsidR="00F92A2B" w:rsidRPr="00E16B43" w:rsidRDefault="00F92A2B" w:rsidP="00F92A2B">
      <w:pPr>
        <w:rPr>
          <w:lang w:val="en-US"/>
        </w:rPr>
      </w:pPr>
      <w:r w:rsidRPr="002D7643">
        <w:rPr>
          <w:lang w:val="en-US"/>
        </w:rPr>
        <w:t xml:space="preserve">If </w:t>
      </w:r>
      <w:r w:rsidR="008F0A9E" w:rsidRPr="002D7643">
        <w:rPr>
          <w:lang w:val="en-US"/>
        </w:rPr>
        <w:t xml:space="preserve">the </w:t>
      </w:r>
      <w:r w:rsidRPr="002D7643">
        <w:rPr>
          <w:lang w:val="en-US"/>
        </w:rPr>
        <w:t>information provided he</w:t>
      </w:r>
      <w:r w:rsidR="00965555" w:rsidRPr="002D7643">
        <w:rPr>
          <w:lang w:val="en-US"/>
        </w:rPr>
        <w:t>re</w:t>
      </w:r>
      <w:r w:rsidRPr="002D7643">
        <w:rPr>
          <w:lang w:val="en-US"/>
        </w:rPr>
        <w:t xml:space="preserve"> does not dissolve concerns regarding manuscript preparation, </w:t>
      </w:r>
      <w:r w:rsidR="00965555" w:rsidRPr="002D7643">
        <w:rPr>
          <w:lang w:val="en-US"/>
        </w:rPr>
        <w:t xml:space="preserve">please </w:t>
      </w:r>
      <w:r w:rsidR="00965555" w:rsidRPr="002D7643">
        <w:t>refer to</w:t>
      </w:r>
      <w:r w:rsidR="00965555" w:rsidRPr="002D7643">
        <w:rPr>
          <w:lang w:val="en-US"/>
        </w:rPr>
        <w:t xml:space="preserve"> articles published in the latest issues of the journal:</w:t>
      </w:r>
      <w:r w:rsidR="00965555">
        <w:rPr>
          <w:lang w:val="en-US"/>
        </w:rPr>
        <w:t xml:space="preserve"> </w:t>
      </w:r>
      <w:hyperlink r:id="rId8" w:history="1">
        <w:r w:rsidR="00965555" w:rsidRPr="00FC378E">
          <w:rPr>
            <w:rStyle w:val="Hipercze"/>
            <w:lang w:val="en-US"/>
          </w:rPr>
          <w:t>https://journals.pan.pl/ame</w:t>
        </w:r>
      </w:hyperlink>
      <w:r w:rsidR="00965555" w:rsidRPr="00FC378E">
        <w:rPr>
          <w:color w:val="0000FF"/>
          <w:lang w:val="en-US"/>
        </w:rPr>
        <w:t xml:space="preserve">. </w:t>
      </w:r>
    </w:p>
    <w:p w:rsidR="00E16B43" w:rsidRPr="002D7643" w:rsidRDefault="00E16B43" w:rsidP="00E16B43">
      <w:pPr>
        <w:pStyle w:val="section"/>
      </w:pPr>
      <w:r w:rsidRPr="002D7643">
        <w:lastRenderedPageBreak/>
        <w:t>Manuscript preparation</w:t>
      </w:r>
    </w:p>
    <w:p w:rsidR="002D7643" w:rsidRPr="002D7643" w:rsidRDefault="002D7643" w:rsidP="002D7643">
      <w:pPr>
        <w:pStyle w:val="subsection"/>
      </w:pPr>
      <w:r w:rsidRPr="00711471">
        <w:t>Length of the paper and fonts used</w:t>
      </w:r>
    </w:p>
    <w:p w:rsidR="002D7643" w:rsidRDefault="002D7643" w:rsidP="002D7643">
      <w:pPr>
        <w:rPr>
          <w:lang w:val="en-US"/>
        </w:rPr>
      </w:pPr>
      <w:r w:rsidRPr="002319B1">
        <w:rPr>
          <w:lang w:val="en-US"/>
        </w:rPr>
        <w:t xml:space="preserve">Papers submitted to </w:t>
      </w:r>
      <w:r w:rsidRPr="00C61348">
        <w:rPr>
          <w:i/>
          <w:iCs/>
          <w:lang w:val="en-US"/>
        </w:rPr>
        <w:t>Archive of Mechanical Engineering</w:t>
      </w:r>
      <w:r w:rsidRPr="002319B1">
        <w:rPr>
          <w:lang w:val="en-US"/>
        </w:rPr>
        <w:t xml:space="preserve"> should not exceed </w:t>
      </w:r>
      <w:r w:rsidRPr="002319B1">
        <w:rPr>
          <w:b/>
          <w:bCs/>
          <w:lang w:val="en-US"/>
        </w:rPr>
        <w:t>25</w:t>
      </w:r>
      <w:r>
        <w:rPr>
          <w:b/>
          <w:bCs/>
          <w:lang w:val="en-US"/>
        </w:rPr>
        <w:t> </w:t>
      </w:r>
      <w:r w:rsidRPr="002319B1">
        <w:rPr>
          <w:b/>
          <w:bCs/>
          <w:lang w:val="en-US"/>
        </w:rPr>
        <w:t>pages</w:t>
      </w:r>
      <w:r w:rsidRPr="002319B1">
        <w:rPr>
          <w:lang w:val="en-US"/>
        </w:rPr>
        <w:t xml:space="preserve">, including figures and tables. </w:t>
      </w:r>
      <w:r>
        <w:rPr>
          <w:lang w:val="en-US"/>
        </w:rPr>
        <w:t xml:space="preserve">To estimate the length of the paper, please format it using this template. </w:t>
      </w:r>
    </w:p>
    <w:p w:rsidR="002D7643" w:rsidRPr="002319B1" w:rsidRDefault="002D7643" w:rsidP="002D7643">
      <w:pPr>
        <w:rPr>
          <w:lang w:val="en-US"/>
        </w:rPr>
      </w:pPr>
      <w:r w:rsidRPr="002319B1">
        <w:rPr>
          <w:lang w:val="en-US"/>
        </w:rPr>
        <w:t>Use A4 paper with margin settings: 5</w:t>
      </w:r>
      <w:r>
        <w:rPr>
          <w:lang w:val="en-US"/>
        </w:rPr>
        <w:t> </w:t>
      </w:r>
      <w:r w:rsidRPr="002319B1">
        <w:rPr>
          <w:lang w:val="en-US"/>
        </w:rPr>
        <w:t>cm (top and bottom) and 4.2</w:t>
      </w:r>
      <w:r>
        <w:rPr>
          <w:lang w:val="en-US"/>
        </w:rPr>
        <w:t> </w:t>
      </w:r>
      <w:r w:rsidRPr="002319B1">
        <w:rPr>
          <w:lang w:val="en-US"/>
        </w:rPr>
        <w:t>cm (left and right). These settings will give you a printing area of size 12.6</w:t>
      </w:r>
      <w:r>
        <w:rPr>
          <w:lang w:val="en-US"/>
        </w:rPr>
        <w:t> </w:t>
      </w:r>
      <w:r w:rsidRPr="002319B1">
        <w:rPr>
          <w:lang w:val="en-US"/>
        </w:rPr>
        <w:t>cm</w:t>
      </w:r>
      <w:r>
        <w:rPr>
          <w:lang w:val="en-US"/>
        </w:rPr>
        <w:t> × </w:t>
      </w:r>
      <w:r w:rsidRPr="002319B1">
        <w:rPr>
          <w:lang w:val="en-US"/>
        </w:rPr>
        <w:t>19.7</w:t>
      </w:r>
      <w:r>
        <w:rPr>
          <w:lang w:val="en-US"/>
        </w:rPr>
        <w:t> </w:t>
      </w:r>
      <w:r w:rsidRPr="002319B1">
        <w:rPr>
          <w:lang w:val="en-US"/>
        </w:rPr>
        <w:t xml:space="preserve">cm (that is the format of the printed version of </w:t>
      </w:r>
      <w:r w:rsidRPr="002319B1">
        <w:rPr>
          <w:i/>
          <w:iCs/>
          <w:lang w:val="en-US"/>
        </w:rPr>
        <w:t>AME</w:t>
      </w:r>
      <w:r w:rsidRPr="002319B1">
        <w:rPr>
          <w:lang w:val="en-US"/>
        </w:rPr>
        <w:t>).</w:t>
      </w:r>
    </w:p>
    <w:p w:rsidR="002D7643" w:rsidRDefault="002D7643" w:rsidP="002D7643">
      <w:pPr>
        <w:rPr>
          <w:lang w:val="en-US"/>
        </w:rPr>
      </w:pPr>
      <w:r w:rsidRPr="002319B1">
        <w:rPr>
          <w:lang w:val="en-US"/>
        </w:rPr>
        <w:t>For the main text, please use 11</w:t>
      </w:r>
      <w:r>
        <w:rPr>
          <w:lang w:val="en-US"/>
        </w:rPr>
        <w:t> </w:t>
      </w:r>
      <w:r w:rsidRPr="002319B1">
        <w:rPr>
          <w:lang w:val="en-US"/>
        </w:rPr>
        <w:t>pt Times New Roman font</w:t>
      </w:r>
      <w:r>
        <w:rPr>
          <w:lang w:val="en-US"/>
        </w:rPr>
        <w:t xml:space="preserve"> with </w:t>
      </w:r>
      <w:r w:rsidRPr="002319B1">
        <w:rPr>
          <w:lang w:val="en-US"/>
        </w:rPr>
        <w:t xml:space="preserve">single </w:t>
      </w:r>
      <w:r>
        <w:rPr>
          <w:lang w:val="en-US"/>
        </w:rPr>
        <w:t xml:space="preserve">line </w:t>
      </w:r>
      <w:r w:rsidRPr="002319B1">
        <w:rPr>
          <w:lang w:val="en-US"/>
        </w:rPr>
        <w:t>spac</w:t>
      </w:r>
      <w:r>
        <w:rPr>
          <w:lang w:val="en-US"/>
        </w:rPr>
        <w:t>ing</w:t>
      </w:r>
      <w:r w:rsidRPr="002319B1">
        <w:rPr>
          <w:lang w:val="en-US"/>
        </w:rPr>
        <w:t>. For keywords, abstract, tables, references, and figure captions, use font size 9 pt.</w:t>
      </w:r>
    </w:p>
    <w:p w:rsidR="002518B0" w:rsidRDefault="002518B0" w:rsidP="002518B0">
      <w:pPr>
        <w:pStyle w:val="subsection"/>
      </w:pPr>
      <w:r w:rsidRPr="00711471">
        <w:t>Authors</w:t>
      </w:r>
    </w:p>
    <w:p w:rsidR="002518B0" w:rsidRPr="00711471" w:rsidRDefault="00AE21E5" w:rsidP="00583CCF">
      <w:pPr>
        <w:rPr>
          <w:lang w:val="en-US"/>
        </w:rPr>
      </w:pPr>
      <w:r w:rsidRPr="00AE21E5">
        <w:rPr>
          <w:lang w:val="en-US"/>
        </w:rPr>
        <w:t xml:space="preserve">Full names of authors are much preferred, but one may use initials instead. </w:t>
      </w:r>
      <w:r w:rsidRPr="00AE21E5">
        <w:rPr>
          <w:u w:val="single"/>
          <w:lang w:val="en-US"/>
        </w:rPr>
        <w:t xml:space="preserve">The surnames (i.e., family names) should be written in </w:t>
      </w:r>
      <w:r w:rsidR="00AB325C" w:rsidRPr="00AE21E5">
        <w:rPr>
          <w:u w:val="single"/>
          <w:lang w:val="en-US"/>
        </w:rPr>
        <w:t>capital letters</w:t>
      </w:r>
      <w:r w:rsidR="00AB325C" w:rsidRPr="00AE21E5">
        <w:rPr>
          <w:lang w:val="en-US"/>
        </w:rPr>
        <w:t xml:space="preserve"> </w:t>
      </w:r>
      <w:r w:rsidRPr="00AE21E5">
        <w:rPr>
          <w:lang w:val="en-US"/>
        </w:rPr>
        <w:t xml:space="preserve">(it is necessary for preparing data for indexing services). No academic titles or professional positions should be included. The authors' affiliations are mandatory. Providing ORCID </w:t>
      </w:r>
      <w:proofErr w:type="spellStart"/>
      <w:r w:rsidRPr="00AE21E5">
        <w:rPr>
          <w:lang w:val="en-US"/>
        </w:rPr>
        <w:t>iDs</w:t>
      </w:r>
      <w:proofErr w:type="spellEnd"/>
      <w:r w:rsidRPr="00AE21E5">
        <w:rPr>
          <w:lang w:val="en-US"/>
        </w:rPr>
        <w:t xml:space="preserve"> of all authors is strongly recommended but not obligatory. The corresponding author's e-mail is obligatory.</w:t>
      </w:r>
    </w:p>
    <w:p w:rsidR="00E51291" w:rsidRPr="00711471" w:rsidRDefault="00E51291" w:rsidP="00E51291">
      <w:pPr>
        <w:pStyle w:val="subsection"/>
      </w:pPr>
      <w:r w:rsidRPr="00711471">
        <w:t>Main text</w:t>
      </w:r>
    </w:p>
    <w:p w:rsidR="00A62758" w:rsidRPr="00A62758" w:rsidRDefault="00A62758" w:rsidP="00A62758">
      <w:pPr>
        <w:rPr>
          <w:lang w:val="en-US"/>
        </w:rPr>
      </w:pPr>
      <w:r w:rsidRPr="00A62758">
        <w:rPr>
          <w:lang w:val="en-US"/>
        </w:rPr>
        <w:t>The text should be divided into clearly defined sections and subsections, numbered with Arabic numerals. Use commonly understood terms, define all nonstandard symbols and abbreviations.</w:t>
      </w:r>
    </w:p>
    <w:p w:rsidR="00AE3CE8" w:rsidRPr="00711471" w:rsidRDefault="00AE3CE8" w:rsidP="00AE3CE8">
      <w:pPr>
        <w:pStyle w:val="subsection"/>
      </w:pPr>
      <w:r w:rsidRPr="00711471">
        <w:t>Symbols and equations</w:t>
      </w:r>
    </w:p>
    <w:p w:rsidR="00AE3CE8" w:rsidRPr="00711471" w:rsidRDefault="00AE3CE8" w:rsidP="00AE3CE8">
      <w:pPr>
        <w:rPr>
          <w:lang w:val="en-US"/>
        </w:rPr>
      </w:pPr>
      <w:r w:rsidRPr="00711471">
        <w:rPr>
          <w:lang w:val="en-US"/>
        </w:rPr>
        <w:t>Formulae, symbols, Greek letter</w:t>
      </w:r>
      <w:r w:rsidR="00040CE7">
        <w:rPr>
          <w:lang w:val="en-US"/>
        </w:rPr>
        <w:t>s</w:t>
      </w:r>
      <w:r w:rsidRPr="00711471">
        <w:rPr>
          <w:lang w:val="en-US"/>
        </w:rPr>
        <w:t>, and other character</w:t>
      </w:r>
      <w:r w:rsidR="00040CE7">
        <w:rPr>
          <w:lang w:val="en-US"/>
        </w:rPr>
        <w:t>s</w:t>
      </w:r>
      <w:r w:rsidRPr="00711471">
        <w:rPr>
          <w:lang w:val="en-US"/>
        </w:rPr>
        <w:t xml:space="preserve"> must be legible and carefully checked. Standard mathematical notation should be used.</w:t>
      </w:r>
      <w:r w:rsidR="004F1F99">
        <w:rPr>
          <w:lang w:val="en-US"/>
        </w:rPr>
        <w:t xml:space="preserve"> </w:t>
      </w:r>
      <w:r w:rsidR="007F38CE">
        <w:rPr>
          <w:lang w:val="en-US"/>
        </w:rPr>
        <w:t>Please use lightface italic</w:t>
      </w:r>
      <w:r w:rsidR="00A350A2">
        <w:rPr>
          <w:lang w:val="en-US"/>
        </w:rPr>
        <w:t xml:space="preserve"> font</w:t>
      </w:r>
      <w:r w:rsidR="007F38CE">
        <w:rPr>
          <w:lang w:val="en-US"/>
        </w:rPr>
        <w:t xml:space="preserve"> for scalar quantities and upright boldface for matrix and vector quantities.</w:t>
      </w:r>
      <w:r w:rsidRPr="00711471">
        <w:rPr>
          <w:lang w:val="en-US"/>
        </w:rPr>
        <w:t xml:space="preserve"> All symbols </w:t>
      </w:r>
      <w:r w:rsidR="00040CE7" w:rsidRPr="00711471">
        <w:rPr>
          <w:lang w:val="en-US"/>
        </w:rPr>
        <w:t>utilized</w:t>
      </w:r>
      <w:r w:rsidRPr="00711471">
        <w:rPr>
          <w:lang w:val="en-US"/>
        </w:rPr>
        <w:t xml:space="preserve"> in the manuscript </w:t>
      </w:r>
      <w:r w:rsidR="00A350A2">
        <w:rPr>
          <w:lang w:val="en-US"/>
        </w:rPr>
        <w:t>have to</w:t>
      </w:r>
      <w:r w:rsidRPr="00711471">
        <w:rPr>
          <w:lang w:val="en-US"/>
        </w:rPr>
        <w:t xml:space="preserve"> be explained.</w:t>
      </w:r>
      <w:r w:rsidR="00BF18D1" w:rsidRPr="00711471">
        <w:rPr>
          <w:lang w:val="en-US"/>
        </w:rPr>
        <w:t xml:space="preserve"> </w:t>
      </w:r>
      <w:r w:rsidR="00693D2E">
        <w:rPr>
          <w:lang w:val="en-US"/>
        </w:rPr>
        <w:t>Every</w:t>
      </w:r>
      <w:r w:rsidR="00BF18D1" w:rsidRPr="00711471">
        <w:rPr>
          <w:lang w:val="en-US"/>
        </w:rPr>
        <w:t xml:space="preserve"> equation must be prepared as </w:t>
      </w:r>
      <w:r w:rsidR="00693D2E">
        <w:rPr>
          <w:lang w:val="en-US"/>
        </w:rPr>
        <w:t xml:space="preserve">an </w:t>
      </w:r>
      <w:r w:rsidR="00BF18D1" w:rsidRPr="00711471">
        <w:rPr>
          <w:lang w:val="en-US"/>
        </w:rPr>
        <w:t>editable text.</w:t>
      </w:r>
      <w:r w:rsidR="00436A6B">
        <w:rPr>
          <w:lang w:val="en-US"/>
        </w:rPr>
        <w:t xml:space="preserve"> </w:t>
      </w:r>
      <w:r w:rsidR="00040CE7">
        <w:rPr>
          <w:u w:val="single"/>
          <w:lang w:val="en-US"/>
        </w:rPr>
        <w:t>Inserting</w:t>
      </w:r>
      <w:r w:rsidR="00436A6B" w:rsidRPr="00436A6B">
        <w:rPr>
          <w:u w:val="single"/>
          <w:lang w:val="en-US"/>
        </w:rPr>
        <w:t xml:space="preserve"> equations as </w:t>
      </w:r>
      <w:r w:rsidR="00B5115C">
        <w:rPr>
          <w:u w:val="single"/>
          <w:lang w:val="en-US"/>
        </w:rPr>
        <w:t>images</w:t>
      </w:r>
      <w:r w:rsidR="00436A6B" w:rsidRPr="00436A6B">
        <w:rPr>
          <w:u w:val="single"/>
          <w:lang w:val="en-US"/>
        </w:rPr>
        <w:t xml:space="preserve"> is </w:t>
      </w:r>
      <w:r w:rsidR="00040CE7" w:rsidRPr="00436A6B">
        <w:rPr>
          <w:u w:val="single"/>
          <w:lang w:val="en-US"/>
        </w:rPr>
        <w:t>not allowed</w:t>
      </w:r>
      <w:r w:rsidR="00436A6B">
        <w:rPr>
          <w:lang w:val="en-US"/>
        </w:rPr>
        <w:t>.</w:t>
      </w:r>
    </w:p>
    <w:p w:rsidR="00AE3CE8" w:rsidRDefault="00693D2E" w:rsidP="00AE3CE8">
      <w:pPr>
        <w:rPr>
          <w:szCs w:val="22"/>
          <w:lang w:val="en-US"/>
        </w:rPr>
      </w:pPr>
      <w:r>
        <w:rPr>
          <w:szCs w:val="22"/>
          <w:lang w:val="en-US"/>
        </w:rPr>
        <w:t>Equations or</w:t>
      </w:r>
      <w:r w:rsidR="00BF18D1" w:rsidRPr="00711471">
        <w:rPr>
          <w:szCs w:val="22"/>
          <w:lang w:val="en-US"/>
        </w:rPr>
        <w:t xml:space="preserve"> formula</w:t>
      </w:r>
      <w:r>
        <w:rPr>
          <w:szCs w:val="22"/>
          <w:lang w:val="en-US"/>
        </w:rPr>
        <w:t>e</w:t>
      </w:r>
      <w:r w:rsidR="00BF18D1" w:rsidRPr="00711471">
        <w:rPr>
          <w:szCs w:val="22"/>
          <w:lang w:val="en-US"/>
        </w:rPr>
        <w:t xml:space="preserve"> </w:t>
      </w:r>
      <w:r>
        <w:rPr>
          <w:szCs w:val="22"/>
          <w:lang w:val="en-US"/>
        </w:rPr>
        <w:t xml:space="preserve">should be written in </w:t>
      </w:r>
      <w:r w:rsidR="00AE3CE8" w:rsidRPr="00711471">
        <w:rPr>
          <w:szCs w:val="22"/>
          <w:lang w:val="en-US"/>
        </w:rPr>
        <w:t>separate line</w:t>
      </w:r>
      <w:r>
        <w:rPr>
          <w:szCs w:val="22"/>
          <w:lang w:val="en-US"/>
        </w:rPr>
        <w:t>s and n</w:t>
      </w:r>
      <w:r w:rsidR="00AE3CE8" w:rsidRPr="00711471">
        <w:rPr>
          <w:szCs w:val="22"/>
          <w:lang w:val="en-US"/>
        </w:rPr>
        <w:t>umber</w:t>
      </w:r>
      <w:r>
        <w:rPr>
          <w:szCs w:val="22"/>
          <w:lang w:val="en-US"/>
        </w:rPr>
        <w:t xml:space="preserve">ed </w:t>
      </w:r>
      <w:r w:rsidR="00AE3CE8" w:rsidRPr="00711471">
        <w:rPr>
          <w:szCs w:val="22"/>
          <w:lang w:val="en-US"/>
        </w:rPr>
        <w:t xml:space="preserve">consecutively with </w:t>
      </w:r>
      <w:r w:rsidRPr="00711471">
        <w:rPr>
          <w:szCs w:val="22"/>
          <w:lang w:val="en-US"/>
        </w:rPr>
        <w:t>numbers in parentheses</w:t>
      </w:r>
      <w:r>
        <w:rPr>
          <w:szCs w:val="22"/>
          <w:lang w:val="en-US"/>
        </w:rPr>
        <w:t xml:space="preserve">. Equations shall be centered </w:t>
      </w:r>
      <w:r w:rsidR="004F1F99">
        <w:t>with their numbers aligned to the right</w:t>
      </w:r>
      <w:r w:rsidR="006C32A1">
        <w:rPr>
          <w:szCs w:val="22"/>
          <w:lang w:val="en-US"/>
        </w:rPr>
        <w:t>:</w:t>
      </w:r>
      <w:r w:rsidR="006C32A1" w:rsidRPr="00711471">
        <w:rPr>
          <w:szCs w:val="22"/>
          <w:lang w:val="en-US"/>
        </w:rPr>
        <w:t xml:space="preserve"> </w:t>
      </w:r>
    </w:p>
    <w:p w:rsidR="002B3D39" w:rsidRDefault="002B3D39" w:rsidP="002B3D39">
      <w:pPr>
        <w:pStyle w:val="equation"/>
      </w:pPr>
      <w:r>
        <w:tab/>
      </w:r>
      <w:r w:rsidR="006C32A1" w:rsidRPr="00330951">
        <w:rPr>
          <w:position w:val="-10"/>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75pt" o:ole="">
            <v:imagedata r:id="rId9" o:title=""/>
          </v:shape>
          <o:OLEObject Type="Embed" ProgID="Equation.DSMT4" ShapeID="_x0000_i1025" DrawAspect="Content" ObjectID="_1708942149" r:id="rId10"/>
        </w:object>
      </w:r>
      <w:r>
        <w:t>.</w:t>
      </w:r>
      <w:r>
        <w:tab/>
        <w:t>(1)</w:t>
      </w:r>
    </w:p>
    <w:p w:rsidR="00635897" w:rsidRDefault="008C4267" w:rsidP="00635897">
      <w:pPr>
        <w:rPr>
          <w:lang w:val="en-US"/>
        </w:rPr>
      </w:pPr>
      <w:r w:rsidRPr="008C4267">
        <w:rPr>
          <w:lang w:val="en-US"/>
        </w:rPr>
        <w:t xml:space="preserve">Equations, for example, Eq. (1), should be referenced by their numbers in parentheses. These references should address equations written in the earlier </w:t>
      </w:r>
      <w:r w:rsidRPr="008C4267">
        <w:rPr>
          <w:lang w:val="en-US"/>
        </w:rPr>
        <w:lastRenderedPageBreak/>
        <w:t xml:space="preserve">parts of the text. It would be inappropriate to reference Eq. (2a) from here since the reader has </w:t>
      </w:r>
      <w:r w:rsidR="00D94390" w:rsidRPr="00D94390">
        <w:rPr>
          <w:lang w:val="en-US"/>
        </w:rPr>
        <w:t>not yet had the opportunity to read it</w:t>
      </w:r>
      <w:r>
        <w:rPr>
          <w:lang w:val="en-US"/>
        </w:rPr>
        <w:t xml:space="preserve">. </w:t>
      </w:r>
    </w:p>
    <w:p w:rsidR="002B3D39" w:rsidRDefault="005F52C2" w:rsidP="00635897">
      <w:pPr>
        <w:rPr>
          <w:lang w:val="en-US"/>
        </w:rPr>
      </w:pPr>
      <w:r w:rsidRPr="005F52C2">
        <w:rPr>
          <w:lang w:val="en-US"/>
        </w:rPr>
        <w:t>Sometimes it is necessary to present several variants of an equation or group several similar equations. The individual equations may be numbered separately or jointly, as in the example below:</w:t>
      </w:r>
      <w:r w:rsidR="00C42DD7" w:rsidRPr="00B87B08" w:rsidDel="005F52C2">
        <w:rPr>
          <w:lang w:val="en-US"/>
        </w:rPr>
        <w:t xml:space="preserve"> </w:t>
      </w:r>
    </w:p>
    <w:p w:rsidR="002B3D39" w:rsidRPr="00092B3A" w:rsidRDefault="002B3D39" w:rsidP="002B3D39">
      <w:pPr>
        <w:pStyle w:val="equation"/>
      </w:pPr>
      <w:r>
        <w:tab/>
      </w:r>
      <w:r w:rsidR="00C42DD7" w:rsidRPr="00C42DD7">
        <w:rPr>
          <w:position w:val="-12"/>
        </w:rPr>
        <w:object w:dxaOrig="1219" w:dyaOrig="360">
          <v:shape id="_x0000_i1026" type="#_x0000_t75" style="width:59.25pt;height:18pt" o:ole="">
            <v:imagedata r:id="rId11" o:title=""/>
          </v:shape>
          <o:OLEObject Type="Embed" ProgID="Equation.DSMT4" ShapeID="_x0000_i1026" DrawAspect="Content" ObjectID="_1708942150" r:id="rId12"/>
        </w:object>
      </w:r>
      <w:r>
        <w:t>,</w:t>
      </w:r>
      <w:r>
        <w:tab/>
        <w:t>(2a)</w:t>
      </w:r>
    </w:p>
    <w:p w:rsidR="00635897" w:rsidRPr="00635897" w:rsidRDefault="002B3D39" w:rsidP="00635897">
      <w:pPr>
        <w:pStyle w:val="equation"/>
      </w:pPr>
      <w:r>
        <w:tab/>
      </w:r>
      <w:r w:rsidR="00C42DD7" w:rsidRPr="00C42DD7">
        <w:rPr>
          <w:position w:val="-12"/>
        </w:rPr>
        <w:object w:dxaOrig="1120" w:dyaOrig="360">
          <v:shape id="_x0000_i1027" type="#_x0000_t75" style="width:56.25pt;height:16.5pt" o:ole="">
            <v:imagedata r:id="rId13" o:title=""/>
          </v:shape>
          <o:OLEObject Type="Embed" ProgID="Equation.DSMT4" ShapeID="_x0000_i1027" DrawAspect="Content" ObjectID="_1708942151" r:id="rId14"/>
        </w:object>
      </w:r>
      <w:r>
        <w:t>.</w:t>
      </w:r>
      <w:r>
        <w:tab/>
        <w:t>(2b)</w:t>
      </w:r>
    </w:p>
    <w:p w:rsidR="00BF18D1" w:rsidRPr="00711471" w:rsidRDefault="00BF18D1" w:rsidP="00662719">
      <w:pPr>
        <w:pStyle w:val="section"/>
      </w:pPr>
      <w:r w:rsidRPr="00711471">
        <w:t>Figures and tables</w:t>
      </w:r>
    </w:p>
    <w:p w:rsidR="00211273" w:rsidRPr="00711471" w:rsidRDefault="008E62C6" w:rsidP="00BF18D1">
      <w:pPr>
        <w:rPr>
          <w:lang w:val="en-US"/>
        </w:rPr>
      </w:pPr>
      <w:r>
        <w:rPr>
          <w:lang w:val="en-US"/>
        </w:rPr>
        <w:t>F</w:t>
      </w:r>
      <w:r w:rsidR="00BF18D1" w:rsidRPr="00711471">
        <w:rPr>
          <w:lang w:val="en-US"/>
        </w:rPr>
        <w:t>igures and tables</w:t>
      </w:r>
      <w:r>
        <w:rPr>
          <w:lang w:val="en-US"/>
        </w:rPr>
        <w:t xml:space="preserve"> ought to be placed</w:t>
      </w:r>
      <w:r w:rsidR="00BF18D1" w:rsidRPr="00711471">
        <w:rPr>
          <w:lang w:val="en-US"/>
        </w:rPr>
        <w:t xml:space="preserve"> next to the relevant text in the article. </w:t>
      </w:r>
      <w:r w:rsidR="00662719" w:rsidRPr="008E62C6">
        <w:rPr>
          <w:lang w:val="en-US"/>
        </w:rPr>
        <w:t xml:space="preserve">All figures and tables should be </w:t>
      </w:r>
      <w:r w:rsidR="00AD3AC9" w:rsidRPr="008E62C6">
        <w:rPr>
          <w:lang w:val="en-US"/>
        </w:rPr>
        <w:t>discussed</w:t>
      </w:r>
      <w:r w:rsidR="00662719" w:rsidRPr="00900B5F">
        <w:rPr>
          <w:u w:val="single"/>
          <w:lang w:val="en-US"/>
        </w:rPr>
        <w:t xml:space="preserve"> and </w:t>
      </w:r>
      <w:r w:rsidR="00AD3AC9">
        <w:rPr>
          <w:u w:val="single"/>
          <w:lang w:val="en-US"/>
        </w:rPr>
        <w:t xml:space="preserve">explicitly </w:t>
      </w:r>
      <w:r w:rsidR="00662719" w:rsidRPr="00900B5F">
        <w:rPr>
          <w:u w:val="single"/>
          <w:lang w:val="en-US"/>
        </w:rPr>
        <w:t xml:space="preserve">cited </w:t>
      </w:r>
      <w:r w:rsidR="00662719" w:rsidRPr="008E62C6">
        <w:rPr>
          <w:lang w:val="en-US"/>
        </w:rPr>
        <w:t>in the text.</w:t>
      </w:r>
      <w:r w:rsidR="00662719" w:rsidRPr="00711471">
        <w:rPr>
          <w:lang w:val="en-US"/>
        </w:rPr>
        <w:t xml:space="preserve"> </w:t>
      </w:r>
    </w:p>
    <w:p w:rsidR="00211273" w:rsidRPr="00711471" w:rsidRDefault="00211273" w:rsidP="00211273">
      <w:pPr>
        <w:pStyle w:val="subsection"/>
      </w:pPr>
      <w:r w:rsidRPr="00711471">
        <w:t>Figures</w:t>
      </w:r>
    </w:p>
    <w:p w:rsidR="00BF18D1" w:rsidRPr="00F92FDA" w:rsidRDefault="00F92FDA" w:rsidP="00BF18D1">
      <w:pPr>
        <w:rPr>
          <w:lang w:val="en-US"/>
        </w:rPr>
      </w:pPr>
      <w:r w:rsidRPr="00F92FDA">
        <w:rPr>
          <w:lang w:val="en-US"/>
        </w:rPr>
        <w:t>Use the abbreviation “Fig.” even at the beginning of a sentence. If the figure has two parts, for example, includes labels “a“ and “b“, add</w:t>
      </w:r>
      <w:r w:rsidR="00AA009F">
        <w:rPr>
          <w:lang w:val="en-US"/>
        </w:rPr>
        <w:t xml:space="preserve"> a</w:t>
      </w:r>
      <w:r w:rsidRPr="00F92FDA">
        <w:rPr>
          <w:lang w:val="en-US"/>
        </w:rPr>
        <w:t xml:space="preserve"> sub-caption for each part of the figure separately,</w:t>
      </w:r>
      <w:r>
        <w:rPr>
          <w:lang w:val="en-US"/>
        </w:rPr>
        <w:t xml:space="preserve"> </w:t>
      </w:r>
      <w:r w:rsidRPr="00F92FDA">
        <w:rPr>
          <w:color w:val="0E101A"/>
          <w:u w:val="single"/>
          <w:lang w:val="en-US"/>
        </w:rPr>
        <w:t>but remember</w:t>
      </w:r>
      <w:r w:rsidR="00B818D5">
        <w:rPr>
          <w:color w:val="0E101A"/>
          <w:u w:val="single"/>
          <w:lang w:val="en-US"/>
        </w:rPr>
        <w:t>—</w:t>
      </w:r>
      <w:r w:rsidRPr="00F92FDA">
        <w:rPr>
          <w:color w:val="0E101A"/>
          <w:u w:val="single"/>
          <w:lang w:val="en-US"/>
        </w:rPr>
        <w:t>the whole figure should have its own caption</w:t>
      </w:r>
      <w:r w:rsidRPr="00F92FDA">
        <w:rPr>
          <w:lang w:val="en-US"/>
        </w:rPr>
        <w:t>.</w:t>
      </w:r>
    </w:p>
    <w:p w:rsidR="00BF18D1" w:rsidRPr="00711471" w:rsidRDefault="00BF18D1" w:rsidP="00BF18D1">
      <w:pPr>
        <w:rPr>
          <w:lang w:val="en-US"/>
        </w:rPr>
      </w:pPr>
      <w:r w:rsidRPr="00711471">
        <w:rPr>
          <w:lang w:val="en-US"/>
        </w:rPr>
        <w:t xml:space="preserve">Vector graphics should be used whenever possible (bitmap formats are acceptable but not recommended). </w:t>
      </w:r>
      <w:r w:rsidR="00710525">
        <w:rPr>
          <w:lang w:val="en-US"/>
        </w:rPr>
        <w:t>P</w:t>
      </w:r>
      <w:r w:rsidRPr="00711471">
        <w:rPr>
          <w:lang w:val="en-US"/>
        </w:rPr>
        <w:t xml:space="preserve">lease </w:t>
      </w:r>
      <w:r w:rsidR="001C7C9F">
        <w:rPr>
          <w:lang w:val="en-US"/>
        </w:rPr>
        <w:t>en</w:t>
      </w:r>
      <w:r w:rsidRPr="00711471">
        <w:rPr>
          <w:lang w:val="en-US"/>
        </w:rPr>
        <w:t xml:space="preserve">sure that the essential content is </w:t>
      </w:r>
      <w:r w:rsidR="001C7C9F">
        <w:rPr>
          <w:lang w:val="en-US"/>
        </w:rPr>
        <w:t>easy</w:t>
      </w:r>
      <w:r w:rsidRPr="00711471">
        <w:rPr>
          <w:lang w:val="en-US"/>
        </w:rPr>
        <w:t xml:space="preserve"> to read</w:t>
      </w:r>
      <w:r w:rsidR="00DF451A">
        <w:rPr>
          <w:lang w:val="en-US"/>
        </w:rPr>
        <w:t xml:space="preserve"> or see</w:t>
      </w:r>
      <w:r w:rsidRPr="00711471">
        <w:rPr>
          <w:lang w:val="en-US"/>
        </w:rPr>
        <w:t xml:space="preserve"> </w:t>
      </w:r>
      <w:r w:rsidR="00AA009F">
        <w:rPr>
          <w:lang w:val="en-US"/>
        </w:rPr>
        <w:t>when</w:t>
      </w:r>
      <w:r w:rsidR="00AA009F" w:rsidRPr="00711471">
        <w:rPr>
          <w:lang w:val="en-US"/>
        </w:rPr>
        <w:t xml:space="preserve"> </w:t>
      </w:r>
      <w:r w:rsidR="00710525" w:rsidRPr="00711471">
        <w:rPr>
          <w:lang w:val="en-US"/>
        </w:rPr>
        <w:t xml:space="preserve">screenshots are </w:t>
      </w:r>
      <w:r w:rsidR="00AA009F">
        <w:rPr>
          <w:lang w:val="en-US"/>
        </w:rPr>
        <w:t>presented</w:t>
      </w:r>
      <w:r w:rsidR="00710525">
        <w:rPr>
          <w:lang w:val="en-US"/>
        </w:rPr>
        <w:t>.</w:t>
      </w:r>
    </w:p>
    <w:p w:rsidR="002370FE" w:rsidRDefault="00861395" w:rsidP="00BF18D1">
      <w:pPr>
        <w:rPr>
          <w:lang w:val="en-US"/>
        </w:rPr>
      </w:pPr>
      <w:r w:rsidRPr="00287D22">
        <w:rPr>
          <w:u w:val="single"/>
          <w:lang w:val="en-US"/>
        </w:rPr>
        <w:t>Avoid submitting graphics that are disproportionately large for the content</w:t>
      </w:r>
      <w:r w:rsidRPr="00861395">
        <w:rPr>
          <w:lang w:val="en-US"/>
        </w:rPr>
        <w:t xml:space="preserve">. Illegibly small or unnecessarily large texts, as well as excessive variation in font sizes within figures, should be prevented. Please, insert figures into the manuscript and check whether the font sizes of the figures and </w:t>
      </w:r>
      <w:r w:rsidR="0097284C">
        <w:rPr>
          <w:lang w:val="en-US"/>
        </w:rPr>
        <w:t xml:space="preserve">the </w:t>
      </w:r>
      <w:r w:rsidRPr="00861395">
        <w:rPr>
          <w:lang w:val="en-US"/>
        </w:rPr>
        <w:t xml:space="preserve">article text match each other. </w:t>
      </w:r>
      <w:r w:rsidR="009525D9">
        <w:rPr>
          <w:lang w:val="en-US"/>
        </w:rPr>
        <w:t xml:space="preserve">Correctly prepared graphics is shown in Fig. 1. Problems with disproportional font sizes are illustrated in Fig. 2. </w:t>
      </w:r>
    </w:p>
    <w:p w:rsidR="00710525" w:rsidRDefault="00D2607D" w:rsidP="00AB325C">
      <w:pPr>
        <w:pStyle w:val="figure"/>
        <w:keepNext/>
      </w:pPr>
      <w:r>
        <w:pict>
          <v:group id="_x0000_s1439" editas="canvas" style="width:227.8pt;height:144.45pt;mso-position-horizontal-relative:char;mso-position-vertical-relative:line" coordorigin="3675,9606" coordsize="4556,2889">
            <o:lock v:ext="edit" aspectratio="t"/>
            <v:shape id="_x0000_s1440" type="#_x0000_t75" style="position:absolute;left:3675;top:9606;width:4556;height:2889" o:preferrelative="f">
              <v:fill o:detectmouseclick="t"/>
              <v:path o:extrusionok="t" o:connecttype="none"/>
              <o:lock v:ext="edit" text="t"/>
            </v:shape>
            <v:group id="_x0000_s1441" style="position:absolute;left:4353;top:10034;width:2336;height:2166" coordorigin="4293,6648" coordsize="3138,2473">
              <v:group id="Group 6295" o:spid="_x0000_s1442" style="position:absolute;left:4293;top:6648;width:3138;height:2473" coordorigin="911,486" coordsize="3114,2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YIOj3wwAAAN0AAAAP&#10;AAAAAAAAAAAAAAAAAKoCAABkcnMvZG93bnJldi54bWxQSwUGAAAAAAQABAD6AAAAmgMAAAAA&#10;">
                <v:rect id="Rectangle 5890" o:spid="_x0000_s1443" style="position:absolute;left:973;top:493;width:3035;height:23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4jRMQA&#10;AADdAAAADwAAAGRycy9kb3ducmV2LnhtbESPT4vCMBTE78J+h/AW9qaJ/4pWoyyCsKAeVhe8Pppn&#10;W2xeuk3U+u2NIHgcZuY3zHzZ2kpcqfGlYw39ngJBnDlTcq7h77DuTkD4gGywckwa7uRhufjozDE1&#10;7sa/dN2HXEQI+xQ1FCHUqZQ+K8ii77maOHon11gMUTa5NA3eItxWcqBUIi2WHBcKrGlVUHbeX6wG&#10;TEbmf3cabg+bS4LTvFXr8VFp/fXZfs9ABGrDO/xq/xgNk/FgCs838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uI0TEAAAA3QAAAA8AAAAAAAAAAAAAAAAAmAIAAGRycy9k&#10;b3ducmV2LnhtbFBLBQYAAAAABAAEAPUAAACJAwAAAAA=&#10;" stroked="f"/>
                <v:shape id="Freeform 5891" o:spid="_x0000_s1444" style="position:absolute;left:977;top:486;width:3027;height:1994;visibility:visible;mso-wrap-style:square;v-text-anchor:top" coordsize="3027,19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Q+ysMA&#10;AADdAAAADwAAAGRycy9kb3ducmV2LnhtbERPW2vCMBR+H/gfwhH2NtO6Ka6aigzG9jLwMrbXQ3Ns&#10;is1JTVLt/v3yIPj48d1X68G24kI+NI4V5JMMBHHldMO1gu/D+9MCRIjIGlvHpOCPAqzL0cMKC+2u&#10;vKPLPtYihXAoUIGJsSukDJUhi2HiOuLEHZ23GBP0tdQerynctnKaZXNpseHUYLCjN0PVad9bBdWs&#10;782uf/39+ZAvZ++3ueGvVqnH8bBZgog0xLv45v7UChaz57Q/vUlPQJ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TQ+ysMAAADdAAAADwAAAAAAAAAAAAAAAACYAgAAZHJzL2Rv&#10;d25yZXYueG1sUEsFBgAAAAAEAAQA9QAAAIgDAAAAAA==&#10;" path="m,1987r3027,l3027,1994,,1994r,-7xm,1591r3027,l3027,1598,,1598r,-7xm,1188r3027,l3027,1195,,1195r,-7xm,792r3027,l3027,799,,799r,-7xm,396r3027,l3027,403,,403r,-7xm,l3027,r,7l,7,,xe" fillcolor="#868686" strokecolor="#868686" strokeweight="19e-5mm">
                  <v:stroke joinstyle="bevel"/>
                  <v:path arrowok="t" o:connecttype="custom" o:connectlocs="0,1987;3027,1987;3027,1994;0,1994;0,1987;0,1591;3027,1591;3027,1598;0,1598;0,1591;0,1188;3027,1188;3027,1195;0,1195;0,1188;0,792;3027,792;3027,799;0,799;0,792;0,396;3027,396;3027,403;0,403;0,396;0,0;3027,0;3027,7;0,7;0,0" o:connectangles="0,0,0,0,0,0,0,0,0,0,0,0,0,0,0,0,0,0,0,0,0,0,0,0,0,0,0,0,0,0"/>
                  <o:lock v:ext="edit" verticies="t"/>
                </v:shape>
                <v:shape id="Freeform 5892" o:spid="_x0000_s1445" style="position:absolute;left:1578;top:490;width:2430;height:2383;visibility:visible;mso-wrap-style:square;v-text-anchor:top" coordsize="2430,23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1yhsUA&#10;AADdAAAADwAAAGRycy9kb3ducmV2LnhtbESPT4vCMBTE74LfITzBm6b+K1KNIoqop2VV9Pponm2x&#10;eSlN1LqffiMs7HGYmd8w82VjSvGk2hWWFQz6EQji1OqCMwXn07Y3BeE8ssbSMil4k4Plot2aY6Lt&#10;i7/pefSZCBB2CSrIva8SKV2ak0HXtxVx8G62NuiDrDOpa3wFuCnlMIpiabDgsJBjReuc0vvxYRRM&#10;zvF6m+6ia3wwt6/m/jPeXN57pbqdZjUD4anx/+G/9l4rmE5GA/i8CU9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TXKGxQAAAN0AAAAPAAAAAAAAAAAAAAAAAJgCAABkcnMv&#10;ZG93bnJldi54bWxQSwUGAAAAAAQABAD1AAAAigMAAAAA&#10;" path="m8,r,2383l,2383,,,8,xm613,r,2383l606,2383,606,r7,xm1219,r,2383l1212,2383,1212,r7,xm1825,r,2383l1817,2383,1817,r8,xm2430,r,2383l2423,2383,2423,r7,xe" fillcolor="#868686" strokecolor="#868686" strokeweight="19e-5mm">
                  <v:stroke joinstyle="bevel"/>
                  <v:path arrowok="t" o:connecttype="custom" o:connectlocs="8,0;8,2383;0,2383;0,0;8,0;613,0;613,2383;606,2383;606,0;613,0;1219,0;1219,2383;1212,2383;1212,0;1219,0;1825,0;1825,2383;1817,2383;1817,0;1825,0;2430,0;2430,2383;2423,2383;2423,0;2430,0" o:connectangles="0,0,0,0,0,0,0,0,0,0,0,0,0,0,0,0,0,0,0,0,0,0,0,0,0"/>
                  <o:lock v:ext="edit" verticies="t"/>
                </v:shape>
                <v:rect id="Rectangle 5893" o:spid="_x0000_s1446" style="position:absolute;left:973;top:490;width:7;height:23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WQB8gA&#10;AADdAAAADwAAAGRycy9kb3ducmV2LnhtbESPT2vCQBTE70K/w/IKXorZ1L8hdZVqEUQPpbbF6yP7&#10;moRm34bsaqKfvisUPA4z8xtmvuxMJc7UuNKygucoBkGcWV1yruDrczNIQDiPrLGyTAou5GC5eOjN&#10;MdW25Q86H3wuAoRdigoK7+tUSpcVZNBFtiYO3o9tDPogm1zqBtsAN5UcxvFUGiw5LBRY07qg7Pdw&#10;Mgpm77un415eL/W2+35btZujn41Zqf5j9/oCwlPn7+H/9lYrSCajIdzehCc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BZAHyAAAAN0AAAAPAAAAAAAAAAAAAAAAAJgCAABk&#10;cnMvZG93bnJldi54bWxQSwUGAAAAAAQABAD1AAAAjQMAAAAA&#10;" fillcolor="#868686" strokecolor="#868686" strokeweight="19e-5mm">
                  <v:stroke joinstyle="bevel"/>
                </v:rect>
                <v:shape id="Freeform 5894" o:spid="_x0000_s1447" style="position:absolute;left:911;top:486;width:66;height:2390;visibility:visible;mso-wrap-style:square;v-text-anchor:top" coordsize="66,2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2pj8cA&#10;AADdAAAADwAAAGRycy9kb3ducmV2LnhtbESP3WrCQBSE74W+w3IK3pS6abUS0mxExYrtnUkf4JA9&#10;+aHZs2l21fTtXaHg5TAz3zDpajSdONPgWssKXmYRCOLS6pZrBd/Fx3MMwnlkjZ1lUvBHDlbZwyTF&#10;RNsLH+mc+1oECLsEFTTe94mUrmzIoJvZnjh4lR0M+iCHWuoBLwFuOvkaRUtpsOWw0GBP24bKn/xk&#10;FCxOn/uvZVXkh9+43hXV5rh9Wm+Umj6O63cQnkZ/D/+3D1pB/Dafw+1NeAIy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9qY/HAAAA3QAAAA8AAAAAAAAAAAAAAAAAmAIAAGRy&#10;cy9kb3ducmV2LnhtbFBLBQYAAAAABAAEAPUAAACMAwAAAAA=&#10;" path="m,2383r66,l66,2390r-66,l,2383xm,1987r66,l66,1994r-66,l,1987xm,1591r66,l66,1598r-66,l,1591xm,1188r66,l66,1195r-66,l,1188xm,792r66,l66,799,,799r,-7xm,396r66,l66,403,,403r,-7xm,l66,r,7l,7,,xe" fillcolor="#868686" strokecolor="#868686" strokeweight="19e-5mm">
                  <v:stroke joinstyle="bevel"/>
                  <v:path arrowok="t" o:connecttype="custom" o:connectlocs="0,2383;66,2383;66,2390;0,2390;0,2383;0,1987;66,1987;66,1994;0,1994;0,1987;0,1591;66,1591;66,1598;0,1598;0,1591;0,1188;66,1188;66,1195;0,1195;0,1188;0,792;66,792;66,799;0,799;0,792;0,396;66,396;66,403;0,403;0,396;0,0;66,0;66,7;0,7;0,0" o:connectangles="0,0,0,0,0,0,0,0,0,0,0,0,0,0,0,0,0,0,0,0,0,0,0,0,0,0,0,0,0,0,0,0,0,0,0"/>
                  <o:lock v:ext="edit" verticies="t"/>
                </v:shape>
                <v:rect id="Rectangle 5895" o:spid="_x0000_s1448" style="position:absolute;left:977;top:2869;width:3027;height: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Ct6MgA&#10;AADdAAAADwAAAGRycy9kb3ducmV2LnhtbESPQWvCQBSE74L/YXlCL2I2tlZD6iq2RRB7EG2L10f2&#10;mQSzb0N2a2J/fbcgeBxm5htmvuxMJS7UuNKygnEUgyDOrC45V/D1uR4lIJxH1lhZJgVXcrBc9Htz&#10;TLVteU+Xg89FgLBLUUHhfZ1K6bKCDLrI1sTBO9nGoA+yyaVusA1wU8nHOJ5KgyWHhQJreisoOx9+&#10;jILZbjs8fsjfa73pvt9f2/XRzyas1MOgW72A8NT5e/jW3mgFyfPTBP7fhCc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oK3oyAAAAN0AAAAPAAAAAAAAAAAAAAAAAJgCAABk&#10;cnMvZG93bnJldi54bWxQSwUGAAAAAAQABAD1AAAAjQMAAAAA&#10;" fillcolor="#868686" strokecolor="#868686" strokeweight="19e-5mm">
                  <v:stroke joinstyle="bevel"/>
                </v:rect>
                <v:shape id="Freeform 5896" o:spid="_x0000_s1449" style="position:absolute;left:973;top:2873;width:3035;height:66;visibility:visible;mso-wrap-style:square;v-text-anchor:top" coordsize="3035,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VMZsUA&#10;AADdAAAADwAAAGRycy9kb3ducmV2LnhtbESPzWrDMBCE74W+g9hCbo3cFDfGsRzaQCHNrU4uuS3W&#10;+odaK2MptpOnrwKFHoeZ+YbJtrPpxEiDay0reFlGIIhLq1uuFZyOn88JCOeRNXaWScGVHGzzx4cM&#10;U20n/qax8LUIEHYpKmi871MpXdmQQbe0PXHwKjsY9EEOtdQDTgFuOrmKojdpsOWw0GBPu4bKn+Ji&#10;FFSx6W5HXk1J9JEcxtKfv9ZVrNTiaX7fgPA0+//wX3uvFSTxawz3N+EJ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VUxmxQAAAN0AAAAPAAAAAAAAAAAAAAAAAJgCAABkcnMv&#10;ZG93bnJldi54bWxQSwUGAAAAAAQABAD1AAAAigMAAAAA&#10;" path="m7,r,66l,66,,,7,xm613,r,66l605,66,605,r8,xm1218,r,66l1211,66r,-66l1218,xm1824,r,66l1817,66r,-66l1824,xm2430,r,66l2422,66r,-66l2430,xm3035,r,66l3028,66r,-66l3035,xe" fillcolor="#868686" strokecolor="#868686" strokeweight="19e-5mm">
                  <v:stroke joinstyle="bevel"/>
                  <v:path arrowok="t" o:connecttype="custom" o:connectlocs="7,0;7,66;0,66;0,0;7,0;613,0;613,66;605,66;605,0;613,0;1218,0;1218,66;1211,66;1211,0;1218,0;1824,0;1824,66;1817,66;1817,0;1824,0;2430,0;2430,66;2422,66;2422,0;2430,0;3035,0;3035,66;3028,66;3028,0;3035,0" o:connectangles="0,0,0,0,0,0,0,0,0,0,0,0,0,0,0,0,0,0,0,0,0,0,0,0,0,0,0,0,0,0"/>
                  <o:lock v:ext="edit" verticies="t"/>
                </v:shape>
                <v:shape id="Freeform 5897" o:spid="_x0000_s1450" style="position:absolute;left:3899;top:1608;width:124;height:22;visibility:visible;mso-wrap-style:square;v-text-anchor:top" coordsize="27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Rve8UA&#10;AADdAAAADwAAAGRycy9kb3ducmV2LnhtbESPQWsCMRSE7wX/Q3iCl6JZlS66GkUKhV6r9v7cPJPV&#10;zcu6ie62v74pFHocZuYbZr3tXS0e1IbKs4LpJANBXHpdsVFwPLyNFyBCRNZYeyYFXxRguxk8rbHQ&#10;vuMPeuyjEQnCoUAFNsamkDKUlhyGiW+Ik3f2rcOYZGukbrFLcFfLWZbl0mHFacFiQ6+Wyuv+7hQs&#10;zWF+P95M/nyx/fn7cvs8ld1UqdGw361AROrjf/iv/a4VLF7mOfy+S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5G97xQAAAN0AAAAPAAAAAAAAAAAAAAAAAJgCAABkcnMv&#10;ZG93bnJldi54bWxQSwUGAAAAAAQABAD1AAAAigMAAAAA&#10;" path="m248,48r-109,l24,48c11,48,,38,,24,,11,11,,24,l139,,248,v14,,24,11,24,24c272,38,262,48,248,48xe" fillcolor="black" strokeweight="19e-5mm">
                  <v:stroke joinstyle="bevel"/>
                  <v:path arrowok="t" o:connecttype="custom" o:connectlocs="113,22;63,22;11,22;0,11;11,0;63,0;113,0;124,11;113,22" o:connectangles="0,0,0,0,0,0,0,0,0"/>
                </v:shape>
                <v:shape id="Freeform 5898" o:spid="_x0000_s1451" style="position:absolute;left:3782;top:1608;width:139;height:22;visibility:visible;mso-wrap-style:square;v-text-anchor:top" coordsize="30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LUTsYA&#10;AADdAAAADwAAAGRycy9kb3ducmV2LnhtbESP0WrCQBRE34X+w3KFvhTdVLHG6Cq2UpH2qdEPuGSv&#10;STB7N+xuY/z7rlDwcZiZM8xq05tGdOR8bVnB6zgBQVxYXXOp4HT8HKUgfEDW2FgmBTfysFk/DVaY&#10;aXvlH+ryUIoIYZ+hgiqENpPSFxUZ9GPbEkfvbJ3BEKUrpXZ4jXDTyEmSvEmDNceFClv6qKi45L9G&#10;Qc773eRb9l8vSTd7d9tFuBXpQqnnYb9dggjUh0f4v33QCtLZdA73N/EJ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9LUTsYAAADdAAAADwAAAAAAAAAAAAAAAACYAgAAZHJz&#10;L2Rvd25yZXYueG1sUEsFBgAAAAAEAAQA9QAAAIsDAAAAAA==&#10;" path="m280,48r-62,l150,48r-66,l24,48c11,48,,38,,24,,11,11,,24,l84,r66,l218,r62,c294,,304,11,304,24v,14,-10,24,-24,24xe" fillcolor="black" strokeweight="19e-5mm">
                  <v:stroke joinstyle="bevel"/>
                  <v:path arrowok="t" o:connecttype="custom" o:connectlocs="128,22;100,22;69,22;38,22;11,22;0,11;11,0;38,0;69,0;100,0;128,0;139,11;128,22" o:connectangles="0,0,0,0,0,0,0,0,0,0,0,0,0"/>
                </v:shape>
                <v:shape id="Freeform 5899" o:spid="_x0000_s1452" style="position:absolute;left:3709;top:1608;width:95;height:22;visibility:visible;mso-wrap-style:square;v-text-anchor:top" coordsize="20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2Ti8QA&#10;AADdAAAADwAAAGRycy9kb3ducmV2LnhtbERPy2rCQBTdF/yH4QrumkkVQ0wdRQUhi0LRVujykrkm&#10;oZk7MTN59O87i0KXh/Pe7ifTiIE6V1tW8BLFIIgLq2suFXx+nJ9TEM4ja2wsk4IfcrDfzZ62mGk7&#10;8oWGqy9FCGGXoYLK+zaT0hUVGXSRbYkDd7edQR9gV0rd4RjCTSOXcZxIgzWHhgpbOlVUfF97o2DU&#10;8XhbJ+/521e/eSR4uCz7+1GpxXw6vILwNPl/8Z871wrS9SrMDW/CE5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tk4vEAAAA3QAAAA8AAAAAAAAAAAAAAAAAmAIAAGRycy9k&#10;b3ducmV2LnhtbFBLBQYAAAAABAAEAPUAAACJAwAAAAA=&#10;" path="m184,48r-43,l106,48r-36,l24,48c11,48,,38,,24,,11,11,,24,l70,r36,l141,r43,c198,,208,11,208,24v,14,-10,24,-24,24xe" fillcolor="black" strokeweight="19e-5mm">
                  <v:stroke joinstyle="bevel"/>
                  <v:path arrowok="t" o:connecttype="custom" o:connectlocs="84,22;64,22;48,22;32,22;11,22;0,11;11,0;32,0;48,0;64,0;84,0;95,11;84,22" o:connectangles="0,0,0,0,0,0,0,0,0,0,0,0,0"/>
                </v:shape>
                <v:shape id="Freeform 5900" o:spid="_x0000_s1453" style="position:absolute;left:3570;top:1608;width:161;height:22;visibility:visible;mso-wrap-style:square;v-text-anchor:top" coordsize="35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QBhcQA&#10;AADdAAAADwAAAGRycy9kb3ducmV2LnhtbESPX2vCQBDE34V+h2MLfRG96x9FU0+RQkEfTdo+L7lt&#10;kja3F3Krxm/fEwo+DjPzG2a1GXyrTtTHJrCFx6kBRVwG13Bl4aN4nyxARUF22AYmCxeKsFnfjVaY&#10;uXDmA51yqVSCcMzQQi3SZVrHsiaPcRo64uR9h96jJNlX2vV4TnDf6idj5tpjw2mhxo7eaip/86O3&#10;8LUfFz58FvlPlKj5ZWZkeTDWPtwP21dQQoPcwv/tnbOwmD0v4fomPQ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EAYXEAAAA3QAAAA8AAAAAAAAAAAAAAAAAmAIAAGRycy9k&#10;b3ducmV2LnhtbFBLBQYAAAAABAAEAPUAAACJAwAAAAA=&#10;" path="m328,48r-70,l177,48r-82,l24,48c11,48,,38,,24,,11,11,,24,l95,r82,l258,r70,c342,,352,11,352,24v,14,-10,24,-24,24xe" fillcolor="black" strokeweight="19e-5mm">
                  <v:stroke joinstyle="bevel"/>
                  <v:path arrowok="t" o:connecttype="custom" o:connectlocs="150,22;118,22;81,22;43,22;11,22;0,11;11,0;43,0;81,0;118,0;150,0;161,11;150,22" o:connectangles="0,0,0,0,0,0,0,0,0,0,0,0,0"/>
                </v:shape>
                <v:shape id="Freeform 5901" o:spid="_x0000_s1454" style="position:absolute;left:3490;top:1608;width:102;height:22;visibility:visible;mso-wrap-style:square;v-text-anchor:top" coordsize="22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b5qsQA&#10;AADdAAAADwAAAGRycy9kb3ducmV2LnhtbERPy2rCQBTdF/yH4Qrd1YmxEY2OIopadOUD3F4y1ySY&#10;uZNmRk39+s6i0OXhvKfz1lTiQY0rLSvo9yIQxJnVJecKzqf1xwiE88gaK8uk4IcczGedtymm2j75&#10;QI+jz0UIYZeigsL7OpXSZQUZdD1bEwfuahuDPsAml7rBZwg3lYyjaCgNlhwaCqxpWVB2O96Ngt09&#10;2VySb38aVMvtKt7Hq/548FLqvdsuJiA8tf5f/Of+0gpGyWfYH96EJy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m+arEAAAA3QAAAA8AAAAAAAAAAAAAAAAAmAIAAGRycy9k&#10;b3ducmV2LnhtbFBLBQYAAAAABAAEAPUAAACJAwAAAAA=&#10;" path="m200,48r-49,l112,48r-38,l24,48c11,48,,38,,24,,11,11,,24,l74,r38,l151,r49,c214,,224,11,224,24v,14,-10,24,-24,24xe" fillcolor="black" strokeweight="19e-5mm">
                  <v:stroke joinstyle="bevel"/>
                  <v:path arrowok="t" o:connecttype="custom" o:connectlocs="91,22;69,22;51,22;34,22;11,22;0,11;11,0;34,0;51,0;69,0;91,0;102,11;91,22" o:connectangles="0,0,0,0,0,0,0,0,0,0,0,0,0"/>
                </v:shape>
                <v:shape id="Freeform 5902" o:spid="_x0000_s1455" style="position:absolute;left:3359;top:1608;width:153;height:22;visibility:visible;mso-wrap-style:square;v-text-anchor:top" coordsize="33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uB8cUA&#10;AADdAAAADwAAAGRycy9kb3ducmV2LnhtbESPT2sCMRTE70K/Q3gFb5ootSyrWekfFA9eaot6fGxe&#10;d0M3L8smXddvbwoFj8PM/IZZrQfXiJ66YD1rmE0VCOLSG8uVhq/PzSQDESKywcYzabhSgHXxMFph&#10;bvyFP6g/xEokCIccNdQxtrmUoazJYZj6ljh5375zGJPsKmk6vCS4a+RcqWfp0HJaqLGlt5rKn8Ov&#10;0yDV2frdYv/Or1fltvPT0W6k03r8OLwsQUQa4j38394ZDdniaQZ/b9ITk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m4HxxQAAAN0AAAAPAAAAAAAAAAAAAAAAAJgCAABkcnMv&#10;ZG93bnJldi54bWxQSwUGAAAAAAQABAD1AAAAigMAAAAA&#10;" path="m312,48r-66,l169,48r-77,l24,48c11,48,,38,,24,,11,11,,24,l92,r77,l246,r66,c326,,336,11,336,24v,14,-10,24,-24,24xe" fillcolor="black" strokeweight="19e-5mm">
                  <v:stroke joinstyle="bevel"/>
                  <v:path arrowok="t" o:connecttype="custom" o:connectlocs="142,22;112,22;77,22;42,22;11,22;0,11;11,0;42,0;77,0;112,0;142,0;153,11;142,22" o:connectangles="0,0,0,0,0,0,0,0,0,0,0,0,0"/>
                </v:shape>
                <v:shape id="Freeform 5903" o:spid="_x0000_s1456" style="position:absolute;left:3278;top:1608;width:103;height:22;visibility:visible;mso-wrap-style:square;v-text-anchor:top" coordsize="22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jCRscA&#10;AADdAAAADwAAAGRycy9kb3ducmV2LnhtbESPT2vCQBTE70K/w/IK3nRjNMWmrlIU/6CnaqHXR/Y1&#10;Cc2+TbOrRj+9Kwgeh5n5DTOZtaYSJ2pcaVnBoB+BIM6sLjlX8H1Y9sYgnEfWWFkmBRdyMJu+dCaY&#10;anvmLzrtfS4ChF2KCgrv61RKlxVk0PVtTRy8X9sY9EE2udQNngPcVDKOojdpsOSwUGBN84Kyv/3R&#10;KNgek9VP8u8Pw2q+XsS7eDF4H16V6r62nx8gPLX+GX60N1rBOBnFcH8Tno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4wkbHAAAA3QAAAA8AAAAAAAAAAAAAAAAAmAIAAGRy&#10;cy9kb3ducmV2LnhtbFBLBQYAAAAABAAEAPUAAACMAwAAAAA=&#10;" path="m200,48r-49,l110,48r-40,l24,48c11,48,,38,,24,,11,11,,24,l70,r40,l151,r49,c214,,224,11,224,24v,14,-10,24,-24,24xe" fillcolor="black" strokeweight="19e-5mm">
                  <v:stroke joinstyle="bevel"/>
                  <v:path arrowok="t" o:connecttype="custom" o:connectlocs="92,22;69,22;51,22;32,22;11,22;0,11;11,0;32,0;51,0;69,0;92,0;103,11;92,22" o:connectangles="0,0,0,0,0,0,0,0,0,0,0,0,0"/>
                </v:shape>
                <v:shape id="Freeform 5904" o:spid="_x0000_s1457" style="position:absolute;left:3169;top:1608;width:131;height:22;visibility:visible;mso-wrap-style:square;v-text-anchor:top" coordsize="28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UKk8YA&#10;AADdAAAADwAAAGRycy9kb3ducmV2LnhtbESPQWvCQBSE7wX/w/KE3nRTY1Wiq4hFFAqFqqDHR/aZ&#10;Dc2+DdmNpv313YLQ4zAz3zCLVWcrcaPGl44VvAwTEMS50yUXCk7H7WAGwgdkjZVjUvBNHlbL3tMC&#10;M+3u/Em3QyhEhLDPUIEJoc6k9Lkhi37oauLoXV1jMUTZFFI3eI9wW8lRkkykxZLjgsGaNobyr0Nr&#10;FVxynBrep+u3rtXvu5+PbXpuK6We+916DiJQF/7Dj/ZeK5i9jlP4exOf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TUKk8YAAADdAAAADwAAAAAAAAAAAAAAAACYAgAAZHJz&#10;L2Rvd25yZXYueG1sUEsFBgAAAAAEAAQA9QAAAIsDAAAAAA==&#10;" path="m264,48r-56,l147,48r-63,l24,48c11,48,,38,,24,,11,11,,24,l84,r63,l208,r56,c278,,288,11,288,24v,14,-10,24,-24,24xe" fillcolor="black" strokeweight="19e-5mm">
                  <v:stroke joinstyle="bevel"/>
                  <v:path arrowok="t" o:connecttype="custom" o:connectlocs="120,22;95,22;67,22;38,22;11,22;0,11;11,0;38,0;67,0;95,0;120,0;131,11;120,22" o:connectangles="0,0,0,0,0,0,0,0,0,0,0,0,0"/>
                </v:shape>
                <v:shape id="Freeform 5905" o:spid="_x0000_s1458" style="position:absolute;left:3067;top:1608;width:124;height:22;visibility:visible;mso-wrap-style:square;v-text-anchor:top" coordsize="27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duMMYA&#10;AADdAAAADwAAAGRycy9kb3ducmV2LnhtbESPzWrDMBCE74G8g9hAL6GR44LbulFCKRR6zU/vW2sj&#10;ObVWjqXEbp6+CgRyHGbmG2axGlwjztSF2rOC+SwDQVx5XbNRsNt+Pr6ACBFZY+OZFPxRgNVyPFpg&#10;qX3PazpvohEJwqFEBTbGtpQyVJYchplviZO3953DmGRnpO6wT3DXyDzLCumw5rRgsaUPS9Xv5uQU&#10;vJrt02l3NMX0YIf95XD8/qn6uVIPk+H9DUSkId7Dt/aXVlDkzzlc36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duMMYAAADdAAAADwAAAAAAAAAAAAAAAACYAgAAZHJz&#10;L2Rvd25yZXYueG1sUEsFBgAAAAAEAAQA9QAAAIsDAAAAAA==&#10;" path="m248,48r-114,l24,48c11,48,,38,,24,,11,11,,24,l134,,248,v14,,24,11,24,24c272,38,262,48,248,48xe" fillcolor="black" strokeweight="19e-5mm">
                  <v:stroke joinstyle="bevel"/>
                  <v:path arrowok="t" o:connecttype="custom" o:connectlocs="113,22;61,22;11,22;0,11;11,0;61,0;113,0;124,11;113,22" o:connectangles="0,0,0,0,0,0,0,0,0"/>
                </v:shape>
                <v:shape id="Freeform 5906" o:spid="_x0000_s1459" style="position:absolute;left:2965;top:1608;width:124;height:22;visibility:visible;mso-wrap-style:square;v-text-anchor:top" coordsize="27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vLq8UA&#10;AADdAAAADwAAAGRycy9kb3ducmV2LnhtbESPQWsCMRSE70L/Q3hCL6JZFba6GqUIQq9Ve3/dPJPV&#10;zcu6ie62v74pFHocZuYbZr3tXS0e1IbKs4LpJANBXHpdsVFwOu7HCxAhImusPZOCLwqw3TwN1lho&#10;3/E7PQ7RiAThUKACG2NTSBlKSw7DxDfEyTv71mFMsjVSt9gluKvlLMty6bDitGCxoZ2l8nq4OwVL&#10;c5zfTzeTjy62P39fbh+fZTdV6nnYv65AROrjf/iv/aYV5LOXOfy+S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S8urxQAAAN0AAAAPAAAAAAAAAAAAAAAAAJgCAABkcnMv&#10;ZG93bnJldi54bWxQSwUGAAAAAAQABAD1AAAAigMAAAAA&#10;" path="m248,48r-109,l83,48r-59,c11,48,,38,,24,,11,11,,24,l83,r56,l248,v14,,24,11,24,24c272,38,262,48,248,48xe" fillcolor="black" strokeweight="19e-5mm">
                  <v:stroke joinstyle="bevel"/>
                  <v:path arrowok="t" o:connecttype="custom" o:connectlocs="113,22;63,22;38,22;11,22;0,11;11,0;38,0;63,0;113,0;124,11;113,22" o:connectangles="0,0,0,0,0,0,0,0,0,0,0"/>
                </v:shape>
                <v:shape id="Freeform 5907" o:spid="_x0000_s1460" style="position:absolute;left:2848;top:1608;width:139;height:22;visibility:visible;mso-wrap-style:square;v-text-anchor:top" coordsize="30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hNccYA&#10;AADdAAAADwAAAGRycy9kb3ducmV2LnhtbESP3WrCQBSE7wt9h+UUvBHdGFp/UlfRFou0V0Yf4JA9&#10;JqHZs2F3jfHtu4LQy2FmvmGW6940oiPna8sKJuMEBHFhdc2lgtNxN5qD8AFZY2OZFNzIw3r1/LTE&#10;TNsrH6jLQykihH2GCqoQ2kxKX1Rk0I9tSxy9s3UGQ5SulNrhNcJNI9MkmUqDNceFClv6qKj4zS9G&#10;Qc5fn+mP7L+HSfe2dZtFuBXzhVKDl37zDiJQH/7Dj/ZeK5ims1e4v4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hNccYAAADdAAAADwAAAAAAAAAAAAAAAACYAgAAZHJz&#10;L2Rvd25yZXYueG1sUEsFBgAAAAAEAAQA9QAAAIsDAAAAAA==&#10;" path="m280,48r-62,l150,48r-66,l24,48c11,48,,38,,24,,11,11,,24,l84,r66,l218,r62,c294,,304,11,304,24v,14,-10,24,-24,24xe" fillcolor="black" strokeweight="19e-5mm">
                  <v:stroke joinstyle="bevel"/>
                  <v:path arrowok="t" o:connecttype="custom" o:connectlocs="128,22;100,22;69,22;38,22;11,22;0,11;11,0;38,0;69,0;100,0;128,0;139,11;128,22" o:connectangles="0,0,0,0,0,0,0,0,0,0,0,0,0"/>
                </v:shape>
                <v:shape id="Freeform 5908" o:spid="_x0000_s1461" style="position:absolute;left:2775;top:1608;width:95;height:22;visibility:visible;mso-wrap-style:square;v-text-anchor:top" coordsize="20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7XcYA&#10;AADdAAAADwAAAGRycy9kb3ducmV2LnhtbESPT2vCQBTE70K/w/IKvZmNAaNNXcUKggeh+KfQ4yP7&#10;TILZt2l2Y9Jv7xYEj8PM/IZZrAZTixu1rrKsYBLFIIhzqysuFJxP2/EchPPIGmvLpOCPHKyWL6MF&#10;Ztr2fKDb0RciQNhlqKD0vsmkdHlJBl1kG+LgXWxr0AfZFlK32Ae4qWUSx6k0WHFYKLGhTUn59dgZ&#10;Bb2O++9p+rXb/3TvvymuD0l3+VTq7XVYf4DwNPhn+NHeaQVpMpvC/5vw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Q7XcYAAADdAAAADwAAAAAAAAAAAAAAAACYAgAAZHJz&#10;L2Rvd25yZXYueG1sUEsFBgAAAAAEAAQA9QAAAIsDAAAAAA==&#10;" path="m184,48r-43,l106,48r-36,l24,48c11,48,,38,,24,,11,11,,24,l70,r36,l141,r43,c198,,208,11,208,24v,14,-10,24,-24,24xe" fillcolor="black" strokeweight="19e-5mm">
                  <v:stroke joinstyle="bevel"/>
                  <v:path arrowok="t" o:connecttype="custom" o:connectlocs="84,22;64,22;48,22;32,22;11,22;0,11;11,0;32,0;48,0;64,0;84,0;95,11;84,22" o:connectangles="0,0,0,0,0,0,0,0,0,0,0,0,0"/>
                </v:shape>
                <v:shape id="Freeform 5909" o:spid="_x0000_s1462" style="position:absolute;left:2636;top:1608;width:161;height:22;visibility:visible;mso-wrap-style:square;v-text-anchor:top" coordsize="35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OSv8QA&#10;AADdAAAADwAAAGRycy9kb3ducmV2LnhtbESPQUvDQBSE74L/YXlCL9LuWjS2abdFhIIem2jPj+xr&#10;kjb7NmSfbfz3riB4HGbmG2a9HX2nLjTENrCFh5kBRVwF13Jt4aPcTRegoiA77AKThW+KsN3c3qwx&#10;d+HKe7oUUqsE4ZijhUakz7WOVUMe4yz0xMk7hsGjJDnU2g14TXDf6bkxmfbYclposKfXhqpz8eUt&#10;HN7vSx8+y+IUJWp+fDKy3BtrJ3fjywqU0Cj/4b/2m7OQzZ8z+H2Tno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Dkr/EAAAA3QAAAA8AAAAAAAAAAAAAAAAAmAIAAGRycy9k&#10;b3ducmV2LnhtbFBLBQYAAAAABAAEAPUAAACJAwAAAAA=&#10;" path="m328,48r-70,l177,48r-82,l24,48c11,48,,38,,24,,11,11,,24,l95,r82,l258,r70,c342,,352,11,352,24v,14,-10,24,-24,24xe" fillcolor="black" strokeweight="19e-5mm">
                  <v:stroke joinstyle="bevel"/>
                  <v:path arrowok="t" o:connecttype="custom" o:connectlocs="150,22;118,22;81,22;43,22;11,22;0,11;11,0;43,0;81,0;118,0;150,0;161,11;150,22" o:connectangles="0,0,0,0,0,0,0,0,0,0,0,0,0"/>
                </v:shape>
                <v:shape id="Freeform 5910" o:spid="_x0000_s1463" style="position:absolute;left:2556;top:1608;width:102;height:22;visibility:visible;mso-wrap-style:square;v-text-anchor:top" coordsize="22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EV68gA&#10;AADdAAAADwAAAGRycy9kb3ducmV2LnhtbESPS2vDMBCE74H+B7GF3mI5Dnm5VkJJaBvSUx7Q62Jt&#10;bVNr5VqK4/bXR4FAj8PMfMNkq97UoqPWVZYVjKIYBHFudcWFgtPxdTgH4TyyxtoyKfglB6vlwyDD&#10;VNsL76k7+EIECLsUFZTeN6mULi/JoItsQxy8L9sa9EG2hdQtXgLc1DKJ46k0WHFYKLGhdUn59+Fs&#10;FOzOk7fPyY8/juv1+yb5SDajxfhPqafH/uUZhKfe/4fv7a1WME1mM7i9CU9AL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0RXryAAAAN0AAAAPAAAAAAAAAAAAAAAAAJgCAABk&#10;cnMvZG93bnJldi54bWxQSwUGAAAAAAQABAD1AAAAjQMAAAAA&#10;" path="m200,48r-49,l112,48r-38,l24,48c11,48,,38,,24,,11,11,,24,l74,r38,l151,r49,c214,,224,11,224,24v,14,-10,24,-24,24xe" fillcolor="black" strokeweight="19e-5mm">
                  <v:stroke joinstyle="bevel"/>
                  <v:path arrowok="t" o:connecttype="custom" o:connectlocs="91,22;69,22;51,22;34,22;11,22;0,11;11,0;34,0;51,0;69,0;91,0;102,11;91,22" o:connectangles="0,0,0,0,0,0,0,0,0,0,0,0,0"/>
                </v:shape>
                <v:shape id="Freeform 5911" o:spid="_x0000_s1464" style="position:absolute;left:2425;top:1608;width:153;height:22;visibility:visible;mso-wrap-style:square;v-text-anchor:top" coordsize="33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9cWcIA&#10;AADdAAAADwAAAGRycy9kb3ducmV2LnhtbERPz2vCMBS+C/sfwhN208TCdHRG2RSHBy92oh4fzVsb&#10;1ryUJtP635uD4PHj+z1f9q4RF+qC9axhMlYgiEtvLFcaDj+b0TuIEJENNp5Jw40CLBcvgznmxl95&#10;T5ciViKFcMhRQx1jm0sZypochrFviRP36zuHMcGukqbDawp3jcyUmkqHllNDjS2tair/in+nQaqz&#10;9du33Zq/bsp9Z6ej3Uin9euw//wAEamPT/HDvTUaptkszU1v0hO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f1xZwgAAAN0AAAAPAAAAAAAAAAAAAAAAAJgCAABkcnMvZG93&#10;bnJldi54bWxQSwUGAAAAAAQABAD1AAAAhwMAAAAA&#10;" path="m312,48r-66,l169,48r-77,l24,48c11,48,,38,,24,,11,11,,24,l92,r77,l246,r66,c326,,336,11,336,24v,14,-10,24,-24,24xe" fillcolor="black" strokeweight="19e-5mm">
                  <v:stroke joinstyle="bevel"/>
                  <v:path arrowok="t" o:connecttype="custom" o:connectlocs="142,22;112,22;77,22;42,22;11,22;0,11;11,0;42,0;77,0;112,0;142,0;153,11;142,22" o:connectangles="0,0,0,0,0,0,0,0,0,0,0,0,0"/>
                </v:shape>
                <v:shape id="Freeform 5912" o:spid="_x0000_s1465" style="position:absolute;left:2345;top:1608;width:102;height:22;visibility:visible;mso-wrap-style:square;v-text-anchor:top" coordsize="22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IkAsYA&#10;AADdAAAADwAAAGRycy9kb3ducmV2LnhtbESPT2vCQBTE7wW/w/IEb7ox4r/oKqJoi57UQq+P7DMJ&#10;Zt/G7KppP323IPQ4zMxvmPmyMaV4UO0Kywr6vQgEcWp1wZmCz/O2OwHhPLLG0jIp+CYHy0XrbY6J&#10;tk8+0uPkMxEg7BJUkHtfJVK6NCeDrmcr4uBdbG3QB1lnUtf4DHBTyjiKRtJgwWEhx4rWOaXX090o&#10;2N+Hu6/hzZ8H5fp9Ex/iTX86+FGq025WMxCeGv8ffrU/tIJRPJ7C35v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wIkAsYAAADdAAAADwAAAAAAAAAAAAAAAACYAgAAZHJz&#10;L2Rvd25yZXYueG1sUEsFBgAAAAAEAAQA9QAAAIsDAAAAAA==&#10;" path="m200,48r-49,l110,48r-40,l24,48c11,48,,38,,24,,11,11,,24,l70,r40,l151,r49,c214,,224,11,224,24v,14,-10,24,-24,24xe" fillcolor="black" strokeweight="19e-5mm">
                  <v:stroke joinstyle="bevel"/>
                  <v:path arrowok="t" o:connecttype="custom" o:connectlocs="91,22;69,22;50,22;32,22;11,22;0,11;11,0;32,0;50,0;69,0;91,0;102,11;91,22" o:connectangles="0,0,0,0,0,0,0,0,0,0,0,0,0"/>
                </v:shape>
                <v:shape id="Freeform 5913" o:spid="_x0000_s1466" style="position:absolute;left:2235;top:1608;width:131;height:22;visibility:visible;mso-wrap-style:square;v-text-anchor:top" coordsize="28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Q9sMA&#10;AADdAAAADwAAAGRycy9kb3ducmV2LnhtbERPXWvCMBR9H/gfwhX2NlNbcFKNIo4yYTCYCvp4aa5N&#10;sbkpTVq7/frlYbDHw/leb0fbiIE6XztWMJ8lIIhLp2uuFJxPxcsShA/IGhvHpOCbPGw3k6c15to9&#10;+IuGY6hEDGGfowITQptL6UtDFv3MtcSRu7nOYoiwq6Tu8BHDbSPTJFlIizXHBoMt7Q2V92NvFVxL&#10;fDV8yHZvY68/3n8+i+zSN0o9T8fdCkSgMfyL/9wHrWCRLuP++CY+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Q9sMAAADdAAAADwAAAAAAAAAAAAAAAACYAgAAZHJzL2Rv&#10;d25yZXYueG1sUEsFBgAAAAAEAAQA9QAAAIgDAAAAAA==&#10;" path="m264,48r-56,l147,48r-63,l24,48c11,48,,38,,24,,11,11,,24,l84,r63,l208,r56,c278,,288,11,288,24v,14,-10,24,-24,24xe" fillcolor="black" strokeweight="19e-5mm">
                  <v:stroke joinstyle="bevel"/>
                  <v:path arrowok="t" o:connecttype="custom" o:connectlocs="120,22;95,22;67,22;38,22;11,22;0,11;11,0;38,0;67,0;95,0;120,0;131,11;120,22" o:connectangles="0,0,0,0,0,0,0,0,0,0,0,0,0"/>
                </v:shape>
                <v:shape id="Freeform 5914" o:spid="_x0000_s1467" style="position:absolute;left:2133;top:1608;width:124;height:22;visibility:visible;mso-wrap-style:square;v-text-anchor:top" coordsize="27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CAYMUA&#10;AADdAAAADwAAAGRycy9kb3ducmV2LnhtbESPzWrDMBCE74G+g9hCL6GRnYJx3SihBAK9Nj/3rbWR&#10;nForx1JiN08fFQo9DjPzDbNYja4VV+pD41lBPstAENdeN2wU7Heb5xJEiMgaW8+k4IcCrJYPkwVW&#10;2g/8SddtNCJBOFSowMbYVVKG2pLDMPMdcfKOvncYk+yN1D0OCe5aOc+yQjpsOC1Y7Ghtqf7eXpyC&#10;V7N7uezPppie7Hi8nc6Hr3rIlXp6HN/fQEQa43/4r/2hFRTzMoffN+k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AIBgxQAAAN0AAAAPAAAAAAAAAAAAAAAAAJgCAABkcnMv&#10;ZG93bnJldi54bWxQSwUGAAAAAAQABAD1AAAAigMAAAAA&#10;" path="m248,48r-114,l24,48c11,48,,38,,24,,11,11,,24,l134,,248,v14,,24,11,24,24c272,38,262,48,248,48xe" fillcolor="black" strokeweight="19e-5mm">
                  <v:stroke joinstyle="bevel"/>
                  <v:path arrowok="t" o:connecttype="custom" o:connectlocs="113,22;61,22;11,22;0,11;11,0;61,0;113,0;124,11;113,22" o:connectangles="0,0,0,0,0,0,0,0,0"/>
                </v:shape>
                <v:shape id="Freeform 5915" o:spid="_x0000_s1468" style="position:absolute;left:2031;top:1608;width:124;height:22;visibility:visible;mso-wrap-style:square;v-text-anchor:top" coordsize="27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IeF8UA&#10;AADdAAAADwAAAGRycy9kb3ducmV2LnhtbESPzWrDMBCE74W+g9hCL6WR44Bx3SihBAK9Nj/3rbWR&#10;nForx1Jit09fBQI5DjPzDTNfjq4VF+pD41nBdJKBIK69btgo2G3XryWIEJE1tp5JwS8FWC4eH+ZY&#10;aT/wF1020YgE4VChAhtjV0kZaksOw8R3xMk7+N5hTLI3Uvc4JLhrZZ5lhXTYcFqw2NHKUv2zOTsF&#10;b2Y7O+9Opng52vHwdzztv+thqtTz0/jxDiLSGO/hW/tTKyjyMofrm/Q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0h4XxQAAAN0AAAAPAAAAAAAAAAAAAAAAAJgCAABkcnMv&#10;ZG93bnJldi54bWxQSwUGAAAAAAQABAD1AAAAigMAAAAA&#10;" path="m248,48r-109,l83,48r-59,c11,48,,38,,24,,11,11,,24,l83,r56,l248,v14,,24,11,24,24c272,38,262,48,248,48xe" fillcolor="black" strokeweight="19e-5mm">
                  <v:stroke joinstyle="bevel"/>
                  <v:path arrowok="t" o:connecttype="custom" o:connectlocs="113,22;63,22;38,22;11,22;0,11;11,0;38,0;63,0;113,0;124,11;113,22" o:connectangles="0,0,0,0,0,0,0,0,0,0,0"/>
                </v:shape>
                <v:shape id="Freeform 5916" o:spid="_x0000_s1469" style="position:absolute;left:1914;top:1608;width:139;height:22;visibility:visible;mso-wrap-style:square;v-text-anchor:top" coordsize="30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SlIsYA&#10;AADdAAAADwAAAGRycy9kb3ducmV2LnhtbESP0WrCQBRE3wX/YblCX0rdmNIQU1exLS2iT41+wCV7&#10;mwSzd8PuNsa/7xYEH4eZOcOsNqPpxEDOt5YVLOYJCOLK6pZrBafj51MOwgdkjZ1lUnAlD5v1dLLC&#10;QtsLf9NQhlpECPsCFTQh9IWUvmrIoJ/bnjh6P9YZDFG6WmqHlwg3nUyTJJMGW44LDfb03lB1Ln+N&#10;gpK/PtKDHPePyfDy5rbLcK3ypVIPs3H7CiLQGO7hW3unFWRp/gz/b+IT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SlIsYAAADdAAAADwAAAAAAAAAAAAAAAACYAgAAZHJz&#10;L2Rvd25yZXYueG1sUEsFBgAAAAAEAAQA9QAAAIsDAAAAAA==&#10;" path="m280,48r-62,l150,48r-66,l24,48c11,48,,38,,24,,11,11,,24,l84,r66,l218,r62,c294,,304,11,304,24v,14,-10,24,-24,24xe" fillcolor="black" strokeweight="19e-5mm">
                  <v:stroke joinstyle="bevel"/>
                  <v:path arrowok="t" o:connecttype="custom" o:connectlocs="128,22;100,22;69,22;38,22;11,22;0,11;11,0;38,0;69,0;100,0;128,0;139,11;128,22" o:connectangles="0,0,0,0,0,0,0,0,0,0,0,0,0"/>
                </v:shape>
                <v:shape id="Freeform 5917" o:spid="_x0000_s1470" style="position:absolute;left:1841;top:1608;width:95;height:22;visibility:visible;mso-wrap-style:square;v-text-anchor:top" coordsize="20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3u4ccA&#10;AADdAAAADwAAAGRycy9kb3ducmV2LnhtbESPQWvCQBSE74X+h+UVequbBg0xzUZUEDwIRavg8ZF9&#10;JqHZt2l2Y9J/3y0Uehxm5hsmX02mFXfqXWNZwessAkFcWt1wpeD8sXtJQTiPrLG1TAq+ycGqeHzI&#10;MdN25CPdT74SAcIuQwW1910mpStrMuhmtiMO3s32Bn2QfSV1j2OAm1bGUZRIgw2HhRo72tZUfp4G&#10;o2DU0XhZJO/7w3VYfiW4PsbDbaPU89O0fgPhafL/4b/2XitI4nQOv2/CE5D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t7uHHAAAA3QAAAA8AAAAAAAAAAAAAAAAAmAIAAGRy&#10;cy9kb3ducmV2LnhtbFBLBQYAAAAABAAEAPUAAACMAwAAAAA=&#10;" path="m184,48r-43,l106,48r-36,l24,48c11,48,,38,,24,,11,11,,24,l70,r36,l141,r43,c198,,208,11,208,24v,14,-10,24,-24,24xe" fillcolor="black" strokeweight="19e-5mm">
                  <v:stroke joinstyle="bevel"/>
                  <v:path arrowok="t" o:connecttype="custom" o:connectlocs="84,22;64,22;48,22;32,22;11,22;0,11;11,0;32,0;48,0;64,0;84,0;95,11;84,22" o:connectangles="0,0,0,0,0,0,0,0,0,0,0,0,0"/>
                </v:shape>
                <v:shape id="Freeform 5918" o:spid="_x0000_s1471" style="position:absolute;left:1703;top:1608;width:160;height:22;visibility:visible;mso-wrap-style:square;v-text-anchor:top" coordsize="35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R878QA&#10;AADdAAAADwAAAGRycy9kb3ducmV2LnhtbESPQWvCQBSE74X+h+UVvJS6W1Gx0VVKQWiPJrbnR/aZ&#10;RLNvQ/ZV03/fFQSPw8x8w6w2g2/VmfrYBLbwOjagiMvgGq4s7IvtywJUFGSHbWCy8EcRNuvHhxVm&#10;Llx4R+dcKpUgHDO0UIt0mdaxrMljHIeOOHmH0HuUJPtKux4vCe5bPTFmrj02nBZq7OijpvKU/3oL&#10;P1/PhQ/fRX6MEjVPZ0bedsba0dPwvgQlNMg9fGt/OgvzyWIG1zfpCe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EfO/EAAAA3QAAAA8AAAAAAAAAAAAAAAAAmAIAAGRycy9k&#10;b3ducmV2LnhtbFBLBQYAAAAABAAEAPUAAACJAwAAAAA=&#10;" path="m328,48r-70,l177,48r-82,l24,48c11,48,,38,,24,,11,11,,24,l95,r82,l258,r70,c342,,352,11,352,24v,14,-10,24,-24,24xe" fillcolor="black" strokeweight="19e-5mm">
                  <v:stroke joinstyle="bevel"/>
                  <v:path arrowok="t" o:connecttype="custom" o:connectlocs="149,22;117,22;80,22;43,22;11,22;0,11;11,0;43,0;80,0;117,0;149,0;160,11;149,22" o:connectangles="0,0,0,0,0,0,0,0,0,0,0,0,0"/>
                </v:shape>
                <v:shape id="Freeform 5919" o:spid="_x0000_s1472" style="position:absolute;left:1622;top:1608;width:102;height:22;visibility:visible;mso-wrap-style:square;v-text-anchor:top" coordsize="22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jAV8YA&#10;AADdAAAADwAAAGRycy9kb3ducmV2LnhtbESPQWvCQBSE70L/w/IK3nRjxGCjqxRFLXqqCl4f2WcS&#10;mn0bs6vG/vpuQfA4zMw3zHTemkrcqHGlZQWDfgSCOLO65FzB8bDqjUE4j6yxskwKHuRgPnvrTDHV&#10;9s7fdNv7XAQIuxQVFN7XqZQuK8ig69uaOHhn2xj0QTa51A3eA9xUMo6iRBosOSwUWNOioOxnfzUK&#10;ttfR+jS6+MOwWmyW8S5eDj6Gv0p139vPCQhPrX+Fn+0vrSCJxwn8vw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jAV8YAAADdAAAADwAAAAAAAAAAAAAAAACYAgAAZHJz&#10;L2Rvd25yZXYueG1sUEsFBgAAAAAEAAQA9QAAAIsDAAAAAA==&#10;" path="m200,48r-49,l112,48r-38,l24,48c11,48,,38,,24,,11,11,,24,l74,r38,l151,r49,c214,,224,11,224,24v,14,-10,24,-24,24xe" fillcolor="black" strokeweight="19e-5mm">
                  <v:stroke joinstyle="bevel"/>
                  <v:path arrowok="t" o:connecttype="custom" o:connectlocs="91,22;69,22;51,22;34,22;11,22;0,11;11,0;34,0;51,0;69,0;91,0;102,11;91,22" o:connectangles="0,0,0,0,0,0,0,0,0,0,0,0,0"/>
                </v:shape>
                <v:shape id="Freeform 5920" o:spid="_x0000_s1473" style="position:absolute;left:1491;top:1608;width:153;height:22;visibility:visible;mso-wrap-style:square;v-text-anchor:top" coordsize="33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W4DMUA&#10;AADdAAAADwAAAGRycy9kb3ducmV2LnhtbESPQWsCMRSE74X+h/AKvdWkC1pZjUurWDz0Ui3V42Pz&#10;3A3dvCyb6K7/vhEEj8PMfMPMi8E14kxdsJ41vI4UCOLSG8uVhp/d+mUKIkRkg41n0nChAMXi8WGO&#10;ufE9f9N5GyuRIBxy1FDH2OZShrImh2HkW+LkHX3nMCbZVdJ02Ce4a2Sm1EQ6tJwWamxpWVP5tz05&#10;DVIdrN+Mv1b8cVHuM9v/2rV0Wj8/De8zEJGGeA/f2hujYZJN3+D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NbgMxQAAAN0AAAAPAAAAAAAAAAAAAAAAAJgCAABkcnMv&#10;ZG93bnJldi54bWxQSwUGAAAAAAQABAD1AAAAigMAAAAA&#10;" path="m312,48r-66,l169,48r-77,l24,48c11,48,,38,,24,,11,11,,24,l92,r77,l246,r66,c326,,336,11,336,24v,14,-10,24,-24,24xe" fillcolor="black" strokeweight="19e-5mm">
                  <v:stroke joinstyle="bevel"/>
                  <v:path arrowok="t" o:connecttype="custom" o:connectlocs="142,22;112,22;77,22;42,22;11,22;0,11;11,0;42,0;77,0;112,0;142,0;153,11;142,22" o:connectangles="0,0,0,0,0,0,0,0,0,0,0,0,0"/>
                </v:shape>
                <v:shape id="Freeform 5921" o:spid="_x0000_s1474" style="position:absolute;left:1411;top:1608;width:102;height:22;visibility:visible;mso-wrap-style:square;v-text-anchor:top" coordsize="22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vxvsUA&#10;AADdAAAADwAAAGRycy9kb3ducmV2LnhtbERPTWvCQBC9F/oflin0ZjYmKGl0laK0Fj1VC70O2TEJ&#10;zc6m2U2M/fXuQejx8b6X69E0YqDO1ZYVTKMYBHFhdc2lgq/T2yQD4TyyxsYyKbiSg/Xq8WGJubYX&#10;/qTh6EsRQtjlqKDyvs2ldEVFBl1kW+LAnW1n0AfYlVJ3eAnhppFJHM+lwZpDQ4UtbSoqfo69UbDv&#10;Z+/fs19/SpvNbpscku30Jf1T6vlpfF2A8DT6f/Hd/aEVzJMszA1vw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m/G+xQAAAN0AAAAPAAAAAAAAAAAAAAAAAJgCAABkcnMv&#10;ZG93bnJldi54bWxQSwUGAAAAAAQABAD1AAAAigMAAAAA&#10;" path="m200,48r-49,l110,48r-40,l24,48c11,48,,38,,24,,11,11,,24,l70,r40,l151,r49,c214,,224,11,224,24v,14,-10,24,-24,24xe" fillcolor="black" strokeweight="19e-5mm">
                  <v:stroke joinstyle="bevel"/>
                  <v:path arrowok="t" o:connecttype="custom" o:connectlocs="91,22;69,22;50,22;32,22;11,22;0,11;11,0;32,0;50,0;69,0;91,0;102,11;91,22" o:connectangles="0,0,0,0,0,0,0,0,0,0,0,0,0"/>
                </v:shape>
                <v:shape id="Freeform 5922" o:spid="_x0000_s1475" style="position:absolute;left:1301;top:1608;width:132;height:22;visibility:visible;mso-wrap-style:square;v-text-anchor:top" coordsize="28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5a8UA&#10;AADdAAAADwAAAGRycy9kb3ducmV2LnhtbESPQWsCMRSE7wX/Q3iCt5pVwepqFFFEoVCoFfT42Dw3&#10;i5uXZZPV1V/fFAoeh5n5hpkvW1uKG9W+cKxg0E9AEGdOF5wrOP5s3ycgfEDWWDomBQ/ysFx03uaY&#10;anfnb7odQi4ihH2KCkwIVSqlzwxZ9H1XEUfv4mqLIco6l7rGe4TbUg6TZCwtFhwXDFa0NpRdD41V&#10;cM7ww/B+tNq0jf7cPb+2o1NTKtXrtqsZiEBteIX/23utYDycTOHvTX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jlrxQAAAN0AAAAPAAAAAAAAAAAAAAAAAJgCAABkcnMv&#10;ZG93bnJldi54bWxQSwUGAAAAAAQABAD1AAAAigMAAAAA&#10;" path="m264,48r-56,l147,48r-63,l24,48c11,48,,38,,24,,11,11,,24,l84,r63,l208,r56,c278,,288,11,288,24v,14,-10,24,-24,24xe" fillcolor="black" strokeweight="19e-5mm">
                  <v:stroke joinstyle="bevel"/>
                  <v:path arrowok="t" o:connecttype="custom" o:connectlocs="121,22;95,22;67,22;39,22;11,22;0,11;11,0;39,0;67,0;95,0;121,0;132,11;121,22" o:connectangles="0,0,0,0,0,0,0,0,0,0,0,0,0"/>
                </v:shape>
                <v:shape id="Freeform 5923" o:spid="_x0000_s1476" style="position:absolute;left:1199;top:1608;width:124;height:22;visibility:visible;mso-wrap-style:square;v-text-anchor:top" coordsize="27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WzJsEA&#10;AADdAAAADwAAAGRycy9kb3ducmV2LnhtbERPz2vCMBS+C/sfwhvsIpqqUGY1igiDXafu/myeSbV5&#10;qU203f56cxA8fny/l+ve1eJObag8K5iMMxDEpdcVGwWH/dfoE0SIyBprz6TgjwKsV2+DJRbad/xD&#10;9100IoVwKFCBjbEppAylJYdh7BvixJ186zAm2BqpW+xSuKvlNMty6bDi1GCxoa2l8rK7OQVzs5/d&#10;DleTD8+2P/2fr7/Hspso9fHebxYgIvXxJX66v7WCfDpP+9Ob9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VsybBAAAA3QAAAA8AAAAAAAAAAAAAAAAAmAIAAGRycy9kb3du&#10;cmV2LnhtbFBLBQYAAAAABAAEAPUAAACGAwAAAAA=&#10;" path="m248,48r-114,l24,48c11,48,,38,,24,,11,11,,24,l134,,248,v14,,24,11,24,24c272,38,262,48,248,48xe" fillcolor="black" strokeweight="19e-5mm">
                  <v:stroke joinstyle="bevel"/>
                  <v:path arrowok="t" o:connecttype="custom" o:connectlocs="113,22;61,22;11,22;0,11;11,0;61,0;113,0;124,11;113,22" o:connectangles="0,0,0,0,0,0,0,0,0"/>
                </v:shape>
                <v:shape id="Freeform 5924" o:spid="_x0000_s1477" style="position:absolute;left:1097;top:1608;width:124;height:22;visibility:visible;mso-wrap-style:square;v-text-anchor:top" coordsize="27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kWvcUA&#10;AADdAAAADwAAAGRycy9kb3ducmV2LnhtbESPzWrDMBCE74G+g9hCL6GRnYKp3SihBAK9Nj/3rbWR&#10;nForx1JiN08fFQo9DjPzDbNYja4VV+pD41lBPstAENdeN2wU7Heb51cQISJrbD2Tgh8KsFo+TBZY&#10;aT/wJ1230YgE4VChAhtjV0kZaksOw8x3xMk7+t5hTLI3Uvc4JLhr5TzLCumw4bRgsaO1pfp7e3EK&#10;SrN7uezPppie7Hi8nc6Hr3rIlXp6HN/fQEQa43/4r/2hFRTzMoffN+k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2Ra9xQAAAN0AAAAPAAAAAAAAAAAAAAAAAJgCAABkcnMv&#10;ZG93bnJldi54bWxQSwUGAAAAAAQABAD1AAAAigMAAAAA&#10;" path="m248,48r-116,l24,48c11,48,,38,,24,,11,11,,24,l132,,248,v14,,24,11,24,24c272,38,262,48,248,48xe" fillcolor="black" strokeweight="19e-5mm">
                  <v:stroke joinstyle="bevel"/>
                  <v:path arrowok="t" o:connecttype="custom" o:connectlocs="113,22;60,22;11,22;0,11;11,0;60,0;113,0;124,11;113,22" o:connectangles="0,0,0,0,0,0,0,0,0"/>
                </v:shape>
                <v:shape id="Freeform 5925" o:spid="_x0000_s1478" style="position:absolute;left:1024;top:1608;width:95;height:22;visibility:visible;mso-wrap-style:square;v-text-anchor:top" coordsize="20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FF08YA&#10;AADdAAAADwAAAGRycy9kb3ducmV2LnhtbESPzWrDMBCE74G+g9hCb4kcQ03jWDZpoZBDISRpIcfF&#10;Wv8Qa+Vacuy+fVQo9DjMzDdMVsymEzcaXGtZwXoVgSAurW65VvB5fl++gHAeWWNnmRT8kIMif1hk&#10;mGo78ZFuJ1+LAGGXooLG+z6V0pUNGXQr2xMHr7KDQR/kUEs94BTgppNxFCXSYMthocGe3hoqr6fR&#10;KJh0NH09J4f9x2XcfCe4O8Zj9arU0+O824LwNPv/8F97rxUk8SaG3zfhCcj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BFF08YAAADdAAAADwAAAAAAAAAAAAAAAACYAgAAZHJz&#10;L2Rvd25yZXYueG1sUEsFBgAAAAAEAAQA9QAAAIsDAAAAAA==&#10;" path="m184,48r-84,l24,48c11,48,,38,,24,,11,11,,24,r76,l184,v14,,24,11,24,24c208,38,198,48,184,48xe" fillcolor="black" strokeweight="19e-5mm">
                  <v:stroke joinstyle="bevel"/>
                  <v:path arrowok="t" o:connecttype="custom" o:connectlocs="84,22;46,22;11,22;0,11;11,0;46,0;84,0;95,11;84,22" o:connectangles="0,0,0,0,0,0,0,0,0"/>
                </v:shape>
                <v:shape id="Freeform 5926" o:spid="_x0000_s1479" style="position:absolute;left:966;top:1608;width:80;height:22;visibility:visible;mso-wrap-style:square;v-text-anchor:top" coordsize="17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Xw9scA&#10;AADdAAAADwAAAGRycy9kb3ducmV2LnhtbESPQWvCQBSE7wX/w/IEL6Vu1CJt6iqtGKmXQtXS6yP7&#10;TKLZtyG7xvXfd4WCx2FmvmFmi2Bq0VHrKssKRsMEBHFudcWFgv0ue3oB4TyyxtoyKbiSg8W89zDD&#10;VNsLf1O39YWIEHYpKii9b1IpXV6SQTe0DXH0DrY16KNsC6lbvES4qeU4SabSYMVxocSGliXlp+3Z&#10;KMj2P8fV6Pl3053DZu0fTyH72n0oNeiH9zcQnoK/h//bn1rBdPw6gdub+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V8PbHAAAA3QAAAA8AAAAAAAAAAAAAAAAAmAIAAGRy&#10;cy9kb3ducmV2LnhtbFBLBQYAAAAABAAEAPUAAACMAwAAAAA=&#10;" path="m152,48r-65,l24,48c11,48,,38,,24,,11,11,,24,l87,r65,c166,,176,11,176,24v,14,-10,24,-24,24xe" fillcolor="black" strokeweight="19e-5mm">
                  <v:stroke joinstyle="bevel"/>
                  <v:path arrowok="t" o:connecttype="custom" o:connectlocs="69,22;40,22;11,22;0,11;11,0;40,0;69,0;80,11;69,22" o:connectangles="0,0,0,0,0,0,0,0,0"/>
                </v:shape>
                <v:oval id="Oval 5927" o:spid="_x0000_s1480" style="position:absolute;left:3880;top:1597;width:52;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M0QsMA&#10;AADdAAAADwAAAGRycy9kb3ducmV2LnhtbESPT4vCMBTE7wt+h/AEb5oqIlqNUoWFva4u/rk9m2dT&#10;bF5KE7XrpzfCwh6HmfkNs1i1thJ3anzpWMFwkIAgzp0uuVDws/vsT0H4gKyxckwKfsnDatn5WGCq&#10;3YO/6b4NhYgQ9ikqMCHUqZQ+N2TRD1xNHL2LayyGKJtC6gYfEW4rOUqSibRYclwwWNPGUH7d3qyC&#10;ltdX3Jxne2M5vxWHY3bCZ6ZUr9tmcxCB2vAf/mt/aQWT0WwM7zfxCcj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xM0QsMAAADdAAAADwAAAAAAAAAAAAAAAACYAgAAZHJzL2Rv&#10;d25yZXYueG1sUEsFBgAAAAAEAAQA9QAAAIgDAAAAAA==&#10;" strokeweight="0"/>
                <v:shape id="Freeform 5928" o:spid="_x0000_s1481" style="position:absolute;left:3877;top:1593;width:59;height:52;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xFqcQA&#10;AADdAAAADwAAAGRycy9kb3ducmV2LnhtbESPzWrDMBCE74G+g9hCb4mcQJLajRKCQyDX/Bza22Kt&#10;LVNrZSTVcd++KgRyHGbmG2azG20nBvKhdaxgPstAEFdOt9wouF2P03cQISJr7ByTgl8KsNu+TDZY&#10;aHfnMw2X2IgE4VCgAhNjX0gZKkMWw8z1xMmrnbcYk/SN1B7vCW47uciylbTYclow2FNpqPq+/FgF&#10;X7Ks16U/5VR/spkPh3g97nOl3l7H/QeISGN8hh/tk1awWuRL+H+Tn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cRan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5929" o:spid="_x0000_s1482" style="position:absolute;left:3764;top:1597;width:51;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0PrsMA&#10;AADdAAAADwAAAGRycy9kb3ducmV2LnhtbESPT4vCMBTE78J+h/AW9qapHopWo1RhYa+r4p/bs3k2&#10;xealNFG7++mNIHgcZuY3zGzR2VrcqPWVYwXDQQKCuHC64lLBdvPdH4PwAVlj7ZgU/JGHxfyjN8NM&#10;uzv/0m0dShEh7DNUYEJoMil9YciiH7iGOHpn11oMUbal1C3eI9zWcpQkqbRYcVww2NDKUHFZX62C&#10;jpcXXJ0mO2O5uJb7Q37E/1ypr88un4II1IV3+NX+0QrS0SSF55v4BO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0PrsMAAADdAAAADwAAAAAAAAAAAAAAAACYAgAAZHJzL2Rv&#10;d25yZXYueG1sUEsFBgAAAAAEAAQA9QAAAIgDAAAAAA==&#10;" strokeweight="0"/>
                <v:shape id="Freeform 5930" o:spid="_x0000_s1483" style="position:absolute;left:3760;top:1593;width:59;height:52;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J+RcQA&#10;AADdAAAADwAAAGRycy9kb3ducmV2LnhtbESPwWrDMBBE74H+g9hCb7GcHJLajWyCSyDXJj2kt8Va&#10;W6bWykiq4/59VSj0OMzMG+ZQL3YUM/kwOFawyXIQxK3TA/cK3q+n9TOIEJE1jo5JwTcFqKuH1QFL&#10;7e78RvMl9iJBOJSowMQ4lVKG1pDFkLmJOHmd8xZjkr6X2uM9we0ot3m+kxYHTgsGJ2oMtZ+XL6vg&#10;QzbdvvHngrobm838Gq+nY6HU0+NyfAERaYn/4b/2WSvYbYs9/L5JT0B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CfkX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5931" o:spid="_x0000_s1484" style="position:absolute;left:3698;top:1597;width:44;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4+R8IA&#10;AADdAAAADwAAAGRycy9kb3ducmV2LnhtbERPPWvDMBDdA/0P4grdYrkZTONYNm6gkDVuaZLtYl0t&#10;E+tkLCVx++urodDx8b6LaraDuNHke8cKnpMUBHHrdM+dgo/3t+ULCB+QNQ6OScE3eajKh0WBuXZ3&#10;3tOtCZ2IIexzVGBCGHMpfWvIok/cSBy5LzdZDBFOndQT3mO4HeQqTTNpsefYYHCkraH20lytgplf&#10;L7g9rz+N5fbaHY71CX9qpZ4e53oDItAc/sV/7p1WkK3WcW58E5+AL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Xj5HwgAAAN0AAAAPAAAAAAAAAAAAAAAAAJgCAABkcnMvZG93&#10;bnJldi54bWxQSwUGAAAAAAQABAD1AAAAhwMAAAAA&#10;" strokeweight="0"/>
                <v:shape id="Freeform 5932" o:spid="_x0000_s1485" style="position:absolute;left:3694;top:1593;width:52;height:52;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CV3sUA&#10;AADdAAAADwAAAGRycy9kb3ducmV2LnhtbESPzWrDMBCE74G8g9hCb4lsH5LYjRKaQGgDveSPXhdr&#10;K5laK2Opifv2VaCQ4zAz3zDL9eBacaU+NJ4V5NMMBHHtdcNGwfm0myxAhIissfVMCn4pwHo1Hi2x&#10;0v7GB7oeoxEJwqFCBTbGrpIy1JYchqnviJP35XuHMcneSN3jLcFdK4ssm0mHDacFix1tLdXfxx+n&#10;YN9eglnMjc0/S2PCRyznbxut1PPT8PoCItIQH+H/9rtWMCvKEu5v0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YJXexQAAAN0AAAAPAAAAAAAAAAAAAAAAAJgCAABkcnMv&#10;ZG93bnJldi54bWxQSwUGAAAAAAQABAD1AAAAigM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2,27;49,37;44,45;35,50;25,52;16,49;7,44;2,35;0,25;3,16;8,7;17,2;27,0;37,3;45,8;50,17;43,18;39,12;33,9;25,7;18,9;12,13;9,20;7,27;9,34;13,40;20,43;27,45;34,43;40,39;43,33;45,25;43,18" o:connectangles="0,0,0,0,0,0,0,0,0,0,0,0,0,0,0,0,0,0,0,0,0,0,0,0,0,0,0,0,0,0,0,0,0"/>
                  <o:lock v:ext="edit" verticies="t"/>
                </v:shape>
                <v:oval id="Oval 5933" o:spid="_x0000_s1486" style="position:absolute;left:3552;top:1597;width:51;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8NwMMA&#10;AADdAAAADwAAAGRycy9kb3ducmV2LnhtbESPT4vCMBTE7wt+h/AEb5qqIFqNUoWFva4u/rk9m2dT&#10;bF5KE7XrpzfCwh6HmfkNs1i1thJ3anzpWMFwkIAgzp0uuVDws/vsT0H4gKyxckwKfsnDatn5WGCq&#10;3YO/6b4NhYgQ9ikqMCHUqZQ+N2TRD1xNHL2LayyGKJtC6gYfEW4rOUqSibRYclwwWNPGUH7d3qyC&#10;ltdX3Jxne2M5vxWHY3bCZ6ZUr9tmcxCB2vAf/mt/aQWTcTKE95v4BOTy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8NwMMAAADdAAAADwAAAAAAAAAAAAAAAACYAgAAZHJzL2Rv&#10;d25yZXYueG1sUEsFBgAAAAAEAAQA9QAAAIgDAAAAAA==&#10;" strokeweight="0"/>
                <v:shape id="Freeform 5934" o:spid="_x0000_s1487" style="position:absolute;left:3548;top:1593;width:59;height:52;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5Hx8QA&#10;AADdAAAADwAAAGRycy9kb3ducmV2LnhtbESPwWrDMBBE74X+g9hAb42cBNLajWyCQyDXJjm0t8Va&#10;WybWykiq4/59VSj0OMzMG2ZXzXYQE/nQO1awWmYgiBune+4UXC/H51cQISJrHByTgm8KUJWPDzss&#10;tLvzO03n2IkE4VCgAhPjWEgZGkMWw9KNxMlrnbcYk/Sd1B7vCW4Huc6yrbTYc1owOFJtqLmdv6yC&#10;T1m3L7U/5dR+sFlNh3g57nOlnhbz/g1EpDn+h//aJ61gu8nW8PsmPQFZ/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eR8f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5935" o:spid="_x0000_s1488" style="position:absolute;left:3472;top:1597;width:51;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2LMUA&#10;AADdAAAADwAAAGRycy9kb3ducmV2LnhtbESPQWvCQBSE7wX/w/IKvemmFYKNriEGCr02Fq23Z/aZ&#10;DWbfhuyqaX99Vyj0OMzMN8wqH20nrjT41rGC51kCgrh2uuVGwef2bboA4QOyxs4xKfgmD/l68rDC&#10;TLsbf9C1Co2IEPYZKjAh9JmUvjZk0c9cTxy9kxsshiiHRuoBbxFuO/mSJKm02HJcMNhTaag+Vxer&#10;YOTNGcvj685Yri/N/qs44E+h1NPjWCxBBBrDf/iv/a4VpPNkDvc38Qn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ETYsxQAAAN0AAAAPAAAAAAAAAAAAAAAAAJgCAABkcnMv&#10;ZG93bnJldi54bWxQSwUGAAAAAAQABAD1AAAAigMAAAAA&#10;" strokeweight="0"/>
                <v:shape id="Freeform 5936" o:spid="_x0000_s1489" style="position:absolute;left:3468;top:1593;width:59;height:52;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Jy/cQA&#10;AADdAAAADwAAAGRycy9kb3ducmV2LnhtbESPQWsCMRSE70L/Q3iF3jRrsVVXo8gWwWvVg94em7eb&#10;xc3LkqTr+u9NodDjMDPfMOvtYFvRkw+NYwXTSQaCuHS64VrB+bQfL0CEiKyxdUwKHhRgu3kZrTHX&#10;7s7f1B9jLRKEQ44KTIxdLmUoDVkME9cRJ69y3mJM0tdSe7wnuG3le5Z9SosNpwWDHRWGytvxxyq4&#10;yqKaF/6wpOrCZtp/xdN+t1Tq7XXYrUBEGuJ/+K990AoWH7MZ/L5JT0B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Ccv3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5937" o:spid="_x0000_s1490" style="position:absolute;left:3341;top:1597;width:51;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0DFsUA&#10;AADdAAAADwAAAGRycy9kb3ducmV2LnhtbESPQWvCQBSE7wX/w/KE3nRjqSVN3UgUCr1qRevtmX3N&#10;hmTfhuyqqb++WxB6HGbmG2axHGwrLtT72rGC2TQBQVw6XXOlYPf5PklB+ICssXVMCn7IwzIfPSww&#10;0+7KG7psQyUihH2GCkwIXSalLw1Z9FPXEUfv2/UWQ5R9JXWP1wi3rXxKkhdpsea4YLCjtaGy2Z6t&#10;goFXDa5Pr3tjuTxXh6/iiLdCqcfxULyBCDSE//C9/aEVpPPnOfy9iU9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jQMWxQAAAN0AAAAPAAAAAAAAAAAAAAAAAJgCAABkcnMv&#10;ZG93bnJldi54bWxQSwUGAAAAAAQABAD1AAAAigMAAAAA&#10;" strokeweight="0"/>
                <v:shape id="Freeform 5938" o:spid="_x0000_s1491" style="position:absolute;left:3337;top:1593;width:59;height:52;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xJEcQA&#10;AADdAAAADwAAAGRycy9kb3ducmV2LnhtbESPQWsCMRSE74X+h/AK3mrWolZXo8iK4LXag94em7eb&#10;xc3LkqTr+u9NodDjMDPfMOvtYFvRkw+NYwWTcQaCuHS64VrB9/nwvgARIrLG1jEpeFCA7eb1ZY25&#10;dnf+ov4Ua5EgHHJUYGLscilDachiGLuOOHmV8xZjkr6W2uM9wW0rP7JsLi02nBYMdlQYKm+nH6vg&#10;Kovqs/DHJVUXNpN+H8+H3VKp0duwW4GINMT/8F/7qBUsZtM5/L5JT0B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cSRH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5939" o:spid="_x0000_s1492" style="position:absolute;left:3268;top:1597;width:43;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M4+sUA&#10;AADdAAAADwAAAGRycy9kb3ducmV2LnhtbESPT2vCQBTE70K/w/IEb3VjqX+aukoqCF6r0urtNfua&#10;DWbfhuyapP30XaHgcZiZ3zDLdW8r0VLjS8cKJuMEBHHudMmFguNh+7gA4QOyxsoxKfghD+vVw2CJ&#10;qXYdv1O7D4WIEPYpKjAh1KmUPjdk0Y9dTRy9b9dYDFE2hdQNdhFuK/mUJDNpseS4YLCmjaH8sr9a&#10;BT2/XXDz9fJhLOfX4vOUnfE3U2o07LNXEIH6cA//t3dawWL6PIfbm/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Ezj6xQAAAN0AAAAPAAAAAAAAAAAAAAAAAJgCAABkcnMv&#10;ZG93bnJldi54bWxQSwUGAAAAAAQABAD1AAAAigMAAAAA&#10;" strokeweight="0"/>
                <v:shape id="Freeform 5940" o:spid="_x0000_s1493" style="position:absolute;left:3264;top:1593;width:51;height:52;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6iisIA&#10;AADdAAAADwAAAGRycy9kb3ducmV2LnhtbERPz2vCMBS+C/sfwht409Sxae2ayjYYU/Cim3h9NG9J&#10;WfNSmqjdf28OgseP73e5GlwrztSHxrOC2TQDQVx73bBR8PP9OclBhIissfVMCv4pwKp6GJVYaH/h&#10;HZ330YgUwqFABTbGrpAy1JYchqnviBP363uHMcHeSN3jJYW7Vj5l2Vw6bDg1WOzow1L9tz85BZv2&#10;EEy+MHZ2XBoTtnG5+HrXSo0fh7dXEJGGeBff3GutIH95TnPTm/QEZH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qKKwgAAAN0AAAAPAAAAAAAAAAAAAAAAAJgCAABkcnMvZG93&#10;bnJldi54bWxQSwUGAAAAAAQABAD1AAAAhwM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1,27;48,37;43,45;35,50;25,52;15,49;7,44;2,35;0,25;3,16;8,7;17,2;26,0;36,3;44,8;49,17;42,18;38,12;32,9;25,7;18,9;12,13;9,20;7,27;9,34;13,40;19,43;26,45;33,43;39,39;42,33;44,25;42,18" o:connectangles="0,0,0,0,0,0,0,0,0,0,0,0,0,0,0,0,0,0,0,0,0,0,0,0,0,0,0,0,0,0,0,0,0"/>
                  <o:lock v:ext="edit" verticies="t"/>
                </v:shape>
                <v:oval id="Oval 5941" o:spid="_x0000_s1494" style="position:absolute;left:3158;top:1597;width:44;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AJE8QA&#10;AADdAAAADwAAAGRycy9kb3ducmV2LnhtbESPQWvCQBSE70L/w/IKvdWNpYpG15AKhV6r0urtmX1m&#10;Q7JvQ3bV1F/vCgWPw8x8wyyy3jbiTJ2vHCsYDRMQxIXTFZcKtpvP1ykIH5A1No5JwR95yJZPgwWm&#10;2l34m87rUIoIYZ+iAhNCm0rpC0MW/dC1xNE7us5iiLIrpe7wEuG2kW9JMpEWK44LBltaGSrq9ckq&#10;6PmjxtVh9mMsF6fyd5fv8Zor9fLc53MQgfrwCP+3v7SC6fh9Bvc38Qn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ACRPEAAAA3QAAAA8AAAAAAAAAAAAAAAAAmAIAAGRycy9k&#10;b3ducmV2LnhtbFBLBQYAAAAABAAEAPUAAACJAwAAAAA=&#10;" strokeweight="0"/>
                <v:shape id="Freeform 5942" o:spid="_x0000_s1495" style="position:absolute;left:3154;top:1593;width:52;height:52;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E4UcEA&#10;AADdAAAADwAAAGRycy9kb3ducmV2LnhtbERPz2vCMBS+D/wfwhO8zVTBWatRVBhu4GWd4vXRPJNi&#10;81KaTLv/fjkMPH58v1eb3jXiTl2oPSuYjDMQxJXXNRsFp+/31xxEiMgaG8+k4JcCbNaDlxUW2j/4&#10;i+5lNCKFcChQgY2xLaQMlSWHYexb4sRdfecwJtgZqTt8pHDXyGmWvUmHNacGiy3tLVW38scp+GzO&#10;weRzYyeXhTHhGBfzw04rNRr22yWISH18iv/dH1pBPpul/elNegJ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ROFHBAAAA3QAAAA8AAAAAAAAAAAAAAAAAmAIAAGRycy9kb3du&#10;cmV2LnhtbFBLBQYAAAAABAAEAPUAAACGAw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2,27;49,37;44,45;35,50;25,52;16,49;7,44;2,35;0,25;3,16;8,7;17,2;27,0;37,3;45,8;50,17;43,18;39,12;33,9;25,7;18,9;12,13;9,20;7,27;9,34;13,40;20,43;27,45;34,43;40,39;43,33;45,25;43,18" o:connectangles="0,0,0,0,0,0,0,0,0,0,0,0,0,0,0,0,0,0,0,0,0,0,0,0,0,0,0,0,0,0,0,0,0"/>
                  <o:lock v:ext="edit" verticies="t"/>
                </v:shape>
                <v:oval id="Oval 5943" o:spid="_x0000_s1496" style="position:absolute;left:3056;top:1597;width:44;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TyMMA&#10;AADdAAAADwAAAGRycy9kb3ducmV2LnhtbESPQYvCMBSE78L+h/AEb5oqKG41SlcQvK4rrt6ezbMp&#10;Ni+lidr1128EweMwM98w82VrK3GjxpeOFQwHCQji3OmSCwW7n3V/CsIHZI2VY1LwRx6Wi4/OHFPt&#10;7vxNt20oRISwT1GBCaFOpfS5IYt+4Gri6J1dYzFE2RRSN3iPcFvJUZJMpMWS44LBmlaG8sv2ahW0&#10;/HXB1elzbyzn1+L3kB3xkSnV67bZDESgNrzDr/ZGK5iOx0N4volP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TyMMAAADdAAAADwAAAAAAAAAAAAAAAACYAgAAZHJzL2Rv&#10;d25yZXYueG1sUEsFBgAAAAAEAAQA9QAAAIgDAAAAAA==&#10;" strokeweight="0"/>
                <v:shape id="Freeform 5944" o:spid="_x0000_s1497" style="position:absolute;left:3052;top:1593;width:52;height:52;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8DvcQA&#10;AADdAAAADwAAAGRycy9kb3ducmV2LnhtbESPT2sCMRTE7wW/Q3hCbzWroK6rUWyhtEIv/sPrY/NM&#10;FjcvyybV7bc3QsHjMDO/YRarztXiSm2oPCsYDjIQxKXXFRsFh/3nWw4iRGSNtWdS8EcBVsveywIL&#10;7W+8pesuGpEgHApUYGNsCilDaclhGPiGOHln3zqMSbZG6hZvCe5qOcqyiXRYcVqw2NCHpfKy+3UK&#10;NvUxmHxq7PA0Myb8xNn0610r9drv1nMQkbr4DP+3v7WCfDweweNNeg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PA73EAAAA3QAAAA8AAAAAAAAAAAAAAAAAmAIAAGRycy9k&#10;b3ducmV2LnhtbFBLBQYAAAAABAAEAPUAAACJAw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2,27;49,37;44,45;35,50;25,52;16,49;7,44;2,35;0,25;3,16;8,7;17,2;27,0;37,3;45,8;50,17;43,18;39,12;33,9;25,7;18,9;12,13;9,20;7,27;9,34;13,40;20,43;27,45;34,43;40,39;43,33;45,25;43,18" o:connectangles="0,0,0,0,0,0,0,0,0,0,0,0,0,0,0,0,0,0,0,0,0,0,0,0,0,0,0,0,0,0,0,0,0"/>
                  <o:lock v:ext="edit" verticies="t"/>
                </v:shape>
                <v:oval id="Oval 5945" o:spid="_x0000_s1498" style="position:absolute;left:2947;top:1597;width:51;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GoJMUA&#10;AADdAAAADwAAAGRycy9kb3ducmV2LnhtbESPQWvCQBSE7wX/w/KE3nRjiyVN3UgUCr1qRevtmX3N&#10;hmTfhuyqqb++WxB6HGbmG2axHGwrLtT72rGC2TQBQVw6XXOlYPf5PklB+ICssXVMCn7IwzIfPSww&#10;0+7KG7psQyUihH2GCkwIXSalLw1Z9FPXEUfv2/UWQ5R9JXWP1wi3rXxKkhdpsea4YLCjtaGy2Z6t&#10;goFXDa5Pr3tjuTxXh6/iiLdCqcfxULyBCDSE//C9/aEVpPP5M/y9iU9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8agkxQAAAN0AAAAPAAAAAAAAAAAAAAAAAJgCAABkcnMv&#10;ZG93bnJldi54bWxQSwUGAAAAAAQABAD1AAAAigMAAAAA&#10;" strokeweight="0"/>
                <v:shape id="Freeform 5946" o:spid="_x0000_s1499" style="position:absolute;left:2943;top:1593;width:59;height:52;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vkIMQA&#10;AADdAAAADwAAAGRycy9kb3ducmV2LnhtbESPQWsCMRSE74X+h/AKvdWsRauuRpEVwWvVg94em7eb&#10;xc3LkqTr9t8bodDjMDPfMKvNYFvRkw+NYwXjUQaCuHS64VrB+bT/mIMIEVlj65gU/FKAzfr1ZYW5&#10;dnf+pv4Ya5EgHHJUYGLscilDachiGLmOOHmV8xZjkr6W2uM9wW0rP7PsS1psOC0Y7KgwVN6OP1bB&#10;VRbVrPCHBVUXNuN+F0/77UKp97dhuwQRaYj/4b/2QSuYT6cTeL5JT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b5CD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5947" o:spid="_x0000_s1500" style="position:absolute;left:2830;top:1597;width:51;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SVy8QA&#10;AADdAAAADwAAAGRycy9kb3ducmV2LnhtbESPQWvCQBSE70L/w/IEb81GIWKjq6SC4FVb2np7Zp/Z&#10;YPZtyK4a/fXdQsHjMDPfMItVbxtxpc7XjhWMkxQEcel0zZWCz4/N6wyED8gaG8ek4E4eVsuXwQJz&#10;7W68o+s+VCJC2OeowITQ5lL60pBFn7iWOHon11kMUXaV1B3eItw2cpKmU2mx5rhgsKW1ofK8v1gF&#10;Pb+fcX18+zKWy0v1/VMc8FEoNRr2xRxEoD48w//trVYwy7IM/t7E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UlcvEAAAA3QAAAA8AAAAAAAAAAAAAAAAAmAIAAGRycy9k&#10;b3ducmV2LnhtbFBLBQYAAAAABAAEAPUAAACJAwAAAAA=&#10;" strokeweight="0"/>
                <v:shape id="Freeform 5948" o:spid="_x0000_s1501" style="position:absolute;left:2826;top:1593;width:59;height:52;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XfzMQA&#10;AADdAAAADwAAAGRycy9kb3ducmV2LnhtbESPS2vDMBCE74H+B7GB3hI5hbzcKCG4BHLN45DeFmtt&#10;mVgrI6mO+++rQiDHYWa+YTa7wbaiJx8axwpm0wwEcel0w7WC6+UwWYEIEVlj65gU/FKA3fZttMFc&#10;uwefqD/HWiQIhxwVmBi7XMpQGrIYpq4jTl7lvMWYpK+l9vhIcNvKjyxbSIsNpwWDHRWGyvv5xyr4&#10;lkW1LPxxTdWNzaz/ipfDfq3U+3jYf4KINMRX+Nk+agWr+XwB/2/SE5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F38z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5949" o:spid="_x0000_s1502" style="position:absolute;left:2764;top:1597;width:44;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uJ8QA&#10;AADdAAAADwAAAGRycy9kb3ducmV2LnhtbESPQWvCQBSE74X+h+UVvOmmgm2MrpIKglettHp7Zp/Z&#10;YPZtyK4a++tdQehxmJlvmOm8s7W4UOsrxwreBwkI4sLpiksF2+9lPwXhA7LG2jEpuJGH+ez1ZYqZ&#10;dlde02UTShEh7DNUYEJoMil9YciiH7iGOHpH11oMUbal1C1eI9zWcpgkH9JixXHBYEMLQ8Vpc7YK&#10;Ov464eIw/jGWi3P5u8v3+Jcr1Xvr8gmIQF34Dz/bK60gHY0+4fEmP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KrifEAAAA3QAAAA8AAAAAAAAAAAAAAAAAmAIAAGRycy9k&#10;b3ducmV2LnhtbFBLBQYAAAAABAAEAPUAAACJAwAAAAA=&#10;" strokeweight="0"/>
                <v:shape id="Freeform 5950" o:spid="_x0000_s1503" style="position:absolute;left:2760;top:1593;width:52;height:52;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0V8EA&#10;AADdAAAADwAAAGRycy9kb3ducmV2LnhtbERPz2vCMBS+D/wfwhO8zVTBWatRVBhu4GWd4vXRPJNi&#10;81KaTLv/fjkMPH58v1eb3jXiTl2oPSuYjDMQxJXXNRsFp+/31xxEiMgaG8+k4JcCbNaDlxUW2j/4&#10;i+5lNCKFcChQgY2xLaQMlSWHYexb4sRdfecwJtgZqTt8pHDXyGmWvUmHNacGiy3tLVW38scp+GzO&#10;weRzYyeXhTHhGBfzw04rNRr22yWISH18iv/dH1pBPpuluelNegJ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nNFfBAAAA3QAAAA8AAAAAAAAAAAAAAAAAmAIAAGRycy9kb3du&#10;cmV2LnhtbFBLBQYAAAAABAAEAPUAAACGAw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2,27;49,37;44,45;35,50;25,52;16,49;7,44;2,35;0,25;3,16;8,7;17,2;27,0;37,3;45,8;50,17;43,18;39,12;33,9;25,7;18,9;12,13;9,20;7,27;9,34;13,40;20,43;27,45;34,43;40,39;43,33;45,25;43,18" o:connectangles="0,0,0,0,0,0,0,0,0,0,0,0,0,0,0,0,0,0,0,0,0,0,0,0,0,0,0,0,0,0,0,0,0"/>
                  <o:lock v:ext="edit" verticies="t"/>
                </v:shape>
                <v:oval id="Oval 5951" o:spid="_x0000_s1504" style="position:absolute;left:2618;top:1597;width:51;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mfzsUA&#10;AADdAAAADwAAAGRycy9kb3ducmV2LnhtbESPQWvCQBSE7wX/w/IKvdVNCykaXSUKhV6NRe3tNfvM&#10;BrNvQ3ZNYn+9Wyj0OMzMN8xyPdpG9NT52rGCl2kCgrh0uuZKwef+/XkGwgdkjY1jUnAjD+vV5GGJ&#10;mXYD76gvQiUihH2GCkwIbSalLw1Z9FPXEkfv7DqLIcqukrrDIcJtI1+T5E1arDkuGGxpa6i8FFer&#10;YOTNBbff84OxXF6r4yn/wp9cqafHMV+ACDSG//Bf+0MrmKXpHH7fxCc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GZ/OxQAAAN0AAAAPAAAAAAAAAAAAAAAAAJgCAABkcnMv&#10;ZG93bnJldi54bWxQSwUGAAAAAAQABAD1AAAAigMAAAAA&#10;" strokeweight="0"/>
                <v:shape id="Freeform 5952" o:spid="_x0000_s1505" style="position:absolute;left:2615;top:1593;width:58;height:52;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wonsAA&#10;AADdAAAADwAAAGRycy9kb3ducmV2LnhtbERPTYvCMBC9C/6HMAveNFXQ1WoU6SJ4XfWgt6GZNmWb&#10;SUmytf57c1jY4+N97w6DbUVPPjSOFcxnGQji0umGawW362m6BhEissbWMSl4UYDDfjzaYa7dk7+p&#10;v8RapBAOOSowMXa5lKE0ZDHMXEecuMp5izFBX0vt8ZnCbSsXWbaSFhtODQY7KgyVP5dfq+Ahi+qz&#10;8OcNVXc28/4rXk/HjVKTj+G4BRFpiP/iP/dZK1gvV2l/epOegN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IwonsAAAADdAAAADwAAAAAAAAAAAAAAAACYAgAAZHJzL2Rvd25y&#10;ZXYueG1sUEsFBgAAAAAEAAQA9QAAAIUDA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8,27;55,37;49,45;40,50;28,52;18,49;9,44;3,36;0,25;3,16;10,7;19,2;30,0;40,2;50,8;56,17;49,18;44,12;37,9;28,7;20,9;13,13;9,20;7,27;9,34;14,39;21,43;30,45;38,43;45,38;49,32;51,25;49,18" o:connectangles="0,0,0,0,0,0,0,0,0,0,0,0,0,0,0,0,0,0,0,0,0,0,0,0,0,0,0,0,0,0,0,0,0"/>
                  <o:lock v:ext="edit" verticies="t"/>
                </v:shape>
                <v:oval id="Oval 5953" o:spid="_x0000_s1506" style="position:absolute;left:2538;top:1597;width:51;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NZdcMA&#10;AADdAAAADwAAAGRycy9kb3ducmV2LnhtbESPT4vCMBTE7wt+h/AEb2uqsKLVKFUQ9qou/rk9m2dT&#10;bF5KE7X66c3Cwh6HmfkNM1u0thJ3anzpWMGgn4Agzp0uuVDws1t/jkH4gKyxckwKnuRhMe98zDDV&#10;7sEbum9DISKEfYoKTAh1KqXPDVn0fVcTR+/iGoshyqaQusFHhNtKDpNkJC2WHBcM1rQylF+3N6ug&#10;5eUVV+fJ3ljOb8XhmJ3wlSnV67bZFESgNvyH/9rfWsH4azSA3zfxCcj5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NZdcMAAADdAAAADwAAAAAAAAAAAAAAAACYAgAAZHJzL2Rv&#10;d25yZXYueG1sUEsFBgAAAAAEAAQA9QAAAIgDAAAAAA==&#10;" strokeweight="0"/>
                <v:shape id="Freeform 5954" o:spid="_x0000_s1507" style="position:absolute;left:2534;top:1593;width:59;height:52;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ITcsQA&#10;AADdAAAADwAAAGRycy9kb3ducmV2LnhtbESPS2vDMBCE74H+B7GF3BI5gebhRgnBJZBrHof0tlhr&#10;y9RaGUl1nH9fFQI5DjPzDbPZDbYVPfnQOFYwm2YgiEunG64VXC+HyQpEiMgaW8ek4EEBdtu30QZz&#10;7e58ov4ca5EgHHJUYGLscilDachimLqOOHmV8xZjkr6W2uM9wW0r51m2kBYbTgsGOyoMlT/nX6vg&#10;WxbVsvDHNVU3NrP+K14O+7VS4/dh/wki0hBf4Wf7qBWsPhZz+H+Tn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SE3L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5955" o:spid="_x0000_s1508" style="position:absolute;left:2407;top:1597;width:51;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1imcQA&#10;AADdAAAADwAAAGRycy9kb3ducmV2LnhtbESPT4vCMBTE7wv7HcJb8KbprihajdIVFrz6h129PZtn&#10;U2xeShO1+umNIOxxmJnfMNN5aytxocaXjhV89hIQxLnTJRcKtpuf7giED8gaK8ek4EYe5rP3tymm&#10;2l15RZd1KESEsE9RgQmhTqX0uSGLvudq4ugdXWMxRNkUUjd4jXBbya8kGUqLJccFgzUtDOWn9dkq&#10;aPn7hIvD+NdYzs/F3y7b4z1TqvPRZhMQgdrwH361l1rBaDDsw/NNfAJ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dYpnEAAAA3QAAAA8AAAAAAAAAAAAAAAAAmAIAAGRycy9k&#10;b3ducmV2LnhtbFBLBQYAAAAABAAEAPUAAACJAwAAAAA=&#10;" strokeweight="0"/>
                <v:shape id="Freeform 5956" o:spid="_x0000_s1509" style="position:absolute;left:2403;top:1593;width:59;height:52;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cuncQA&#10;AADdAAAADwAAAGRycy9kb3ducmV2LnhtbESPQWsCMRSE74X+h/AK3mrWolZXo8iK4LXag94em7eb&#10;xc3LkqTr+u9NodDjMDPfMOvtYFvRkw+NYwWTcQaCuHS64VrB9/nwvgARIrLG1jEpeFCA7eb1ZY25&#10;dnf+ov4Ua5EgHHJUYGLscilDachiGLuOOHmV8xZjkr6W2uM9wW0rP7JsLi02nBYMdlQYKm+nH6vg&#10;Kovqs/DHJVUXNpN+H8+H3VKp0duwW4GINMT/8F/7qBUsZvMp/L5JT0B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3Lp3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5957" o:spid="_x0000_s1510" style="position:absolute;left:2334;top:1597;width:43;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hfdsUA&#10;AADdAAAADwAAAGRycy9kb3ducmV2LnhtbESPQWvCQBSE7wX/w/KE3uqmQoKNrhKFQq9Ni9XbM/ua&#10;DWbfhuxq0v76riD0OMzMN8xqM9pWXKn3jWMFz7MEBHHldMO1gs+P16cFCB+QNbaOScEPedisJw8r&#10;zLUb+J2uZahFhLDPUYEJocul9JUhi37mOuLofbveYoiyr6XucYhw28p5kmTSYsNxwWBHO0PVubxY&#10;BSNvz7g7veyN5epSfx2KI/4WSj1Ox2IJItAY/sP39ptWsEizFG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OF92xQAAAN0AAAAPAAAAAAAAAAAAAAAAAJgCAABkcnMv&#10;ZG93bnJldi54bWxQSwUGAAAAAAQABAD1AAAAigMAAAAA&#10;" strokeweight="0"/>
                <v:shape id="Freeform 5958" o:spid="_x0000_s1511" style="position:absolute;left:2330;top:1593;width:52;height:52;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jPA8UA&#10;AADdAAAADwAAAGRycy9kb3ducmV2LnhtbESPT2sCMRTE7wW/Q3hCbzVroeu6GkUL0hZ68R9eH5tn&#10;srh5WTZRt9++KRQ8DjPzG2a+7F0jbtSF2rOC8SgDQVx5XbNRcNhvXgoQISJrbDyTgh8KsFwMnuZY&#10;an/nLd120YgE4VCiAhtjW0oZKksOw8i3xMk7+85hTLIzUnd4T3DXyNcsy6XDmtOCxZbeLVWX3dUp&#10;+GqOwRQTY8enqTHhO04nH2ut1POwX81AROrjI/zf/tQKirc8h7836Qn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mM8DxQAAAN0AAAAPAAAAAAAAAAAAAAAAAJgCAABkcnMv&#10;ZG93bnJldi54bWxQSwUGAAAAAAQABAD1AAAAigM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2,27;49,37;44,45;35,50;25,52;16,49;7,44;2,35;0,25;3,16;8,7;17,2;27,0;37,3;45,8;50,17;43,18;39,12;33,9;25,7;18,9;12,13;9,20;7,27;9,34;13,40;20,43;27,45;34,43;40,39;43,33;45,25;43,18" o:connectangles="0,0,0,0,0,0,0,0,0,0,0,0,0,0,0,0,0,0,0,0,0,0,0,0,0,0,0,0,0,0,0,0,0"/>
                  <o:lock v:ext="edit" verticies="t"/>
                </v:shape>
                <v:oval id="Oval 5959" o:spid="_x0000_s1512" style="position:absolute;left:2224;top:1597;width:44;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ZkmsUA&#10;AADdAAAADwAAAGRycy9kb3ducmV2LnhtbESPQWvCQBSE7wX/w/KE3nRjoTZN3UgUCr1qRevtmX3N&#10;hmTfhuyqqb++WxB6HGbmG2axHGwrLtT72rGC2TQBQVw6XXOlYPf5PklB+ICssXVMCn7IwzIfPSww&#10;0+7KG7psQyUihH2GCkwIXSalLw1Z9FPXEUfv2/UWQ5R9JXWP1wi3rXxKkrm0WHNcMNjR2lDZbM9W&#10;wcCrBten172xXJ6rw1dxxFuh1ON4KN5ABBrCf/je/tAK0uf5C/y9iU9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pmSaxQAAAN0AAAAPAAAAAAAAAAAAAAAAAJgCAABkcnMv&#10;ZG93bnJldi54bWxQSwUGAAAAAAQABAD1AAAAigMAAAAA&#10;" strokeweight="0"/>
                <v:shape id="Freeform 5960" o:spid="_x0000_s1513" style="position:absolute;left:2221;top:1593;width:51;height:52;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v+6sIA&#10;AADdAAAADwAAAGRycy9kb3ducmV2LnhtbERPz2vCMBS+D/Y/hDfwNlMHaq1G2QYyhV2sG14fzVtS&#10;1ryUJrbdf28Owo4f3+/NbnSN6KkLtWcFs2kGgrjyumaj4Ou8f85BhIissfFMCv4owG77+LDBQvuB&#10;T9SX0YgUwqFABTbGtpAyVJYchqlviRP34zuHMcHOSN3hkMJdI1+ybCEd1pwaLLb0bqn6La9OwbH5&#10;DiZfGju7rIwJn3G1/HjTSk2extc1iEhj/Bff3QetIJ8v0tz0Jj0Bub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S/7qwgAAAN0AAAAPAAAAAAAAAAAAAAAAAJgCAABkcnMvZG93&#10;bnJldi54bWxQSwUGAAAAAAQABAD1AAAAhwM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1,27;48,37;43,45;35,50;25,52;15,49;7,44;2,35;0,25;3,16;8,7;17,2;26,0;36,3;44,8;49,17;42,18;38,12;32,9;25,7;18,9;12,13;9,20;7,27;9,34;13,40;19,43;26,45;33,43;39,39;42,33;44,25;42,18" o:connectangles="0,0,0,0,0,0,0,0,0,0,0,0,0,0,0,0,0,0,0,0,0,0,0,0,0,0,0,0,0,0,0,0,0"/>
                  <o:lock v:ext="edit" verticies="t"/>
                </v:shape>
                <v:oval id="Oval 5961" o:spid="_x0000_s1514" style="position:absolute;left:2122;top:1597;width:44;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VVc8UA&#10;AADdAAAADwAAAGRycy9kb3ducmV2LnhtbESPQWvCQBSE7wX/w/IEb3VjoUGjq0Sh0KtpsfX2zD6z&#10;wezbkF2TtL++Wyj0OMzMN8xmN9pG9NT52rGCxTwBQVw6XXOl4P3t5XEJwgdkjY1jUvBFHnbbycMG&#10;M+0GPlJfhEpECPsMFZgQ2kxKXxqy6OeuJY7e1XUWQ5RdJXWHQ4TbRj4lSSot1hwXDLZ0MFTeirtV&#10;MPL+hofL6mQsl/fq4zM/43eu1Gw65msQgcbwH/5rv2oFy+d0Bb9v4hO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dVVzxQAAAN0AAAAPAAAAAAAAAAAAAAAAAJgCAABkcnMv&#10;ZG93bnJldi54bWxQSwUGAAAAAAQABAD1AAAAigMAAAAA&#10;" strokeweight="0"/>
                <v:shape id="Freeform 5962" o:spid="_x0000_s1515" style="position:absolute;left:2118;top:1593;width:52;height:52;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RkMcIA&#10;AADdAAAADwAAAGRycy9kb3ducmV2LnhtbERPz2vCMBS+D/Y/hDfwNlOF2dqZlikMFXbRbez6aN6S&#10;sualNFHrf28Owo4f3+9VPbpOnGkIrWcFs2kGgrjxumWj4Ovz/bkAESKyxs4zKbhSgLp6fFhhqf2F&#10;D3Q+RiNSCIcSFdgY+1LK0FhyGKa+J07crx8cxgQHI/WAlxTuOjnPsoV02HJqsNjTxlLzdzw5Bfvu&#10;O5giN3b2szQmfMRlvl1rpSZP49sriEhj/Bff3TutoHjJ0/70Jj0BW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5GQxwgAAAN0AAAAPAAAAAAAAAAAAAAAAAJgCAABkcnMvZG93&#10;bnJldi54bWxQSwUGAAAAAAQABAD1AAAAhwM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2,27;49,37;44,45;35,50;25,52;16,49;7,44;2,35;0,25;3,16;8,7;17,2;27,0;37,3;45,8;50,17;43,18;39,12;33,9;25,7;18,9;12,13;9,20;7,27;9,34;13,40;20,43;27,45;34,43;40,39;43,33;45,25;43,18" o:connectangles="0,0,0,0,0,0,0,0,0,0,0,0,0,0,0,0,0,0,0,0,0,0,0,0,0,0,0,0,0,0,0,0,0"/>
                  <o:lock v:ext="edit" verticies="t"/>
                </v:shape>
                <v:oval id="Oval 5963" o:spid="_x0000_s1516" style="position:absolute;left:2013;top:1597;width:51;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PqMUA&#10;AADdAAAADwAAAGRycy9kb3ducmV2LnhtbESPT2vCQBTE70K/w/IKvdWNhfonupFUKPRalVZvz+wz&#10;G5J9G7Krpn56Vyh4HGbmN8xi2dtGnKnzlWMFo2ECgrhwuuJSwXbz+ToF4QOyxsYxKfgjD8vsabDA&#10;VLsLf9N5HUoRIexTVGBCaFMpfWHIoh+6ljh6R9dZDFF2pdQdXiLcNvItScbSYsVxwWBLK0NFvT5Z&#10;BT1/1Lg6zH6M5eJU/u7yPV5zpV6e+3wOIlAfHuH/9pdWMH2fjOD+Jj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s+oxQAAAN0AAAAPAAAAAAAAAAAAAAAAAJgCAABkcnMv&#10;ZG93bnJldi54bWxQSwUGAAAAAAQABAD1AAAAigMAAAAA&#10;" strokeweight="0"/>
                <v:shape id="Freeform 5964" o:spid="_x0000_s1517" style="position:absolute;left:2009;top:1593;width:59;height:52;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uFr8QA&#10;AADdAAAADwAAAGRycy9kb3ducmV2LnhtbESPS2vDMBCE74H+B7GF3BI5gebhRgnBJZBrHof0tlhr&#10;y9RaGUl1nH9fFQI5DjPzDbPZDbYVPfnQOFYwm2YgiEunG64VXC+HyQpEiMgaW8ek4EEBdtu30QZz&#10;7e58ov4ca5EgHHJUYGLscilDachimLqOOHmV8xZjkr6W2uM9wW0r51m2kBYbTgsGOyoMlT/nX6vg&#10;WxbVsvDHNVU3NrP+K14O+7VS4/dh/wki0hBf4Wf7qBWsPpZz+H+Tn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Lha/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5965" o:spid="_x0000_s1518" style="position:absolute;left:1896;top:1597;width:51;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T0RMUA&#10;AADdAAAADwAAAGRycy9kb3ducmV2LnhtbESPT2vCQBTE70K/w/IEb3Vji3+aukoqCF6r0urtNfua&#10;DWbfhuyapP30XaHgcZiZ3zDLdW8r0VLjS8cKJuMEBHHudMmFguNh+7gA4QOyxsoxKfghD+vVw2CJ&#10;qXYdv1O7D4WIEPYpKjAh1KmUPjdk0Y9dTRy9b9dYDFE2hdQNdhFuK/mUJDNpseS4YLCmjaH8sr9a&#10;BT2/XXDz9fJhLOfX4vOUnfE3U2o07LNXEIH6cA//t3dawWI6f4bbm/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RPRExQAAAN0AAAAPAAAAAAAAAAAAAAAAAJgCAABkcnMv&#10;ZG93bnJldi54bWxQSwUGAAAAAAQABAD1AAAAigMAAAAA&#10;" strokeweight="0"/>
                <v:shape id="Freeform 5966" o:spid="_x0000_s1519" style="position:absolute;left:1892;top:1593;width:59;height:52;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64QMQA&#10;AADdAAAADwAAAGRycy9kb3ducmV2LnhtbESPT2sCMRTE70K/Q3hCb5q1tFW3RpEVwat/Dvb22Lzd&#10;LG5eliSu22/fFIQeh5n5DbPaDLYVPfnQOFYwm2YgiEunG64VXM77yQJEiMgaW8ek4IcCbNYvoxXm&#10;2j34SP0p1iJBOOSowMTY5VKG0pDFMHUdcfIq5y3GJH0ttcdHgttWvmXZp7TYcFow2FFhqLyd7lbB&#10;tyyqeeEPS6qubGb9Lp7326VSr+Nh+wUi0hD/w8/2QStYfMzf4e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uuED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5967" o:spid="_x0000_s1520" style="position:absolute;left:1830;top:1597;width:44;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HJq8QA&#10;AADdAAAADwAAAGRycy9kb3ducmV2LnhtbESPQWvCQBSE74X+h+UVvOmmgm2MrpIKglettHp7Zp/Z&#10;YPZtyK4a++tdQehxmJlvmOm8s7W4UOsrxwreBwkI4sLpiksF2+9lPwXhA7LG2jEpuJGH+ez1ZYqZ&#10;dlde02UTShEh7DNUYEJoMil9YciiH7iGOHpH11oMUbal1C1eI9zWcpgkH9JixXHBYEMLQ8Vpc7YK&#10;Ov464eIw/jGWi3P5u8v3+Jcr1Xvr8gmIQF34Dz/bK60gHX2O4PEmP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hyavEAAAA3QAAAA8AAAAAAAAAAAAAAAAAmAIAAGRycy9k&#10;b3ducmV2LnhtbFBLBQYAAAAABAAEAPUAAACJAwAAAAA=&#10;" strokeweight="0"/>
                <v:shape id="Freeform 5968" o:spid="_x0000_s1521" style="position:absolute;left:1827;top:1593;width:51;height:52;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FZ3sUA&#10;AADdAAAADwAAAGRycy9kb3ducmV2LnhtbESPT2sCMRTE7wW/Q3hCbzVroe66GkUL0hZ68R9eH5tn&#10;srh5WTZRt9++KRQ8DjPzG2a+7F0jbtSF2rOC8SgDQVx5XbNRcNhvXgoQISJrbDyTgh8KsFwMnuZY&#10;an/nLd120YgE4VCiAhtjW0oZKksOw8i3xMk7+85hTLIzUnd4T3DXyNcsm0iHNacFiy29W6ouu6tT&#10;8NUcgylyY8enqTHhO07zj7VW6nnYr2YgIvXxEf5vf2oFxVs+gb836Qn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QVnexQAAAN0AAAAPAAAAAAAAAAAAAAAAAJgCAABkcnMv&#10;ZG93bnJldi54bWxQSwUGAAAAAAQABAD1AAAAigM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1,27;48,37;43,45;35,50;25,52;15,49;7,44;2,35;0,25;3,16;8,7;17,2;26,0;36,3;44,8;49,17;42,18;38,12;32,9;25,7;18,9;12,13;9,20;7,27;9,34;13,40;19,43;26,45;33,43;39,39;42,33;44,25;42,18" o:connectangles="0,0,0,0,0,0,0,0,0,0,0,0,0,0,0,0,0,0,0,0,0,0,0,0,0,0,0,0,0,0,0,0,0"/>
                  <o:lock v:ext="edit" verticies="t"/>
                </v:shape>
                <v:oval id="Oval 5969" o:spid="_x0000_s1522" style="position:absolute;left:1684;top:1597;width:51;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yR8QA&#10;AADdAAAADwAAAGRycy9kb3ducmV2LnhtbESPW4vCMBSE3xf2P4Sz4Jumu+CtGqUrLPjqhV19OzbH&#10;pticlCZq9dcbQdjHYWa+Yabz1lbiQo0vHSv47CUgiHOnSy4UbDc/3REIH5A1Vo5JwY08zGfvb1NM&#10;tbvyii7rUIgIYZ+iAhNCnUrpc0MWfc/VxNE7usZiiLIppG7wGuG2kl9JMpAWS44LBmtaGMpP67NV&#10;0PL3CReH8a+xnJ+Lv122x3umVOejzSYgArXhP/xqL7WCUX84hOeb+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8kfEAAAA3QAAAA8AAAAAAAAAAAAAAAAAmAIAAGRycy9k&#10;b3ducmV2LnhtbFBLBQYAAAAABAAEAPUAAACJAwAAAAA=&#10;" strokeweight="0"/>
                <v:shape id="Freeform 5970" o:spid="_x0000_s1523" style="position:absolute;left:1681;top:1593;width:58;height:52;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OyRcAA&#10;AADdAAAADwAAAGRycy9kb3ducmV2LnhtbERPTYvCMBC9C/6HMAveNFVw1WoU6SJ4XfWgt6GZNmWb&#10;SUmytf57c1jY4+N97w6DbUVPPjSOFcxnGQji0umGawW362m6BhEissbWMSl4UYDDfjzaYa7dk7+p&#10;v8RapBAOOSowMXa5lKE0ZDHMXEecuMp5izFBX0vt8ZnCbSsXWfYpLTacGgx2VBgqfy6/VsFDFtWq&#10;8OcNVXc28/4rXk/HjVKTj+G4BRFpiP/iP/dZK1gvV2luepOegN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yOyRcAAAADdAAAADwAAAAAAAAAAAAAAAACYAgAAZHJzL2Rvd25y&#10;ZXYueG1sUEsFBgAAAAAEAAQA9QAAAIUDA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8,27;55,37;49,45;40,50;28,52;18,49;9,44;3,36;0,25;3,16;10,7;19,2;30,0;40,2;50,8;56,17;49,18;44,12;37,9;28,7;20,9;13,13;9,20;7,27;9,34;14,39;21,43;30,45;38,43;45,38;49,32;51,25;49,18" o:connectangles="0,0,0,0,0,0,0,0,0,0,0,0,0,0,0,0,0,0,0,0,0,0,0,0,0,0,0,0,0,0,0,0,0"/>
                  <o:lock v:ext="edit" verticies="t"/>
                </v:shape>
                <v:oval id="Oval 5971" o:spid="_x0000_s1524" style="position:absolute;left:1604;top:1597;width:51;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zDrsUA&#10;AADdAAAADwAAAGRycy9kb3ducmV2LnhtbESPT2vCQBTE70K/w/IKvdWNhfonuoZUKPRalVZvz+wz&#10;G5J9G7Krpn56Vyh4HGbmN8wi620jztT5yrGC0TABQVw4XXGpYLv5fJ2C8AFZY+OYFPyRh2z5NFhg&#10;qt2Fv+m8DqWIEPYpKjAhtKmUvjBk0Q9dSxy9o+sshii7UuoOLxFuG/mWJGNpseK4YLCllaGiXp+s&#10;gp4/alwdZj/GcnEqf3f5Hq+5Ui/PfT4HEagPj/B/+0srmL5PZnB/E5+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rMOuxQAAAN0AAAAPAAAAAAAAAAAAAAAAAJgCAABkcnMv&#10;ZG93bnJldi54bWxQSwUGAAAAAAQABAD1AAAAigMAAAAA&#10;" strokeweight="0"/>
                <v:shape id="Freeform 5972" o:spid="_x0000_s1525" style="position:absolute;left:1600;top:1593;width:59;height:52;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DOZMEA&#10;AADdAAAADwAAAGRycy9kb3ducmV2LnhtbERPy4rCMBTdC/5DuMLsNHVgnFqNIh0Etz4WM7tLc9sU&#10;m5uSZGrn781CmOXhvLf70XZiIB9axwqWiwwEceV0y42C2/U4z0GEiKyxc0wK/ijAfjedbLHQ7sFn&#10;Gi6xESmEQ4EKTIx9IWWoDFkMC9cTJ6523mJM0DdSe3ykcNvJ9yxbSYstpwaDPZWGqvvl1yr4kWX9&#10;WfrTmupvNsvhK16Ph7VSb7PxsAERaYz/4pf7pBXkH3nan96kJyB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AzmTBAAAA3QAAAA8AAAAAAAAAAAAAAAAAmAIAAGRycy9kb3du&#10;cmV2LnhtbFBLBQYAAAAABAAEAPUAAACG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5973" o:spid="_x0000_s1526" style="position:absolute;left:1473;top:1597;width:51;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j8MA&#10;AADdAAAADwAAAGRycy9kb3ducmV2LnhtbESPQWvCQBSE74L/YXlCb7qxUEmjq6SC4LUqbb09s89s&#10;MPs2ZFdN/fWuIHgcZuYbZrbobC0u1PrKsYLxKAFBXDhdcalgt10NUxA+IGusHZOCf/KwmPd7M8y0&#10;u/I3XTahFBHCPkMFJoQmk9IXhiz6kWuIo3d0rcUQZVtK3eI1wm0t35NkIi1WHBcMNrQ0VJw2Z6ug&#10;468TLg+fP8ZycS5///I93nKl3gZdPgURqAuv8LO91grSj3QMjzfxCcj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j8MAAADdAAAADwAAAAAAAAAAAAAAAACYAgAAZHJzL2Rv&#10;d25yZXYueG1sUEsFBgAAAAAEAAQA9QAAAIgDAAAAAA==&#10;" strokeweight="0"/>
                <v:shape id="Freeform 5974" o:spid="_x0000_s1527" style="position:absolute;left:1469;top:1593;width:59;height:52;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71iMQA&#10;AADdAAAADwAAAGRycy9kb3ducmV2LnhtbESPQWvCQBSE7wX/w/KE3upGoRqjq0iK4LXqob09si/Z&#10;YPZt2N3G9N93C4LHYWa+Ybb70XZiIB9axwrmswwEceV0y42C6+X4loMIEVlj55gU/FKA/W7yssVC&#10;uzt/0nCOjUgQDgUqMDH2hZShMmQxzFxPnLzaeYsxSd9I7fGe4LaTiyxbSostpwWDPZWGqtv5xyr4&#10;lmW9Kv1pTfUXm/nwES/Hw1qp1+l42ICINMZn+NE+aQX5e76A/zfpCcjd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e9Yj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5975" o:spid="_x0000_s1528" style="position:absolute;left:1400;top:1597;width:44;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GEY8QA&#10;AADdAAAADwAAAGRycy9kb3ducmV2LnhtbESPQWvCQBSE74L/YXmCN92otMTUVaIgeNWWtt5es89s&#10;MPs2ZFeN/fXdguBxmJlvmMWqs7W4Uusrxwom4wQEceF0xaWCj/ftKAXhA7LG2jEpuJOH1bLfW2Cm&#10;3Y33dD2EUkQI+wwVmBCaTEpfGLLox64hjt7JtRZDlG0pdYu3CLe1nCbJq7RYcVww2NDGUHE+XKyC&#10;jtdn3PzMP43l4lJ+fedH/M2VGg66/A1EoC48w4/2TitIX9IZ/L+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RhGPEAAAA3QAAAA8AAAAAAAAAAAAAAAAAmAIAAGRycy9k&#10;b3ducmV2LnhtbFBLBQYAAAAABAAEAPUAAACJAwAAAAA=&#10;" strokeweight="0"/>
                <v:shape id="Freeform 5976" o:spid="_x0000_s1529" style="position:absolute;left:1396;top:1593;width:52;height:52;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oSFcQA&#10;AADdAAAADwAAAGRycy9kb3ducmV2LnhtbESPQWsCMRSE74X+h/AK3mrWonVdjVIF0YKXWsXrY/Oa&#10;LN28LJuo6783QqHHYWa+YWaLztXiQm2oPCsY9DMQxKXXFRsFh+/1aw4iRGSNtWdScKMAi/nz0wwL&#10;7a/8RZd9NCJBOBSowMbYFFKG0pLD0PcNcfJ+fOswJtkaqVu8Jrir5VuWvUuHFacFiw2tLJW/+7NT&#10;8Fkfg8nHxg5OE2PCLk7Gm6VWqvfSfUxBROrif/ivvdUK8lE+hMeb9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KEhXEAAAA3QAAAA8AAAAAAAAAAAAAAAAAmAIAAGRycy9k&#10;b3ducmV2LnhtbFBLBQYAAAAABAAEAPUAAACJAw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2,27;49,37;44,45;35,50;25,52;16,49;7,44;2,35;0,25;3,16;8,7;17,2;27,0;37,3;45,8;50,17;43,18;39,12;33,9;25,7;18,9;12,13;9,20;7,27;9,34;13,40;20,43;27,45;34,43;40,39;43,33;45,25;43,18" o:connectangles="0,0,0,0,0,0,0,0,0,0,0,0,0,0,0,0,0,0,0,0,0,0,0,0,0,0,0,0,0,0,0,0,0"/>
                  <o:lock v:ext="edit" verticies="t"/>
                </v:shape>
                <v:oval id="Oval 5977" o:spid="_x0000_s1530" style="position:absolute;left:1290;top:1597;width:44;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S5jMUA&#10;AADdAAAADwAAAGRycy9kb3ducmV2LnhtbESPT2vCQBTE74LfYXmF3nTTgiVG1xCFQq/+obW31+wz&#10;G5J9G7Krxn56t1DwOMzMb5hlPthWXKj3tWMFL9MEBHHpdM2VgsP+fZKC8AFZY+uYFNzIQ74aj5aY&#10;aXflLV12oRIRwj5DBSaELpPSl4Ys+qnriKN3cr3FEGVfSd3jNcJtK1+T5E1arDkuGOxoY6hsdmer&#10;YOB1g5uf+aexXJ6rr2Pxjb+FUs9PQ7EAEWgIj/B/+0MrSGfpDP7exCc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NLmMxQAAAN0AAAAPAAAAAAAAAAAAAAAAAJgCAABkcnMv&#10;ZG93bnJldi54bWxQSwUGAAAAAAQABAD1AAAAigMAAAAA&#10;" strokeweight="0"/>
                <v:shape id="Freeform 5978" o:spid="_x0000_s1531" style="position:absolute;left:1287;top:1593;width:51;height:52;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Qp+cUA&#10;AADdAAAADwAAAGRycy9kb3ducmV2LnhtbESPQWsCMRSE70L/Q3iF3jSrUF1Xs0srSCv0Uqt4fWxe&#10;k6Wbl2UTdfvvG6HgcZiZb5h1NbhWXKgPjWcF00kGgrj2umGj4PC1HecgQkTW2HomBb8UoCofRmss&#10;tL/yJ1320YgE4VCgAhtjV0gZaksOw8R3xMn79r3DmGRvpO7xmuCulbMsm0uHDacFix1tLNU/+7NT&#10;sGuPweQLY6enpTHhIy4Xb69aqafH4WUFItIQ7+H/9rtWkD/nc7i9SU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lCn5xQAAAN0AAAAPAAAAAAAAAAAAAAAAAJgCAABkcnMv&#10;ZG93bnJldi54bWxQSwUGAAAAAAQABAD1AAAAigM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1,27;48,37;43,45;35,50;25,52;15,49;7,44;2,35;0,25;3,16;8,7;17,2;26,0;36,3;44,8;49,17;42,18;38,12;32,9;25,7;18,9;12,13;9,20;7,27;9,34;13,40;19,43;26,45;33,43;39,39;42,33;44,25;42,18" o:connectangles="0,0,0,0,0,0,0,0,0,0,0,0,0,0,0,0,0,0,0,0,0,0,0,0,0,0,0,0,0,0,0,0,0"/>
                  <o:lock v:ext="edit" verticies="t"/>
                </v:shape>
                <v:oval id="Oval 5979" o:spid="_x0000_s1532" style="position:absolute;left:1188;top:1597;width:44;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qCYMQA&#10;AADdAAAADwAAAGRycy9kb3ducmV2LnhtbESPQWvCQBSE74L/YXmCN90o2MbUVaIgeNWWtt5es89s&#10;MPs2ZFeN/fXdguBxmJlvmMWqs7W4Uusrxwom4wQEceF0xaWCj/ftKAXhA7LG2jEpuJOH1bLfW2Cm&#10;3Y33dD2EUkQI+wwVmBCaTEpfGLLox64hjt7JtRZDlG0pdYu3CLe1nCbJi7RYcVww2NDGUHE+XKyC&#10;jtdn3PzMP43l4lJ+fedH/M2VGg66/A1EoC48w4/2TitIZ+kr/L+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qgmDEAAAA3QAAAA8AAAAAAAAAAAAAAAAAmAIAAGRycy9k&#10;b3ducmV2LnhtbFBLBQYAAAAABAAEAPUAAACJAwAAAAA=&#10;" strokeweight="0"/>
                <v:shape id="Freeform 5980" o:spid="_x0000_s1533" style="position:absolute;left:1184;top:1593;width:52;height:52;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cYEMEA&#10;AADdAAAADwAAAGRycy9kb3ducmV2LnhtbERPy2oCMRTdC/5DuII7zVhoHUejWKFYoRtfuL1Mrsng&#10;5GaYRJ3+fbMQujyc92LVuVo8qA2VZwWTcQaCuPS6YqPgdPwa5SBCRNZYeyYFvxRgtez3Flho/+Q9&#10;PQ7RiBTCoUAFNsamkDKUlhyGsW+IE3f1rcOYYGukbvGZwl0t37LsQzqsODVYbGhjqbwd7k7Brj4H&#10;k0+NnVxmxoSfOJtuP7VSw0G3noOI1MV/8cv9rRXk73mam96kJ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HGBDBAAAA3QAAAA8AAAAAAAAAAAAAAAAAmAIAAGRycy9kb3du&#10;cmV2LnhtbFBLBQYAAAAABAAEAPUAAACGAw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2,27;49,37;44,45;35,50;25,52;16,49;7,44;2,35;0,25;3,16;8,7;17,2;27,0;37,3;45,8;50,17;43,18;39,12;33,9;25,7;18,9;12,13;9,20;7,27;9,34;13,40;20,43;27,45;34,43;40,39;43,33;45,25;43,18" o:connectangles="0,0,0,0,0,0,0,0,0,0,0,0,0,0,0,0,0,0,0,0,0,0,0,0,0,0,0,0,0,0,0,0,0"/>
                  <o:lock v:ext="edit" verticies="t"/>
                </v:shape>
                <v:oval id="Oval 5981" o:spid="_x0000_s1534" style="position:absolute;left:1079;top:1597;width:51;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mzicQA&#10;AADdAAAADwAAAGRycy9kb3ducmV2LnhtbESPW4vCMBSE3wX/QziCb5qu4FKrUaqwsK9e2MvbsTnb&#10;FJuT0kSt++uNIPg4zMw3zGLV2VpcqPWVYwVv4wQEceF0xaWCw/5jlILwAVlj7ZgU3MjDatnvLTDT&#10;7spbuuxCKSKEfYYKTAhNJqUvDFn0Y9cQR+/PtRZDlG0pdYvXCLe1nCTJu7RYcVww2NDGUHHana2C&#10;jtcn3BxnX8ZycS6/f/Jf/M+VGg66fA4iUBde4Wf7UytIp+kMHm/iE5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5s4nEAAAA3QAAAA8AAAAAAAAAAAAAAAAAmAIAAGRycy9k&#10;b3ducmV2LnhtbFBLBQYAAAAABAAEAPUAAACJAwAAAAA=&#10;" strokeweight="0"/>
                <v:shape id="Freeform 5982" o:spid="_x0000_s1535" style="position:absolute;left:1075;top:1593;width:59;height:52;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lYucEA&#10;AADdAAAADwAAAGRycy9kb3ducmV2LnhtbERPy4rCMBTdC/5DuMLsNHVgHFuNIh0Etz4WM7tLc9sU&#10;m5uSZGrn781CmOXhvLf70XZiIB9axwqWiwwEceV0y42C2/U4X4MIEVlj55gU/FGA/W462WKh3YPP&#10;NFxiI1IIhwIVmBj7QspQGbIYFq4nTlztvMWYoG+k9vhI4baT71m2khZbTg0GeyoNVffLr1XwI8v6&#10;s/SnnOpvNsvhK16Ph1ypt9l42ICINMZ/8ct90grWH3nan96kJyB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ZWLnBAAAA3QAAAA8AAAAAAAAAAAAAAAAAmAIAAGRycy9kb3du&#10;cmV2LnhtbFBLBQYAAAAABAAEAPUAAACG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5983" o:spid="_x0000_s1536" style="position:absolute;left:1006;top:1597;width:51;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YpUsMA&#10;AADdAAAADwAAAGRycy9kb3ducmV2LnhtbESPQYvCMBSE74L/ITxhb2uqsItWo1RB8Kou7np7Ns+m&#10;2LyUJmrdX28EweMwM98w03lrK3GlxpeOFQz6CQji3OmSCwU/u9XnCIQPyBorx6TgTh7ms25niql2&#10;N97QdRsKESHsU1RgQqhTKX1uyKLvu5o4eifXWAxRNoXUDd4i3FZymCTf0mLJccFgTUtD+Xl7sQpa&#10;XpxxeRzvjeX8Uvz+ZQf8z5T66LXZBESgNrzDr/ZaKxh9jQfwfBOfgJ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YpUsMAAADdAAAADwAAAAAAAAAAAAAAAACYAgAAZHJzL2Rv&#10;d25yZXYueG1sUEsFBgAAAAAEAAQA9QAAAIgDAAAAAA==&#10;" strokeweight="0"/>
                <v:shape id="Freeform 5984" o:spid="_x0000_s1537" style="position:absolute;left:1002;top:1593;width:59;height:52;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djVcQA&#10;AADdAAAADwAAAGRycy9kb3ducmV2LnhtbESPQWvCQBSE7wX/w/KE3upGoWqiq0iK4LXqob09si/Z&#10;YPZt2N3G9N93C4LHYWa+Ybb70XZiIB9axwrmswwEceV0y42C6+X4tgYRIrLGzjEp+KUA+93kZYuF&#10;dnf+pOEcG5EgHApUYGLsCylDZchimLmeOHm18xZjkr6R2uM9wW0nF1m2lBZbTgsGeyoNVbfzj1Xw&#10;Lct6VfpTTvUXm/nwES/HQ67U63Q8bEBEGuMz/GiftIL1e76A/zfpCcjd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HY1X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5985" o:spid="_x0000_s1538" style="position:absolute;left:955;top:1597;width:43;height: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gSvsQA&#10;AADdAAAADwAAAGRycy9kb3ducmV2LnhtbESPQWvCQBSE70L/w/IKvdWNLYpG15AKhV6r0urtmX1m&#10;Q7JvQ3bV1F/vCgWPw8x8wyyy3jbiTJ2vHCsYDRMQxIXTFZcKtpvP1ykIH5A1No5JwR95yJZPgwWm&#10;2l34m87rUIoIYZ+iAhNCm0rpC0MW/dC1xNE7us5iiLIrpe7wEuG2kW9JMpEWK44LBltaGSrq9ckq&#10;6PmjxtVh9mMsF6fyd5fv8Zor9fLc53MQgfrwCP+3v7SC6Xj2Dvc38Qn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IEr7EAAAA3QAAAA8AAAAAAAAAAAAAAAAAmAIAAGRycy9k&#10;b3ducmV2LnhtbFBLBQYAAAAABAAEAPUAAACJAwAAAAA=&#10;" strokeweight="0"/>
                <v:shape id="Freeform 5986" o:spid="_x0000_s1539" style="position:absolute;left:951;top:1593;width:52;height:52;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OEyMUA&#10;AADdAAAADwAAAGRycy9kb3ducmV2LnhtbESPT2sCMRTE7wW/Q3hCbzWrtHV3NYotlLbgxX94fWye&#10;yeLmZdmkun57Uyj0OMzMb5j5sneNuFAXas8KxqMMBHHldc1GwX738ZSDCBFZY+OZFNwowHIxeJhj&#10;qf2VN3TZRiMShEOJCmyMbSllqCw5DCPfEifv5DuHMcnOSN3hNcFdIydZ9iod1pwWLLb0bqk6b3+c&#10;gu/mEEw+NXZ8LIwJ61hMP9+0Uo/DfjUDEamP/+G/9pdWkL8Uz/D7Jj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04TIxQAAAN0AAAAPAAAAAAAAAAAAAAAAAJgCAABkcnMv&#10;ZG93bnJldi54bWxQSwUGAAAAAAQABAD1AAAAigM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2,27;49,37;44,45;35,50;25,52;16,49;7,44;2,35;0,25;3,16;8,7;17,2;27,0;37,3;45,8;50,17;43,18;39,12;33,9;25,7;18,9;12,13;9,20;7,27;9,34;13,40;20,43;27,45;34,43;40,39;43,33;45,25;43,18" o:connectangles="0,0,0,0,0,0,0,0,0,0,0,0,0,0,0,0,0,0,0,0,0,0,0,0,0,0,0,0,0,0,0,0,0"/>
                  <o:lock v:ext="edit" verticies="t"/>
                </v:shape>
                <v:shape id="Freeform 5987" o:spid="_x0000_s1540" style="position:absolute;left:3897;top:1115;width:128;height:62;visibility:visible;mso-wrap-style:square;v-text-anchor:top" coordsize="279,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Dt8gA&#10;AADdAAAADwAAAGRycy9kb3ducmV2LnhtbESPQWsCMRSE70L/Q3gFL6Vmq1js1ihFFAULZW0p9PbY&#10;vG5CNy/LJrqrv74pFDwOM/MNM1/2rhYnaoP1rOBhlIEgLr22XCn4eN/cz0CEiKyx9kwKzhRgubgZ&#10;zDHXvuOCTodYiQThkKMCE2OTSxlKQw7DyDfEyfv2rcOYZFtJ3WKX4K6W4yx7lA4tpwWDDa0MlT+H&#10;o1PwtZ40b+ZVFp+2u8vixe6362Kv1PC2f3kGEamP1/B/e6cVzKZPU/h7k56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8sO3yAAAAN0AAAAPAAAAAAAAAAAAAAAAAJgCAABk&#10;cnMvZG93bnJldi54bWxQSwUGAAAAAAQABAD1AAAAjQMAAAAA&#10;" path="m260,50l151,90,35,130c23,134,9,128,5,115,,103,7,89,20,85l134,45,243,5v13,-5,26,2,31,14c279,32,272,45,260,50xe" fillcolor="black" strokeweight="19e-5mm">
                  <v:stroke joinstyle="bevel"/>
                  <v:path arrowok="t" o:connecttype="custom" o:connectlocs="119,23;69,42;16,60;2,53;9,39;61,21;111,2;126,9;119,23" o:connectangles="0,0,0,0,0,0,0,0,0"/>
                </v:shape>
                <v:shape id="Freeform 5988" o:spid="_x0000_s1541" style="position:absolute;left:3781;top:1152;width:141;height:69;visibility:visible;mso-wrap-style:square;v-text-anchor:top" coordsize="311,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J28MA&#10;AADdAAAADwAAAGRycy9kb3ducmV2LnhtbESPT4vCMBTE7wt+h/AWvK3pCpZu1ygiCHrzX8Hjo3m2&#10;pc1LaWJbv70RFvY4zMxvmOV6NI3oqXOVZQXfswgEcW51xYWC62X3lYBwHlljY5kUPMnBejX5WGKq&#10;7cAn6s++EAHCLkUFpfdtKqXLSzLoZrYlDt7ddgZ9kF0hdYdDgJtGzqMolgYrDgsltrQtKa/PD6Pg&#10;ouvboaYsTo637DC4Z9N7myk1/Rw3vyA8jf4//NfeawXJ4ieG95vwBOTq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J28MAAADdAAAADwAAAAAAAAAAAAAAAACYAgAAZHJzL2Rv&#10;d25yZXYueG1sUEsFBgAAAAAEAAQA9QAAAIgDAAAAAA==&#10;" path="m292,50l230,75r-68,25l96,125,35,146c23,151,9,144,5,131,,119,7,105,20,101l79,80,145,55,212,30,274,5v13,-5,27,1,32,13c311,31,305,45,292,50xe" fillcolor="black" strokeweight="19e-5mm">
                  <v:stroke joinstyle="bevel"/>
                  <v:path arrowok="t" o:connecttype="custom" o:connectlocs="132,23;104,34;73,46;44,57;16,67;2,60;9,46;36,37;66,25;96,14;124,2;139,8;132,23" o:connectangles="0,0,0,0,0,0,0,0,0,0,0,0,0"/>
                </v:shape>
                <v:shape id="Freeform 5989" o:spid="_x0000_s1542" style="position:absolute;left:3708;top:1196;width:97;height:47;visibility:visible;mso-wrap-style:square;v-text-anchor:top" coordsize="21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CrZsUA&#10;AADdAAAADwAAAGRycy9kb3ducmV2LnhtbESPT2uDQBTE74V+h+UVemvWBpo/1jWESKGHIGgKvT7c&#10;V5W6b8Vdjfn22UAgx2FmfsMku9l0YqLBtZYVvC8iEMSV1S3XCn5OX28bEM4ja+wsk4ILOdilz08J&#10;xtqeuaCp9LUIEHYxKmi872MpXdWQQbewPXHw/uxg0Ac51FIPeA5w08llFK2kwZbDQoM9HRqq/svR&#10;KFjbts7L3y1nk73k00HTschGpV5f5v0nCE+zf4Tv7W+tYPOxXcPtTXgCMr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QKtmxQAAAN0AAAAPAAAAAAAAAAAAAAAAAJgCAABkcnMv&#10;ZG93bnJldi54bWxQSwUGAAAAAAQABAD1AAAAigMAAAAA&#10;" path="m194,49l151,63,115,74,79,84,33,98c20,101,7,94,3,81,,68,7,55,20,51l65,39,102,27r34,-9l179,4v13,-4,26,2,30,15c213,32,207,45,194,49xe" fillcolor="black" strokeweight="19e-5mm">
                  <v:stroke joinstyle="bevel"/>
                  <v:path arrowok="t" o:connecttype="custom" o:connectlocs="88,23;69,29;52,34;36,39;15,46;1,38;9,24;30,18;46,13;62,8;82,2;95,9;88,23" o:connectangles="0,0,0,0,0,0,0,0,0,0,0,0,0"/>
                </v:shape>
                <v:shape id="Freeform 5990" o:spid="_x0000_s1543" style="position:absolute;left:3569;top:1218;width:163;height:69;visibility:visible;mso-wrap-style:square;v-text-anchor:top" coordsize="357,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1JiMMA&#10;AADdAAAADwAAAGRycy9kb3ducmV2LnhtbERPy4rCMBTdC/MP4Q64EU19jDgdo6ioCAOCVfeX5k5b&#10;prkpTbT1781CcHk47/myNaW4U+0KywqGgwgEcWp1wZmCy3nXn4FwHlljaZkUPMjBcvHRmWOsbcMn&#10;uic+EyGEXYwKcu+rWEqX5mTQDWxFHLg/Wxv0AdaZ1DU2IdyUchRFU2mw4NCQY0WbnNL/5GYU7DfD&#10;m1z/HpPtVTfj6WNiyklvpFT3s139gPDU+rf45T5oBbOv7zA3vAlP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41JiMMAAADdAAAADwAAAAAAAAAAAAAAAACYAgAAZHJzL2Rv&#10;d25yZXYueG1sUEsFBgAAAAAEAAQA9QAAAIgDAAAAAA==&#10;" path="m338,49l268,71,187,97r-82,26l34,145c21,149,7,142,4,130,,117,7,103,19,100l90,78,172,52,253,26,323,4v13,-4,26,3,30,15c357,32,350,45,338,49xe" fillcolor="black" strokeweight="19e-5mm">
                  <v:stroke joinstyle="bevel"/>
                  <v:path arrowok="t" o:connecttype="custom" o:connectlocs="154,23;122,33;85,45;48,57;16,67;2,60;9,46;41,36;79,24;116,12;147,2;161,9;154,23" o:connectangles="0,0,0,0,0,0,0,0,0,0,0,0,0"/>
                </v:shape>
                <v:shape id="Freeform 5991" o:spid="_x0000_s1544" style="position:absolute;left:3489;top:1262;width:105;height:54;visibility:visible;mso-wrap-style:square;v-text-anchor:top" coordsize="231,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UDUsQA&#10;AADdAAAADwAAAGRycy9kb3ducmV2LnhtbESPQWvCQBSE7wX/w/IEL6IbBYtG1xClQnqsFnp9ZJ/Z&#10;YPZtyG6T+O+7hUKPw8x8wxyy0Taip87XjhWslgkI4tLpmisFn7fLYgvCB2SNjWNS8CQP2XHycsBU&#10;u4E/qL+GSkQI+xQVmBDaVEpfGrLol64ljt7ddRZDlF0ldYdDhNtGrpPkVVqsOS4YbOlsqHxcv62C&#10;zfx0xqQq5rfw9v7V37Vd5cYqNZuO+R5EoDH8h//ahVaw3ex28PsmPgF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1A1LEAAAA3QAAAA8AAAAAAAAAAAAAAAAAmAIAAGRycy9k&#10;b3ducmV2LnhtbFBLBQYAAAAABAAEAPUAAACJAwAAAAA=&#10;" path="m212,50l163,68,124,82,86,97,35,114c23,118,9,112,5,99,,87,7,73,20,69l69,52,107,37,146,23,195,5v13,-5,26,2,31,14c231,32,224,45,212,50xe" fillcolor="black" strokeweight="19e-5mm">
                  <v:stroke joinstyle="bevel"/>
                  <v:path arrowok="t" o:connecttype="custom" o:connectlocs="96,23;74,31;56,38;39,44;16,52;2,45;9,32;31,24;49,17;66,11;89,2;103,9;96,23" o:connectangles="0,0,0,0,0,0,0,0,0,0,0,0,0"/>
                </v:shape>
                <v:shape id="Freeform 5992" o:spid="_x0000_s1545" style="position:absolute;left:3358;top:1292;width:155;height:61;visibility:visible;mso-wrap-style:square;v-text-anchor:top" coordsize="341,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fCr8MA&#10;AADdAAAADwAAAGRycy9kb3ducmV2LnhtbERPz2vCMBS+D/wfwhO8zVQRV6pRiiIobAyrF2/P5tkU&#10;m5fSRO3+++Uw2PHj+71c97YRT+p87VjBZJyAIC6drrlScD7t3lMQPiBrbByTgh/ysF4N3paYaffi&#10;Iz2LUIkYwj5DBSaENpPSl4Ys+rFriSN3c53FEGFXSd3hK4bbRk6TZC4t1hwbDLa0MVTei4dVUOSz&#10;+kvvzPVjctymh/xy+v48bJUaDft8ASJQH/7Ff+69VpDOk7g/volP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fCr8MAAADdAAAADwAAAAAAAAAAAAAAAACYAgAAZHJzL2Rv&#10;d25yZXYueG1sUEsFBgAAAAAEAAQA9QAAAIgDAAAAAA==&#10;" path="m321,50l255,69,178,90r-77,22l33,130c20,133,7,125,3,113,,100,8,87,20,83l88,65,165,43,242,22,308,3v13,-3,26,4,30,17c341,33,334,46,321,50xe" fillcolor="black" strokeweight="19e-5mm">
                  <v:stroke joinstyle="bevel"/>
                  <v:path arrowok="t" o:connecttype="custom" o:connectlocs="146,23;116,32;81,41;46,51;15,60;1,52;9,38;40,30;75,20;110,10;140,1;154,9;146,23" o:connectangles="0,0,0,0,0,0,0,0,0,0,0,0,0"/>
                </v:shape>
                <v:shape id="Freeform 5993" o:spid="_x0000_s1546" style="position:absolute;left:3278;top:1328;width:104;height:47;visibility:visible;mso-wrap-style:square;v-text-anchor:top" coordsize="229,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GRZ8cA&#10;AADdAAAADwAAAGRycy9kb3ducmV2LnhtbESPQWvCQBSE70L/w/IKXkQ3ioYQXaUVFA+FolX0+Mg+&#10;k2D2bcyumvbXdwtCj8PMfMPMFq2pxJ0aV1pWMBxEIIgzq0vOFey/Vv0EhPPIGivLpOCbHCzmL50Z&#10;pto+eEv3nc9FgLBLUUHhfZ1K6bKCDLqBrYmDd7aNQR9kk0vd4CPATSVHURRLgyWHhQJrWhaUXXY3&#10;o+AQZz+f6/Xk43C8JO+nSc+Nr5go1X1t36YgPLX+P/xsb7SCJI6G8PcmPA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hkWfHAAAA3QAAAA8AAAAAAAAAAAAAAAAAmAIAAGRy&#10;cy9kb3ducmV2LnhtbFBLBQYAAAAABAAEAPUAAACMAwAAAAA=&#10;" path="m209,50l160,64,119,76,78,86,33,98c20,101,7,93,3,81,,68,8,55,20,51l67,39,106,29,147,17,196,3v13,-3,26,4,30,17c229,33,222,46,209,50xe" fillcolor="black" strokeweight="19e-5mm">
                  <v:stroke joinstyle="bevel"/>
                  <v:path arrowok="t" o:connecttype="custom" o:connectlocs="95,23;73,30;54,35;35,40;15,46;1,38;9,24;30,18;48,13;67,8;89,1;103,9;95,23" o:connectangles="0,0,0,0,0,0,0,0,0,0,0,0,0"/>
                </v:shape>
                <v:shape id="Freeform 5994" o:spid="_x0000_s1547" style="position:absolute;left:3168;top:1350;width:134;height:61;visibility:visible;mso-wrap-style:square;v-text-anchor:top" coordsize="293,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7ZfcYA&#10;AADdAAAADwAAAGRycy9kb3ducmV2LnhtbESPUWsCMRCE3wv+h7BCX0rN6YOV0ygqLQiFg2p/wHJZ&#10;c9deNkey1au/vikU+jjMzDfMajP4Tl0opjawgemkAEVcB9uyM/B+enlcgEqCbLELTAa+KcFmPbpb&#10;YWnDld/ochSnMoRTiQYakb7UOtUNeUyT0BNn7xyiR8kyOm0jXjPcd3pWFHPtseW80GBP+4bqz+OX&#10;NyBPlXw8u2qfbodq5x9uceuGV2Pux8N2CUpokP/wX/tgDSzmxQx+3+Qno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n7ZfcYAAADdAAAADwAAAAAAAAAAAAAAAACYAgAAZHJz&#10;L2Rvd25yZXYueG1sUEsFBgAAAAAEAAQA9QAAAIsDAAAAAA==&#10;" path="m274,50l218,69,157,90,94,110,34,130c21,134,8,128,4,115,,102,6,89,19,85l79,65,142,45,203,24,259,5v12,-5,26,2,30,15c293,32,287,46,274,50xe" fillcolor="black" strokeweight="19e-5mm">
                  <v:stroke joinstyle="bevel"/>
                  <v:path arrowok="t" o:connecttype="custom" o:connectlocs="125,23;100,31;72,41;43,50;16,59;2,52;9,39;36,30;65,20;93,11;118,2;132,9;125,23" o:connectangles="0,0,0,0,0,0,0,0,0,0,0,0,0"/>
                </v:shape>
                <v:shape id="Freeform 5995" o:spid="_x0000_s1548" style="position:absolute;left:3066;top:1387;width:126;height:54;visibility:visible;mso-wrap-style:square;v-text-anchor:top" coordsize="277,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F2YsQA&#10;AADdAAAADwAAAGRycy9kb3ducmV2LnhtbESP0WoCMRRE3wv9h3CFvpSatFKRrVEWoSKIBW0/4LK5&#10;bhY3N0sS1+3fG0HwcZiZM8x8ObhW9BRi41nD+1iBIK68abjW8Pf7/TYDEROywdYzafinCMvF89Mc&#10;C+MvvKf+kGqRIRwL1GBT6gopY2XJYRz7jjh7Rx8cpixDLU3AS4a7Vn4oNZUOG84LFjtaWapOh7PT&#10;oMJ2vSm3/e5zhT/Wla+0Ptqz1i+jofwCkWhIj/C9vTEaZlM1gdub/AT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xdmLEAAAA3QAAAA8AAAAAAAAAAAAAAAAAmAIAAGRycy9k&#10;b3ducmV2LnhtbFBLBQYAAAAABAAEAPUAAACJAwAAAAA=&#10;" path="m257,50l143,83,33,114c20,117,7,110,3,97,,84,7,71,20,67l130,36,244,3v13,-3,26,4,30,17c277,33,270,46,257,50xe" fillcolor="black" strokeweight="19e-5mm">
                  <v:stroke joinstyle="bevel"/>
                  <v:path arrowok="t" o:connecttype="custom" o:connectlocs="117,23;65,38;15,53;1,45;9,31;59,17;111,1;125,9;117,23" o:connectangles="0,0,0,0,0,0,0,0,0"/>
                </v:shape>
                <v:shape id="Freeform 5996" o:spid="_x0000_s1549" style="position:absolute;left:2964;top:1416;width:126;height:47;visibility:visible;mso-wrap-style:square;v-text-anchor:top" coordsize="277,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5BQcUA&#10;AADdAAAADwAAAGRycy9kb3ducmV2LnhtbESPUWvCMBSF3wf7D+EOfJupQ0U6owxB2BAG1o29Xppr&#10;U21uSpLa+u8XQfDxcM75Dme5HmwjLuRD7VjBZJyBIC6drrlS8HPYvi5AhIissXFMCq4UYL16flpi&#10;rl3Pe7oUsRIJwiFHBSbGNpcylIYshrFriZN3dN5iTNJXUnvsE9w28i3L5tJizWnBYEsbQ+W56KwC&#10;/9eXv92X3he7pprMTttvc9x0So1eho93EJGG+Ajf259awWKeTeH2Jj0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jkFBxQAAAN0AAAAPAAAAAAAAAAAAAAAAAJgCAABkcnMv&#10;ZG93bnJldi54bWxQSwUGAAAAAAQABAD1AAAAigMAAAAA&#10;" path="m256,50l147,74,90,86,31,98c18,101,6,92,3,79,,66,9,54,22,51l80,39,136,27,245,3v13,-3,26,5,29,18c277,34,269,47,256,50xe" fillcolor="black" strokeweight="19e-5mm">
                  <v:stroke joinstyle="bevel"/>
                  <v:path arrowok="t" o:connecttype="custom" o:connectlocs="116,23;67,34;41,40;14,46;1,37;10,24;36,18;62,13;111,1;125,10;116,23" o:connectangles="0,0,0,0,0,0,0,0,0,0,0"/>
                </v:shape>
                <v:shape id="Freeform 5997" o:spid="_x0000_s1550" style="position:absolute;left:2847;top:1438;width:141;height:61;visibility:visible;mso-wrap-style:square;v-text-anchor:top" coordsize="309,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sC5cYA&#10;AADdAAAADwAAAGRycy9kb3ducmV2LnhtbESPQWvCQBSE70L/w/IK3nTTBkWiq7SlguRSTOvB2yP7&#10;TKLZtyG7JvHfuwXB4zAz3zCrzWBq0VHrKssK3qYRCOLc6ooLBX+/28kChPPIGmvLpOBGDjbrl9EK&#10;E2173lOX+UIECLsEFZTeN4mULi/JoJvahjh4J9sa9EG2hdQt9gFuavkeRXNpsOKwUGJDXyXll+xq&#10;FPTX7U8ax83n+ZhRx7s4/a4OqVLj1+FjCcLT4J/hR3unFSzm0Qz+34QnI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8sC5cYAAADdAAAADwAAAAAAAAAAAAAAAACYAgAAZHJz&#10;L2Rvd25yZXYueG1sUEsFBgAAAAAEAAQA9QAAAIsDAAAAAA==&#10;" path="m290,49l228,69,160,90,93,110,34,129c21,133,8,126,4,114,,101,7,88,19,84l80,65,145,45,213,24,275,4v13,-4,26,2,30,15c309,32,302,45,290,49xe" fillcolor="black" strokeweight="19e-5mm">
                  <v:stroke joinstyle="bevel"/>
                  <v:path arrowok="t" o:connecttype="custom" o:connectlocs="132,22;104,32;73,41;42,50;16,59;2,52;9,39;37,30;66,21;97,11;125,2;139,9;132,22" o:connectangles="0,0,0,0,0,0,0,0,0,0,0,0,0"/>
                </v:shape>
                <v:shape id="Freeform 5998" o:spid="_x0000_s1551" style="position:absolute;left:2774;top:1475;width:97;height:46;visibility:visible;mso-wrap-style:square;v-text-anchor:top" coordsize="21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6BsQA&#10;AADdAAAADwAAAGRycy9kb3ducmV2LnhtbESPQYvCMBSE78L+h/AW9mbT9VC1GstSEfawCFbB66N5&#10;tsXmpTSx1n+/EQSPw8x8w6yz0bRioN41lhV8RzEI4tLqhisFp+NuugDhPLLG1jIpeJCDbPMxWWOq&#10;7Z0PNBS+EgHCLkUFtfddKqUrazLoItsRB+9ie4M+yL6Susd7gJtWzuI4kQYbDgs1dpTXVF6Lm1Ew&#10;t021L85L3g72sR9yTX+H7U2pr8/xZwXC0+jf4Vf7VytYJHECzzfh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j+gbEAAAA3QAAAA8AAAAAAAAAAAAAAAAAmAIAAGRycy9k&#10;b3ducmV2LnhtbFBLBQYAAAAABAAEAPUAAACJAwAAAAA=&#10;" path="m193,49l150,62,116,73,79,84,33,98c20,101,7,94,3,81,,68,7,55,20,51l65,39,101,28,137,16,180,3v12,-3,26,4,29,17c213,32,206,46,193,49xe" fillcolor="black" strokeweight="19e-5mm">
                  <v:stroke joinstyle="bevel"/>
                  <v:path arrowok="t" o:connecttype="custom" o:connectlocs="88,22;68,28;53,33;36,38;15,45;1,37;9,23;30,18;46,13;62,7;82,1;95,9;88,22" o:connectangles="0,0,0,0,0,0,0,0,0,0,0,0,0"/>
                </v:shape>
                <v:shape id="Freeform 5999" o:spid="_x0000_s1552" style="position:absolute;left:2636;top:1497;width:162;height:61;visibility:visible;mso-wrap-style:square;v-text-anchor:top" coordsize="357,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urMUA&#10;AADdAAAADwAAAGRycy9kb3ducmV2LnhtbESPQWvCQBSE70L/w/IK3nRTFQ0xG5FCW+mh0qj3R/aZ&#10;DWbfxuxW03/fLRR6HGbmGybfDLYVN+p941jB0zQBQVw53XCt4Hh4maQgfEDW2DomBd/kYVM8jHLM&#10;tLvzJ93KUIsIYZ+hAhNCl0npK0MW/dR1xNE7u95iiLKvpe7xHuG2lbMkWUqLDccFgx09G6ou5ZdV&#10;MF+Y15PZvpdl+rb/MKurs3vjlBo/Dts1iEBD+A//tXdaQbpMVvD7Jj4BW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lW6sxQAAAN0AAAAPAAAAAAAAAAAAAAAAAJgCAABkcnMv&#10;ZG93bnJldi54bWxQSwUGAAAAAAQABAD1AAAAigMAAAAA&#10;" path="m337,50l267,69,185,90r-82,21l33,130c20,133,7,125,3,113,,100,7,87,20,83l92,64,173,43,254,22,324,3v13,-3,26,4,30,17c357,33,350,46,337,50xe" fillcolor="black" strokeweight="19e-5mm">
                  <v:stroke joinstyle="bevel"/>
                  <v:path arrowok="t" o:connecttype="custom" o:connectlocs="153,23;121,32;84,41;47,51;15,60;1,52;9,38;42,29;79,20;115,10;147,1;161,9;153,23" o:connectangles="0,0,0,0,0,0,0,0,0,0,0,0,0"/>
                </v:shape>
                <v:shape id="Freeform 6000" o:spid="_x0000_s1553" style="position:absolute;left:2555;top:1534;width:105;height:46;visibility:visible;mso-wrap-style:square;v-text-anchor:top" coordsize="229,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s4+sQA&#10;AADdAAAADwAAAGRycy9kb3ducmV2LnhtbERPy2rCQBTdC/7DcAU3UicWDSF1FC1UXAjFF+3ykrkm&#10;wcydNDNq9OudRcHl4byn89ZU4kqNKy0rGA0jEMSZ1SXnCg77r7cEhPPIGivLpOBODuazbmeKqbY3&#10;3tJ153MRQtilqKDwvk6ldFlBBt3Q1sSBO9nGoA+wyaVu8BbCTSXfoyiWBksODQXW9FlQdt5djIJj&#10;nD2+V6vJ5vhzTpa/k4Eb/2GiVL/XLj5AeGr9S/zvXmsFSRyFueFNeAJ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bOPrEAAAA3QAAAA8AAAAAAAAAAAAAAAAAmAIAAGRycy9k&#10;b3ducmV2LnhtbFBLBQYAAAAABAAEAPUAAACJAwAAAAA=&#10;" path="m209,50l160,63,121,74,83,85,33,98c20,101,7,93,3,81,,68,8,55,20,51l70,38,108,27,147,16,196,3v13,-3,26,5,30,17c229,33,221,46,209,50xe" fillcolor="black" strokeweight="19e-5mm">
                  <v:stroke joinstyle="bevel"/>
                  <v:path arrowok="t" o:connecttype="custom" o:connectlocs="96,23;73,29;55,34;38,39;15,45;1,37;9,23;32,17;50,12;67,7;90,1;104,9;96,23" o:connectangles="0,0,0,0,0,0,0,0,0,0,0,0,0"/>
                </v:shape>
                <v:shape id="Freeform 6001" o:spid="_x0000_s1554" style="position:absolute;left:2424;top:1556;width:155;height:60;visibility:visible;mso-wrap-style:square;v-text-anchor:top" coordsize="341,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1rMscA&#10;AADdAAAADwAAAGRycy9kb3ducmV2LnhtbESPQWvCQBSE74L/YXmF3nRjKTaNrhIUQcEixl56e80+&#10;s6HZtyG71fjv3ULB4zAz3zDzZW8bcaHO144VTMYJCOLS6ZorBZ+nzSgF4QOyxsYxKbiRh+ViOJhj&#10;pt2Vj3QpQiUihH2GCkwIbSalLw1Z9GPXEkfv7DqLIcqukrrDa4TbRr4kyVRarDkuGGxpZaj8KX6t&#10;giJ/rT/0xny/TY7rdJd/nQ773Vqp56c+n4EI1IdH+L+91QrSafIOf2/iE5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dazLHAAAA3QAAAA8AAAAAAAAAAAAAAAAAmAIAAGRy&#10;cy9kb3ducmV2LnhtbFBLBQYAAAAABAAEAPUAAACMAwAAAAA=&#10;" path="m321,50l255,69,178,90r-77,22l33,130c20,133,7,125,3,113,,100,8,87,20,83l88,65,165,43,242,22,308,3v13,-3,26,4,30,17c341,33,334,46,321,50xe" fillcolor="black" strokeweight="19e-5mm">
                  <v:stroke joinstyle="bevel"/>
                  <v:path arrowok="t" o:connecttype="custom" o:connectlocs="146,23;116,31;81,41;46,51;15,59;1,51;9,37;40,29;75,19;110,10;140,1;154,9;146,23" o:connectangles="0,0,0,0,0,0,0,0,0,0,0,0,0"/>
                </v:shape>
                <v:shape id="Freeform 6002" o:spid="_x0000_s1555" style="position:absolute;left:2344;top:1592;width:104;height:46;visibility:visible;mso-wrap-style:square;v-text-anchor:top" coordsize="229,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SiIcUA&#10;AADdAAAADwAAAGRycy9kb3ducmV2LnhtbERPTWvCQBC9F/wPywi9lLqx1BDSbESFSg8FMa3occhO&#10;k2B2Nma3mvrr3YPQ4+N9Z/PBtOJMvWssK5hOIhDEpdUNVwq+v96fExDOI2tsLZOCP3Iwz0cPGaba&#10;XnhL58JXIoSwS1FB7X2XSunKmgy6ie2IA/dje4M+wL6SusdLCDetfImiWBpsODTU2NGqpvJY/BoF&#10;u7i8btbr2eduf0yWh9mTez1hotTjeFi8gfA0+H/x3f2hFSTxNOwPb8IT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NKIhxQAAAN0AAAAPAAAAAAAAAAAAAAAAAJgCAABkcnMv&#10;ZG93bnJldi54bWxQSwUGAAAAAAQABAD1AAAAigMAAAAA&#10;" path="m209,50l160,64,119,75,79,86,33,98c20,101,7,93,3,81,,68,8,55,20,51l66,39,106,28,147,17,196,3v13,-3,26,4,30,17c229,33,222,46,209,50xe" fillcolor="black" strokeweight="19e-5mm">
                  <v:stroke joinstyle="bevel"/>
                  <v:path arrowok="t" o:connecttype="custom" o:connectlocs="95,23;73,29;54,34;36,39;15,45;1,37;9,23;30,18;48,13;67,8;89,1;103,9;95,23" o:connectangles="0,0,0,0,0,0,0,0,0,0,0,0,0"/>
                </v:shape>
                <v:shape id="Freeform 6003" o:spid="_x0000_s1556" style="position:absolute;left:2234;top:1614;width:134;height:61;visibility:visible;mso-wrap-style:square;v-text-anchor:top" coordsize="293,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XR18YA&#10;AADdAAAADwAAAGRycy9kb3ducmV2LnhtbESPUUsDMRCE3wX/Q1jBF2lz50MtZ9PSFoWCcGDbH7Bc&#10;1tzpZXMk2/bsrzeC4OMwM98wi9Xoe3WmmLrABsppAYq4CbZjZ+B4eJ3MQSVBttgHJgPflGC1vL1Z&#10;YGXDhd/pvBenMoRThQZakaHSOjUteUzTMBBn7yNEj5JldNpGvGS47/VjUcy0x47zQosDbVtqvvYn&#10;b0Ceavl8cfU2XXf1xj9c49qNb8bc343rZ1BCo/yH/9o7a2A+K0v4fZOfgF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3XR18YAAADdAAAADwAAAAAAAAAAAAAAAACYAgAAZHJz&#10;L2Rvd25yZXYueG1sUEsFBgAAAAAEAAQA9QAAAIsDAAAAAA==&#10;" path="m274,50l218,69,157,90,94,110,34,130c21,134,8,128,4,115,,102,6,89,19,85l79,65,142,45,203,24,259,5v12,-5,26,2,30,15c293,32,287,46,274,50xe" fillcolor="black" strokeweight="19e-5mm">
                  <v:stroke joinstyle="bevel"/>
                  <v:path arrowok="t" o:connecttype="custom" o:connectlocs="125,23;100,31;72,41;43,50;16,59;2,52;9,39;36,30;65,20;93,11;118,2;132,9;125,23" o:connectangles="0,0,0,0,0,0,0,0,0,0,0,0,0"/>
                </v:shape>
                <v:shape id="Freeform 6004" o:spid="_x0000_s1557" style="position:absolute;left:2132;top:1651;width:126;height:53;visibility:visible;mso-wrap-style:square;v-text-anchor:top" coordsize="277,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RFJMMA&#10;AADdAAAADwAAAGRycy9kb3ducmV2LnhtbESP0YrCMBRE3xf8h3AXfFk0VVCkGqUIiiAKuvsBl+ba&#10;lG1uShJr/XsjLOzjMDNnmNWmt43oyIfasYLJOANBXDpdc6Xg53s3WoAIEVlj45gUPCnAZj34WGGu&#10;3YMv1F1jJRKEQ44KTIxtLmUoDVkMY9cSJ+/mvMWYpK+k9vhIcNvIaZbNpcWa04LBlraGyt/r3SrI&#10;/HF/KI7dabbFs7HFF+1v5q7U8LMvliAi9fE//Nc+aAWL+WQK7zfpCc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RFJMMAAADdAAAADwAAAAAAAAAAAAAAAACYAgAAZHJzL2Rv&#10;d25yZXYueG1sUEsFBgAAAAAEAAQA9QAAAIgDAAAAAA==&#10;" path="m257,50l143,83,33,114c20,117,7,110,3,97,,84,7,71,20,67l130,36,244,3v13,-3,26,4,30,17c277,33,270,46,257,50xe" fillcolor="black" strokeweight="19e-5mm">
                  <v:stroke joinstyle="bevel"/>
                  <v:path arrowok="t" o:connecttype="custom" o:connectlocs="117,23;65,38;15,52;1,44;9,30;59,16;111,1;125,9;117,23" o:connectangles="0,0,0,0,0,0,0,0,0"/>
                </v:shape>
                <v:shape id="Freeform 6005" o:spid="_x0000_s1558" style="position:absolute;left:2030;top:1680;width:126;height:54;visibility:visible;mso-wrap-style:square;v-text-anchor:top" coordsize="277,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jgv8QA&#10;AADdAAAADwAAAGRycy9kb3ducmV2LnhtbESP0WoCMRRE3wv+Q7iCL0WzKhVZjbIIiiAt1PoBl811&#10;s7i5WZK4rn9vCoU+DjNzhllve9uIjnyoHSuYTjIQxKXTNVcKLj/78RJEiMgaG8ek4EkBtpvB2xpz&#10;7R78Td05ViJBOOSowMTY5lKG0pDFMHEtcfKuzluMSfpKao+PBLeNnGXZQlqsOS0YbGlnqLyd71ZB&#10;5k+HY3HqPj92+GVs8U6Hq7krNRr2xQpEpD7+h//aR61guZjO4fdNegJy8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o4L/EAAAA3QAAAA8AAAAAAAAAAAAAAAAAmAIAAGRycy9k&#10;b3ducmV2LnhtbFBLBQYAAAAABAAEAPUAAACJAwAAAAA=&#10;" path="m257,49l148,81,92,98,33,114c20,117,7,110,3,97,,84,7,71,20,67l79,51,135,35,244,3v12,-3,26,4,29,17c277,32,270,46,257,49xe" fillcolor="black" strokeweight="19e-5mm">
                  <v:stroke joinstyle="bevel"/>
                  <v:path arrowok="t" o:connecttype="custom" o:connectlocs="117,23;67,37;42,45;15,53;1,45;9,31;36,24;61,16;111,1;124,9;117,23" o:connectangles="0,0,0,0,0,0,0,0,0,0,0"/>
                </v:shape>
                <v:shape id="Freeform 6006" o:spid="_x0000_s1559" style="position:absolute;left:1913;top:1710;width:141;height:53;visibility:visible;mso-wrap-style:square;v-text-anchor:top" coordsize="309,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7J8UA&#10;AADdAAAADwAAAGRycy9kb3ducmV2LnhtbESPQWvCQBSE7wX/w/KE3uquVYKm2YhWROmhoBZ6fWRf&#10;k2j2bchuNf57Vyj0OMzMN0y26G0jLtT52rGG8UiBIC6cqbnU8HXcvMxA+IBssHFMGm7kYZEPnjJM&#10;jbvyni6HUIoIYZ+ihiqENpXSFxVZ9CPXEkfvx3UWQ5RdKU2H1wi3jXxVKpEWa44LFbb0XlFxPvxa&#10;DeGjV8n+VMjP7dqu1By/1ZQmWj8P++UbiEB9+A//tXdGwywZT+HxJj4Bm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ePsnxQAAAN0AAAAPAAAAAAAAAAAAAAAAAJgCAABkcnMv&#10;ZG93bnJldi54bWxQSwUGAAAAAAQABAD1AAAAigMAAAAA&#10;" path="m288,50l226,66,158,83,92,99,32,114c19,117,6,109,3,96,,83,8,70,21,67l81,52,147,36,214,19,276,3v13,-3,26,5,30,17c309,33,301,46,288,50xe" fillcolor="black" strokeweight="19e-5mm">
                  <v:stroke joinstyle="bevel"/>
                  <v:path arrowok="t" o:connecttype="custom" o:connectlocs="131,23;103,30;72,38;42,45;15,52;1,43;10,30;37,24;67,16;98,9;126,1;140,9;131,23" o:connectangles="0,0,0,0,0,0,0,0,0,0,0,0,0"/>
                </v:shape>
                <v:shape id="Freeform 6007" o:spid="_x0000_s1560" style="position:absolute;left:1840;top:1738;width:98;height:55;visibility:visible;mso-wrap-style:square;v-text-anchor:top" coordsize="215,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F5/MYA&#10;AADdAAAADwAAAGRycy9kb3ducmV2LnhtbESP3WrCQBSE7wXfYTlC78zGgj+kWUWEUqFFqQq9PWSP&#10;STB7NuxuTdKn7xaEXg4z8w2Tb3rTiDs5X1tWMEtSEMSF1TWXCi7n1+kKhA/IGhvLpGAgD5v1eJRj&#10;pm3Hn3Q/hVJECPsMFVQhtJmUvqjIoE9sSxy9q3UGQ5SulNphF+Gmkc9pupAGa44LFba0q6i4nb6N&#10;gvnPEQt32PfNcFhSvfz44nf9ptTTpN++gAjUh//wo73XClaL2Rz+3s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F5/MYAAADdAAAADwAAAAAAAAAAAAAAAACYAgAAZHJz&#10;L2Rvd25yZXYueG1sUEsFBgAAAAAEAAQA9QAAAIsDAAAAAA==&#10;" path="m196,50l153,67,118,81,83,96,36,114c24,119,10,113,5,100,,88,6,74,19,69l64,51,101,36,136,22,179,5v12,-5,26,1,31,14c215,31,209,45,196,50xe" fillcolor="black" strokeweight="19e-5mm">
                  <v:stroke joinstyle="bevel"/>
                  <v:path arrowok="t" o:connecttype="custom" o:connectlocs="89,23;70,31;54,37;38,44;16,53;2,46;9,32;29,24;46,17;62,10;82,2;96,9;89,23" o:connectangles="0,0,0,0,0,0,0,0,0,0,0,0,0"/>
                </v:shape>
                <v:shape id="Freeform 6008" o:spid="_x0000_s1561" style="position:absolute;left:1702;top:1768;width:162;height:61;visibility:visible;mso-wrap-style:square;v-text-anchor:top" coordsize="357,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Bd6sUA&#10;AADdAAAADwAAAGRycy9kb3ducmV2LnhtbESPQWvCQBSE70L/w/IK3nSjljSkriKF1uJBMW3vj+xr&#10;NjT7NmZXjf/eFQSPw8x8w8yXvW3EiTpfO1YwGScgiEuna64U/Hx/jDIQPiBrbByTggt5WC6eBnPM&#10;tTvznk5FqESEsM9RgQmhzaX0pSGLfuxa4uj9uc5iiLKrpO7wHOG2kdMkSaXFmuOCwZbeDZX/xdEq&#10;mL2Yz1+z2hRFtt5tzevB2Z1xSg2f+9UbiEB9eITv7S+tIEsnKdzexCcgF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AF3qxQAAAN0AAAAPAAAAAAAAAAAAAAAAAJgCAABkcnMv&#10;ZG93bnJldi54bWxQSwUGAAAAAAQABAD1AAAAigMAAAAA&#10;" path="m337,50l267,69,185,90r-82,21l33,130c20,133,7,125,3,113,,100,7,87,20,83l92,64,173,43,254,22,324,3v13,-3,26,4,30,17c357,33,350,46,337,50xe" fillcolor="black" strokeweight="19e-5mm">
                  <v:stroke joinstyle="bevel"/>
                  <v:path arrowok="t" o:connecttype="custom" o:connectlocs="153,23;121,32;84,41;47,51;15,60;1,52;9,38;42,29;79,20;115,10;147,1;161,9;153,23" o:connectangles="0,0,0,0,0,0,0,0,0,0,0,0,0"/>
                </v:shape>
                <v:shape id="Freeform 6009" o:spid="_x0000_s1562" style="position:absolute;left:1621;top:1804;width:105;height:54;visibility:visible;mso-wrap-style:square;v-text-anchor:top" coordsize="231,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BQncQA&#10;AADdAAAADwAAAGRycy9kb3ducmV2LnhtbESPQWvCQBSE7wX/w/IKXqRuIjRK6hqiVEiPVcHrI/vM&#10;hmbfhuw2xn/fLRR6HGbmG2ZbTLYTIw2+dawgXSYgiGunW24UXM7Hlw0IH5A1do5JwYM8FLvZ0xZz&#10;7e78SeMpNCJC2OeowITQ51L62pBFv3Q9cfRubrAYohwaqQe8R7jt5CpJMmmx5bhgsKeDofrr9G0V&#10;vC72B0yaanEO7x/X8aZtWhqr1Px5Kt9ABJrCf/ivXWkFmyxdw++b+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QUJ3EAAAA3QAAAA8AAAAAAAAAAAAAAAAAmAIAAGRycy9k&#10;b3ducmV2LnhtbFBLBQYAAAAABAAEAPUAAACJAwAAAAA=&#10;" path="m212,50l163,68,124,82,86,97,35,114c23,118,9,112,5,99,,87,7,73,20,69l69,52,107,37,146,23,195,5v13,-5,26,2,31,14c231,32,224,45,212,50xe" fillcolor="black" strokeweight="19e-5mm">
                  <v:stroke joinstyle="bevel"/>
                  <v:path arrowok="t" o:connecttype="custom" o:connectlocs="96,23;74,31;56,38;39,44;16,52;2,45;9,32;31,24;49,17;66,11;89,2;103,9;96,23" o:connectangles="0,0,0,0,0,0,0,0,0,0,0,0,0"/>
                </v:shape>
                <v:shape id="Freeform 6010" o:spid="_x0000_s1563" style="position:absolute;left:1490;top:1834;width:156;height:61;visibility:visible;mso-wrap-style:square;v-text-anchor:top" coordsize="341,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hYdMMA&#10;AADdAAAADwAAAGRycy9kb3ducmV2LnhtbERPz2vCMBS+D/wfwhO8zbQirnRGKYowYTKsXry9NW9N&#10;WfNSmky7/94cBI8f3+/lerCtuFLvG8cK0mkCgrhyuuFawfm0e81A+ICssXVMCv7Jw3o1ellirt2N&#10;j3QtQy1iCPscFZgQulxKXxmy6KeuI47cj+sthgj7WuoebzHctnKWJAtpseHYYLCjjaHqt/yzCspi&#10;3hz0zny/pcdtti8up6/P/VapyXgo3kEEGsJT/HB/aAXZIo1z45v4BO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hYdMMAAADdAAAADwAAAAAAAAAAAAAAAACYAgAAZHJzL2Rv&#10;d25yZXYueG1sUEsFBgAAAAAEAAQA9QAAAIgDAAAAAA==&#10;" path="m321,50l255,69,178,90r-77,21l33,130c20,133,7,126,3,113,,100,7,87,20,83l88,64,165,43,242,22,308,3v13,-3,26,4,30,17c341,33,334,46,321,50xe" fillcolor="black" strokeweight="19e-5mm">
                  <v:stroke joinstyle="bevel"/>
                  <v:path arrowok="t" o:connecttype="custom" o:connectlocs="147,23;117,32;81,41;46,51;15,60;1,52;9,38;40,29;75,20;111,10;141,1;155,9;147,23" o:connectangles="0,0,0,0,0,0,0,0,0,0,0,0,0"/>
                </v:shape>
                <v:shape id="Freeform 6011" o:spid="_x0000_s1564" style="position:absolute;left:1409;top:1870;width:106;height:54;visibility:visible;mso-wrap-style:square;v-text-anchor:top" coordsize="231,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NhdMQA&#10;AADdAAAADwAAAGRycy9kb3ducmV2LnhtbESPQWvCQBSE7wX/w/IKXqRuIjRo6hqiVEiPVcHrI/vM&#10;hmbfhuw2xn/fLRR6HGbmG2ZbTLYTIw2+dawgXSYgiGunW24UXM7HlzUIH5A1do5JwYM8FLvZ0xZz&#10;7e78SeMpNCJC2OeowITQ51L62pBFv3Q9cfRubrAYohwaqQe8R7jt5CpJMmmx5bhgsKeDofrr9G0V&#10;vC72B0yaanEO7x/X8aZtWhqr1Px5Kt9ABJrCf/ivXWkF6yzdwO+b+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DYXTEAAAA3QAAAA8AAAAAAAAAAAAAAAAAmAIAAGRycy9k&#10;b3ducmV2LnhtbFBLBQYAAAAABAAEAPUAAACJAwAAAAA=&#10;" path="m212,50l163,68,122,83,82,98,35,114c23,118,9,112,5,99,,87,7,73,20,69l65,53,105,38,146,23,195,5v13,-5,26,2,31,14c231,32,224,45,212,50xe" fillcolor="black" strokeweight="19e-5mm">
                  <v:stroke joinstyle="bevel"/>
                  <v:path arrowok="t" o:connecttype="custom" o:connectlocs="97,23;75,31;56,38;38,45;16,52;2,45;9,32;30,24;48,17;67,11;89,2;104,9;97,23" o:connectangles="0,0,0,0,0,0,0,0,0,0,0,0,0"/>
                </v:shape>
                <v:shape id="Freeform 6012" o:spid="_x0000_s1565" style="position:absolute;left:1300;top:1900;width:134;height:61;visibility:visible;mso-wrap-style:square;v-text-anchor:top" coordsize="293,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W+8cMA&#10;AADdAAAADwAAAGRycy9kb3ducmV2LnhtbERPzWoCMRC+F/oOYQq9lJrVg8rWKFYUhMKCtg8wbKbZ&#10;bTeTJRl169M3B8Hjx/e/WA2+U2eKqQ1sYDwqQBHXwbbsDHx97l7noJIgW+wCk4E/SrBaPj4ssLTh&#10;wgc6H8WpHMKpRAONSF9qneqGPKZR6Ikz9x2iR8kwOm0jXnK47/SkKKbaY8u5ocGeNg3Vv8eTNyCz&#10;Sn62rtqk67569y/XuHbDhzHPT8P6DZTQIHfxzb23BubTSd6f3+Qno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W+8cMAAADdAAAADwAAAAAAAAAAAAAAAACYAgAAZHJzL2Rv&#10;d25yZXYueG1sUEsFBgAAAAAEAAQA9QAAAIgDAAAAAA==&#10;" path="m274,50l218,69,157,89,94,110,34,130c21,134,8,128,4,115,,102,6,89,19,85l79,65,142,44,203,24,259,5v12,-5,26,2,30,15c293,32,287,46,274,50xe" fillcolor="black" strokeweight="19e-5mm">
                  <v:stroke joinstyle="bevel"/>
                  <v:path arrowok="t" o:connecttype="custom" o:connectlocs="125,23;100,31;72,41;43,50;16,59;2,52;9,39;36,30;65,20;93,11;118,2;132,9;125,23" o:connectangles="0,0,0,0,0,0,0,0,0,0,0,0,0"/>
                </v:shape>
                <v:shape id="Freeform 6013" o:spid="_x0000_s1566" style="position:absolute;left:1198;top:1936;width:127;height:62;visibility:visible;mso-wrap-style:square;v-text-anchor:top" coordsize="279,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ttLMYA&#10;AADdAAAADwAAAGRycy9kb3ducmV2LnhtbESPQWvCQBSE74L/YXlCb2ajhyCpq2ipIKUisS1eH9nX&#10;JCT7Ns2uMf33riB4HGbmG2a5HkwjeupcZVnBLIpBEOdWV1wo+P7aTRcgnEfW2FgmBf/kYL0aj5aY&#10;anvljPqTL0SAsEtRQel9m0rp8pIMusi2xMH7tZ1BH2RXSN3hNcBNI+dxnEiDFYeFElt6KymvTxej&#10;YN+ez8fDzzZr+qzevm/q5O/w+aHUy2TYvILwNPhn+NHeawWLZD6D+5vwBOTq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kttLMYAAADdAAAADwAAAAAAAAAAAAAAAACYAgAAZHJz&#10;L2Rvd25yZXYueG1sUEsFBgAAAAAEAAQA9QAAAIsDAAAAAA==&#10;" path="m260,50l146,91,35,130c23,135,9,128,5,115,,103,7,89,19,85l129,46,243,5v13,-5,27,2,31,14c279,32,272,46,260,50xe" fillcolor="black" strokeweight="19e-5mm">
                  <v:stroke joinstyle="bevel"/>
                  <v:path arrowok="t" o:connecttype="custom" o:connectlocs="118,23;66,42;16,60;2,53;9,39;59,21;111,2;125,9;118,23" o:connectangles="0,0,0,0,0,0,0,0,0"/>
                </v:shape>
                <v:shape id="Freeform 6014" o:spid="_x0000_s1567" style="position:absolute;left:1096;top:1973;width:126;height:54;visibility:visible;mso-wrap-style:square;v-text-anchor:top" coordsize="277,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iPmcQA&#10;AADdAAAADwAAAGRycy9kb3ducmV2LnhtbESP0YrCMBRE3xf2H8Jd8GVZ0y0oUo1ShBVBFNT9gEtz&#10;bYrNTUlirX9vhIV9HGbmDLNYDbYVPfnQOFbwPc5AEFdON1wr+D3/fM1AhIissXVMCh4UYLV8f1tg&#10;od2dj9SfYi0ShEOBCkyMXSFlqAxZDGPXESfv4rzFmKSvpfZ4T3DbyjzLptJiw2nBYEdrQ9X1dLMK&#10;Mr/bbMtdv5+s8WBs+Umbi7kpNfoYyjmISEP8D/+1t1rBbJrn8HqTn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Ij5nEAAAA3QAAAA8AAAAAAAAAAAAAAAAAmAIAAGRycy9k&#10;b3ducmV2LnhtbFBLBQYAAAAABAAEAPUAAACJAwAAAAA=&#10;" path="m257,49l141,83,33,114c20,117,7,110,3,97,,84,7,71,20,67l128,37,244,3v12,-3,26,4,29,17c277,32,270,46,257,49xe" fillcolor="black" strokeweight="19e-5mm">
                  <v:stroke joinstyle="bevel"/>
                  <v:path arrowok="t" o:connecttype="custom" o:connectlocs="117,23;64,38;15,53;1,45;9,31;58,17;111,1;124,9;117,23" o:connectangles="0,0,0,0,0,0,0,0,0"/>
                </v:shape>
                <v:shape id="Freeform 6015" o:spid="_x0000_s1568" style="position:absolute;left:1023;top:2002;width:98;height:55;visibility:visible;mso-wrap-style:square;v-text-anchor:top" coordsize="215,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iOrsYA&#10;AADdAAAADwAAAGRycy9kb3ducmV2LnhtbESPQWvCQBSE7wX/w/KE3upGS6NEV5FCMdCSUhW8PrLP&#10;JJh9G3ZXTfrru4VCj8PMfMOsNr1pxY2cbywrmE4SEMSl1Q1XCo6Ht6cFCB+QNbaWScFAHjbr0cMK&#10;M23v/EW3fahEhLDPUEEdQpdJ6cuaDPqJ7Yijd7bOYIjSVVI7vEe4aeUsSVJpsOG4UGNHrzWVl/3V&#10;KHj5/sTSFXnfDsWcmvnHid/1TqnHcb9dggjUh//wXzvXChbp7Bl+38Qn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KiOrsYAAADdAAAADwAAAAAAAAAAAAAAAACYAgAAZHJz&#10;L2Rvd25yZXYueG1sUEsFBgAAAAAEAAQA9QAAAIsDAAAAAA==&#10;" path="m196,50l112,84,36,114c24,119,10,113,5,100,,88,6,74,19,69l94,39,178,5v13,-5,27,1,32,13c215,31,209,45,196,50xe" fillcolor="black" strokeweight="19e-5mm">
                  <v:stroke joinstyle="bevel"/>
                  <v:path arrowok="t" o:connecttype="custom" o:connectlocs="89,23;51,39;16,53;2,46;9,32;43,18;81,2;96,8;89,23" o:connectangles="0,0,0,0,0,0,0,0,0"/>
                </v:shape>
                <v:shape id="Freeform 6016" o:spid="_x0000_s1569" style="position:absolute;left:964;top:2032;width:84;height:47;visibility:visible;mso-wrap-style:square;v-text-anchor:top" coordsize="183,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wxmMYA&#10;AADdAAAADwAAAGRycy9kb3ducmV2LnhtbESPS2vCQBSF9wX/w3AFd3WiDSKpo4iSkkUp+Cilu0vm&#10;mgQzd0JmorG/viMILg/n8XEWq97U4kKtqywrmIwjEMS51RUXCo6H9HUOwnlkjbVlUnAjB6vl4GWB&#10;ibZX3tFl7wsRRtglqKD0vkmkdHlJBt3YNsTBO9nWoA+yLaRu8RrGTS2nUTSTBisOhBIb2pSUn/ed&#10;CZCfdbrd/sXf3e6t/sjkr/u0X7lSo2G/fgfhqffP8KOdaQXz2TSG+5vw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wxmMYAAADdAAAADwAAAAAAAAAAAAAAAACYAgAAZHJz&#10;L2Rvd25yZXYueG1sUEsFBgAAAAAEAAQA9QAAAIsDAAAAAA==&#10;" path="m164,50l99,74,36,98c24,103,10,96,5,84,,72,7,58,19,53l82,29,147,5v13,-5,26,2,31,14c183,32,176,45,164,50xe" fillcolor="black" strokeweight="19e-5mm">
                  <v:stroke joinstyle="bevel"/>
                  <v:path arrowok="t" o:connecttype="custom" o:connectlocs="75,23;45,34;17,45;2,38;9,24;38,13;67,2;82,9;75,23" o:connectangles="0,0,0,0,0,0,0,0,0"/>
                </v:shape>
                <v:shape id="Freeform 6017" o:spid="_x0000_s1570" style="position:absolute;left:3884;top:1139;width:51;height:51;visibility:visible;mso-wrap-style:square;v-text-anchor:top" coordsize="5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TwBcYA&#10;AADdAAAADwAAAGRycy9kb3ducmV2LnhtbESP0WrCQBRE3wv9h+UW+lY3KkqIboIK2vZBi8YPuGSv&#10;STR7N81uNf59tyD0cZiZM8w8600jrtS52rKC4SACQVxYXXOp4Jiv32IQziNrbCyTgjs5yNLnpzkm&#10;2t54T9eDL0WAsEtQQeV9m0jpiooMuoFtiYN3sp1BH2RXSt3hLcBNI0dRNJUGaw4LFba0qqi4HH6M&#10;gny7Wb/T13Lzqe/jyTfu4nF+LpR6fekXMxCeev8ffrQ/tIJ4OprA35vwBGT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ITwBcYAAADdAAAADwAAAAAAAAAAAAAAAACYAgAAZHJz&#10;L2Rvd25yZXYueG1sUEsFBgAAAAAEAAQA9QAAAIsDAAAAAA==&#10;" path="m26,l51,51,,51,26,xe" stroked="f">
                  <v:path arrowok="t" o:connecttype="custom" o:connectlocs="26,0;51,51;0,51;26,0" o:connectangles="0,0,0,0"/>
                </v:shape>
                <v:shape id="Freeform 6018" o:spid="_x0000_s1571" style="position:absolute;left:3880;top:1135;width:59;height:59;visibility:visible;mso-wrap-style:square;v-text-anchor:top" coordsize="12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ZGj8MA&#10;AADdAAAADwAAAGRycy9kb3ducmV2LnhtbESPQYvCMBSE78L+h/AWvGlqD1W7RhFB8eDF6sXbs3nb&#10;FpuXkkTt7q83Cwseh5n5hlmsetOKBznfWFYwGScgiEurG64UnE/b0QyED8gaW8uk4Ic8rJYfgwXm&#10;2j75SI8iVCJC2OeooA6hy6X0ZU0G/dh2xNH7ts5giNJVUjt8RrhpZZokmTTYcFyosaNNTeWtuBsF&#10;5OdXl02ZrodKry8N7orfNFVq+Nmvv0AE6sM7/N/eawWzLM3g7018An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oZGj8MAAADdAAAADwAAAAAAAAAAAAAAAACYAgAAZHJzL2Rv&#10;d25yZXYueG1sUEsFBgAAAAAEAAQA9QAAAIgDAAAAAA==&#10;" path="m57,5c59,2,61,,64,v3,,6,2,8,5l128,117v1,2,1,5,-1,8c126,127,123,128,120,128l8,128v-2,,-5,-1,-6,-3c,122,,119,1,117l57,5xm16,124l8,112r112,l113,124,57,12r15,l16,124xe" fillcolor="black" strokeweight="19e-5mm">
                  <v:stroke joinstyle="bevel"/>
                  <v:path arrowok="t" o:connecttype="custom" o:connectlocs="26,2;29,0;33,2;59,54;58,58;55,59;4,59;1,58;0,54;26,2;7,57;4,52;55,52;52,57;26,6;33,6;7,57" o:connectangles="0,0,0,0,0,0,0,0,0,0,0,0,0,0,0,0,0"/>
                  <o:lock v:ext="edit" verticies="t"/>
                </v:shape>
                <v:shape id="Freeform 6019" o:spid="_x0000_s1572" style="position:absolute;left:3767;top:1186;width:51;height:44;visibility:visible;mso-wrap-style:square;v-text-anchor:top" coordsize="5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onLsYA&#10;AADdAAAADwAAAGRycy9kb3ducmV2LnhtbESPQWsCMRSE7wX/Q3iCt5pVRGU1SlsRCsWCtlCPj83r&#10;ZnHzsibp7vbfm4LQ4zAz3zDrbW9r0ZIPlWMFk3EGgrhwuuJSwefH/nEJIkRkjbVjUvBLAbabwcMa&#10;c+06PlJ7iqVIEA45KjAxNrmUoTBkMYxdQ5y8b+ctxiR9KbXHLsFtLadZNpcWK04LBht6MVRcTj9W&#10;gX27vJtFs5scO2/a5/OVZ4f9l1KjYf+0AhGpj//he/tVK1jOpwv4e5OegN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onLsYAAADdAAAADwAAAAAAAAAAAAAAAACYAgAAZHJz&#10;L2Rvd25yZXYueG1sUEsFBgAAAAAEAAQA9QAAAIsDAAAAAA==&#10;" path="m26,l51,44,,44,26,xe" stroked="f">
                  <v:path arrowok="t" o:connecttype="custom" o:connectlocs="26,0;51,44;0,44;26,0" o:connectangles="0,0,0,0"/>
                </v:shape>
                <v:shape id="Freeform 6020" o:spid="_x0000_s1573" style="position:absolute;left:3764;top:1183;width:59;height:51;visibility:visible;mso-wrap-style:square;v-text-anchor:top" coordsize="12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a6E8MA&#10;AADdAAAADwAAAGRycy9kb3ducmV2LnhtbERPu2rDMBTdC/0HcQtZSiLbgwlOlFBCC82Skheh28W6&#10;tdxIV8ZSY+fvq6HQ8XDey/XorLhRH1rPCvJZBoK49rrlRsHp+DadgwgRWaP1TAruFGC9enxYYqX9&#10;wHu6HWIjUgiHChWYGLtKylAbchhmviNO3JfvHcYE+0bqHocU7qwssqyUDltODQY72hiqr4cfp2Bv&#10;7OXV4q7xn6eQf7jvMz9vrVKTp/FlASLSGP/Ff+53rWBeFmluepOe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ua6E8MAAADdAAAADwAAAAAAAAAAAAAAAACYAgAAZHJzL2Rv&#10;d25yZXYueG1sUEsFBgAAAAAEAAQA9QAAAIgDAAAAAA==&#10;" path="m58,4c59,2,62,,64,v3,,6,2,7,4l127,100v2,3,2,6,,8c126,111,123,112,120,112l8,112v-2,,-5,-1,-6,-4c,106,,103,2,100l58,4xm15,108l8,96r112,l114,108,58,12r13,l15,108xe" fillcolor="black" strokeweight="19e-5mm">
                  <v:stroke joinstyle="bevel"/>
                  <v:path arrowok="t" o:connecttype="custom" o:connectlocs="27,2;29,0;32,2;58,46;58,49;55,51;4,51;1,49;1,46;27,2;7,49;4,44;55,44;52,49;27,5;32,5;7,49" o:connectangles="0,0,0,0,0,0,0,0,0,0,0,0,0,0,0,0,0"/>
                  <o:lock v:ext="edit" verticies="t"/>
                </v:shape>
                <v:shape id="Freeform 6021" o:spid="_x0000_s1574" style="position:absolute;left:3698;top:1205;width:44;height:51;visibility:visible;mso-wrap-style:square;v-text-anchor:top" coordsize="4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XZ6McA&#10;AADdAAAADwAAAGRycy9kb3ducmV2LnhtbESPQWvCQBSE74L/YXmFXqRuGmnQ6CrSUijemjaF3B7Z&#10;ZxKafZtmtxr99a4geBxm5htmtRlMKw7Uu8aygudpBIK4tLrhSsH31/vTHITzyBpby6TgRA426/Fo&#10;ham2R/6kQ+YrESDsUlRQe9+lUrqyJoNuajvi4O1tb9AH2VdS93gMcNPKOIoSabDhsFBjR681lb/Z&#10;v1GwiPPip8hmxTkvSLf5226SvPwp9fgwbJcgPA3+Hr61P7SCeRIv4PomPAG5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0l2ejHAAAA3QAAAA8AAAAAAAAAAAAAAAAAmAIAAGRy&#10;cy9kb3ducmV2LnhtbFBLBQYAAAAABAAEAPUAAACMAwAAAAA=&#10;" path="m22,l44,51,,51,22,xe" stroked="f">
                  <v:path arrowok="t" o:connecttype="custom" o:connectlocs="22,0;44,51;0,51;22,0" o:connectangles="0,0,0,0"/>
                </v:shape>
                <v:shape id="Freeform 6022" o:spid="_x0000_s1575" style="position:absolute;left:3694;top:1201;width:52;height:58;visibility:visible;mso-wrap-style:square;v-text-anchor:top" coordsize="11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uHgcQA&#10;AADdAAAADwAAAGRycy9kb3ducmV2LnhtbERPz2vCMBS+D/wfwhN2GZrqwGk1igwcO4yBVfH6bJ5N&#10;sXnpkqx2//1yGOz48f1ebXrbiI58qB0rmIwzEMSl0zVXCo6H3WgOIkRkjY1jUvBDATbrwcMKc+3u&#10;vKeuiJVIIRxyVGBibHMpQ2nIYhi7ljhxV+ctxgR9JbXHewq3jZxm2UxarDk1GGzp1VB5K76tgrf2&#10;afHyVbhz5y+dOenPU7P/mCj1OOy3SxCR+vgv/nO/awXz2XPan96kJ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Lh4HEAAAA3QAAAA8AAAAAAAAAAAAAAAAAmAIAAGRycy9k&#10;b3ducmV2LnhtbFBLBQYAAAAABAAEAPUAAACJAwAAAAA=&#10;" path="m49,5c50,2,53,,56,v4,,7,2,8,5l112,117v1,3,1,6,-1,8c110,127,107,128,104,128r-96,c6,128,3,127,2,125,,123,,120,1,117l49,5xm16,124l8,112r96,l97,124,49,12r15,l16,124xe" fillcolor="black" strokeweight="19e-5mm">
                  <v:stroke joinstyle="bevel"/>
                  <v:path arrowok="t" o:connecttype="custom" o:connectlocs="23,2;26,0;29,2;52,53;51,57;48,58;4,58;1,57;0,53;23,2;7,56;4,51;48,51;45,56;23,5;29,5;7,56" o:connectangles="0,0,0,0,0,0,0,0,0,0,0,0,0,0,0,0,0"/>
                  <o:lock v:ext="edit" verticies="t"/>
                </v:shape>
                <v:shape id="Freeform 6023" o:spid="_x0000_s1576" style="position:absolute;left:3556;top:1249;width:51;height:51;visibility:visible;mso-wrap-style:square;v-text-anchor:top" coordsize="5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Zg28YA&#10;AADdAAAADwAAAGRycy9kb3ducmV2LnhtbESP0WrCQBRE3wv+w3IF3+rGBiWkrqKCtj5U0fQDLtnb&#10;JDV7N82uGv/eFQo+DjNzhpnOO1OLC7WusqxgNIxAEOdWV1wo+M7WrwkI55E11pZJwY0czGe9lymm&#10;2l75QJejL0SAsEtRQel9k0rp8pIMuqFtiIP3Y1uDPsi2kLrFa4CbWr5F0UQarDgslNjQqqT8dDwb&#10;BdnXZv1B++Vmq2/x+A93SZz95koN+t3iHYSnzj/D/+1PrSCZxCN4vAlP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mZg28YAAADdAAAADwAAAAAAAAAAAAAAAACYAgAAZHJz&#10;L2Rvd25yZXYueG1sUEsFBgAAAAAEAAQA9QAAAIsDAAAAAA==&#10;" path="m25,l51,51,,51,25,xe" stroked="f">
                  <v:path arrowok="t" o:connecttype="custom" o:connectlocs="25,0;51,51;0,51;25,0" o:connectangles="0,0,0,0"/>
                </v:shape>
                <v:shape id="Freeform 6024" o:spid="_x0000_s1577" style="position:absolute;left:3552;top:1245;width:59;height:58;visibility:visible;mso-wrap-style:square;v-text-anchor:top" coordsize="12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TWUcUA&#10;AADdAAAADwAAAGRycy9kb3ducmV2LnhtbESPQWvCQBSE70L/w/IKvemmKUQbsxEptHjwYvTS2zP7&#10;TEKzb8PuVmN/fVcQPA4z8w1TrEbTizM531lW8DpLQBDXVnfcKDjsP6cLED4ga+wtk4IreViVT5MC&#10;c20vvKNzFRoRIexzVNCGMORS+rolg35mB+LonawzGKJ0jdQOLxFuepkmSSYNdhwXWhzoo6X6p/o1&#10;Csi/H102ZzpuG73+7vCr+ktTpV6ex/USRKAxPML39kYrWGRvKdzexCcg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ZNZRxQAAAN0AAAAPAAAAAAAAAAAAAAAAAJgCAABkcnMv&#10;ZG93bnJldi54bWxQSwUGAAAAAAQABAD1AAAAigMAAAAA&#10;" path="m57,5c59,2,61,,64,v3,,6,2,8,5l128,117v1,2,1,5,-1,8c126,127,123,128,120,128l8,128v-2,,-5,-1,-6,-3c,122,,119,1,117l57,5xm16,124l8,112r112,l113,124,57,12r15,l16,124xe" fillcolor="black" strokeweight="19e-5mm">
                  <v:stroke joinstyle="bevel"/>
                  <v:path arrowok="t" o:connecttype="custom" o:connectlocs="26,2;29,0;33,2;59,53;58,57;55,58;4,58;1,57;0,53;26,2;7,56;4,51;55,51;52,56;26,5;33,5;7,56" o:connectangles="0,0,0,0,0,0,0,0,0,0,0,0,0,0,0,0,0"/>
                  <o:lock v:ext="edit" verticies="t"/>
                </v:shape>
                <v:shape id="Freeform 6025" o:spid="_x0000_s1578" style="position:absolute;left:3475;top:1281;width:52;height:44;visibility:visible;mso-wrap-style:square;v-text-anchor:top" coordsize="5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tW2cYA&#10;AADdAAAADwAAAGRycy9kb3ducmV2LnhtbESPQWvCQBSE74X+h+UVeqsbKwQbXYMKbS0IktSDx0f2&#10;mUR334bsVuO/7wqFHoeZ+YaZ54M14kK9bx0rGI8SEMSV0y3XCvbf7y9TED4gazSOScGNPOSLx4c5&#10;ZtpduaBLGWoRIewzVNCE0GVS+qohi37kOuLoHV1vMUTZ11L3eI1wa+RrkqTSYstxocGO1g1V5/LH&#10;KjgN5/3u87DxBX19JIbfzOq2NUo9Pw3LGYhAQ/gP/7U3WsE0nUzg/iY+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0tW2cYAAADdAAAADwAAAAAAAAAAAAAAAACYAgAAZHJz&#10;L2Rvd25yZXYueG1sUEsFBgAAAAAEAAQA9QAAAIsDAAAAAA==&#10;" path="m26,l52,44,,44,26,xe" stroked="f">
                  <v:path arrowok="t" o:connecttype="custom" o:connectlocs="26,0;52,44;0,44;26,0" o:connectangles="0,0,0,0"/>
                </v:shape>
                <v:shape id="Freeform 6026" o:spid="_x0000_s1579" style="position:absolute;left:3472;top:1278;width:59;height:51;visibility:visible;mso-wrap-style:square;v-text-anchor:top" coordsize="12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Imy8YA&#10;AADdAAAADwAAAGRycy9kb3ducmV2LnhtbESPQWsCMRSE70L/Q3gFL6JZbVlkaxSRFtqLRauIt8fm&#10;dbNt8rJsUl3/vRGEHoeZ+YaZLTpnxYnaUHtWMB5lIIhLr2uuFOy+3oZTECEia7SeScGFAizmD70Z&#10;FtqfeUOnbaxEgnAoUIGJsSmkDKUhh2HkG+LkffvWYUyyraRu8ZzgzspJluXSYc1pwWBDK0Pl7/bP&#10;KdgYe3i1uK78cRfGn+5nz4MPq1T/sVu+gIjUxf/wvf2uFUzzp2e4vUlP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nImy8YAAADdAAAADwAAAAAAAAAAAAAAAACYAgAAZHJz&#10;L2Rvd25yZXYueG1sUEsFBgAAAAAEAAQA9QAAAIsDAAAAAA==&#10;" path="m58,4c59,2,62,,64,v3,,6,2,7,4l127,100v2,3,2,6,,8c126,111,123,112,120,112l8,112v-2,,-5,-1,-6,-4c,106,,103,2,100l58,4xm15,108l8,96r112,l114,108,58,12r13,l15,108xe" fillcolor="black" strokeweight="19e-5mm">
                  <v:stroke joinstyle="bevel"/>
                  <v:path arrowok="t" o:connecttype="custom" o:connectlocs="27,2;29,0;32,2;58,46;58,49;55,51;4,51;1,49;1,46;27,2;7,49;4,44;55,44;52,49;27,5;32,5;7,49" o:connectangles="0,0,0,0,0,0,0,0,0,0,0,0,0,0,0,0,0"/>
                  <o:lock v:ext="edit" verticies="t"/>
                </v:shape>
                <v:shape id="Freeform 6027" o:spid="_x0000_s1580" style="position:absolute;left:3344;top:1314;width:51;height:52;visibility:visible;mso-wrap-style:square;v-text-anchor:top" coordsize="5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2qbcQA&#10;AADdAAAADwAAAGRycy9kb3ducmV2LnhtbESPzWrDMBCE74G+g9hAL6GR82eMEyWUhELwrU6g18Xa&#10;2CbWSliK4759VSj0OMzMN8zuMJpODNT71rKCxTwBQVxZ3XKt4Hr5eMtA+ICssbNMCr7Jw2H/Mtlh&#10;ru2TP2koQy0ihH2OCpoQXC6lrxoy6OfWEUfvZnuDIcq+lrrHZ4SbTi6TJJUGW44LDTo6NlTdy4dR&#10;cCrKwqWzej3Ql57di+PNmUoq9Tod37cgAo3hP/zXPmsFWbrawO+b+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tqm3EAAAA3QAAAA8AAAAAAAAAAAAAAAAAmAIAAGRycy9k&#10;b3ducmV2LnhtbFBLBQYAAAAABAAEAPUAAACJAwAAAAA=&#10;" path="m26,l51,52,,52,26,xe" stroked="f">
                  <v:path arrowok="t" o:connecttype="custom" o:connectlocs="26,0;51,52;0,52;26,0" o:connectangles="0,0,0,0"/>
                </v:shape>
                <v:shape id="Freeform 6028" o:spid="_x0000_s1581" style="position:absolute;left:3341;top:1311;width:58;height:58;visibility:visible;mso-wrap-style:square;v-text-anchor:top" coordsize="12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QUsQA&#10;AADdAAAADwAAAGRycy9kb3ducmV2LnhtbESPQWvCQBSE7wX/w/KE3urGFFKNriJCiwcvRi/entln&#10;Esy+Dburxv76riD0OMzMN8x82ZtW3Mj5xrKC8SgBQVxa3XCl4LD//piA8AFZY2uZFDzIw3IxeJtj&#10;ru2dd3QrQiUihH2OCuoQulxKX9Zk0I9sRxy9s3UGQ5SuktrhPcJNK9MkyaTBhuNCjR2tayovxdUo&#10;ID89ueyL6bSt9OrY4E/xm6ZKvQ/71QxEoD78h1/tjVYwyT4zeL6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f0FLEAAAA3QAAAA8AAAAAAAAAAAAAAAAAmAIAAGRycy9k&#10;b3ducmV2LnhtbFBLBQYAAAAABAAEAPUAAACJAwAAAAA=&#10;" path="m57,5c59,2,61,,64,v3,,6,2,8,5l128,117v1,2,1,5,-1,8c126,127,123,128,120,128l8,128v-2,,-5,-1,-6,-3c,122,,119,1,117l57,5xm16,124l8,112r112,l113,124,57,12r15,l16,124xe" fillcolor="black" strokeweight="19e-5mm">
                  <v:stroke joinstyle="bevel"/>
                  <v:path arrowok="t" o:connecttype="custom" o:connectlocs="26,2;29,0;32,2;58,53;57,57;54,58;4,58;1,57;0,53;26,2;7,56;4,51;54,51;51,56;26,5;32,5;7,56" o:connectangles="0,0,0,0,0,0,0,0,0,0,0,0,0,0,0,0,0"/>
                  <o:lock v:ext="edit" verticies="t"/>
                </v:shape>
                <v:shape id="Freeform 6029" o:spid="_x0000_s1582" style="position:absolute;left:3268;top:1336;width:43;height:52;visibility:visible;mso-wrap-style:square;v-text-anchor:top" coordsize="4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tRoMcA&#10;AADdAAAADwAAAGRycy9kb3ducmV2LnhtbESPT2vCQBTE74V+h+UVeil1o4JK6hqiEPRk1f45P7LP&#10;JJh9G7LbJPrp3UKhx2FmfsMsk8HUoqPWVZYVjEcRCOLc6ooLBZ8f2esChPPIGmvLpOBKDpLV48MS&#10;Y217PlJ38oUIEHYxKii9b2IpXV6SQTeyDXHwzrY16INsC6lb7APc1HISRTNpsOKwUGJDm5Lyy+nH&#10;KMhu35v1y/V8eHf7yy6dTr5wy5lSz09D+gbC0+D/w3/tnVawmE3n8PsmPAG5u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bUaDHAAAA3QAAAA8AAAAAAAAAAAAAAAAAmAIAAGRy&#10;cy9kb3ducmV2LnhtbFBLBQYAAAAABAAEAPUAAACMAwAAAAA=&#10;" path="m21,l43,52,,52,21,xe" stroked="f">
                  <v:path arrowok="t" o:connecttype="custom" o:connectlocs="21,0;43,52;0,52;21,0" o:connectangles="0,0,0,0"/>
                </v:shape>
                <v:shape id="Freeform 6030" o:spid="_x0000_s1583" style="position:absolute;left:3264;top:1333;width:51;height:58;visibility:visible;mso-wrap-style:square;v-text-anchor:top" coordsize="11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2Lh8QA&#10;AADdAAAADwAAAGRycy9kb3ducmV2LnhtbERPz2vCMBS+D/wfwhN2GZrqwGk1igwcO4yBVfH6bJ5N&#10;sXnpkqx2//1yGOz48f1ebXrbiI58qB0rmIwzEMSl0zVXCo6H3WgOIkRkjY1jUvBDATbrwcMKc+3u&#10;vKeuiJVIIRxyVGBibHMpQ2nIYhi7ljhxV+ctxgR9JbXHewq3jZxm2UxarDk1GGzp1VB5K76tgrf2&#10;afHyVbhz5y+dOenPU7P/mCj1OOy3SxCR+vgv/nO/awXz2XOam96kJ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9i4fEAAAA3QAAAA8AAAAAAAAAAAAAAAAAmAIAAGRycy9k&#10;b3ducmV2LnhtbFBLBQYAAAAABAAEAPUAAACJAwAAAAA=&#10;" path="m49,5c50,2,53,,56,v4,,7,2,8,5l112,117v1,3,1,6,-1,8c110,127,107,128,104,128r-96,c6,128,3,127,2,125,,123,,120,1,117l49,5xm16,124l8,112r96,l97,124,49,12r15,l16,124xe" fillcolor="black" strokeweight="19e-5mm">
                  <v:stroke joinstyle="bevel"/>
                  <v:path arrowok="t" o:connecttype="custom" o:connectlocs="22,2;25,0;29,2;51,53;50,57;47,58;4,58;1,57;0,53;22,2;7,56;4,51;47,51;44,56;22,5;29,5;7,56" o:connectangles="0,0,0,0,0,0,0,0,0,0,0,0,0,0,0,0,0"/>
                  <o:lock v:ext="edit" verticies="t"/>
                </v:shape>
                <v:shape id="Freeform 6031" o:spid="_x0000_s1584" style="position:absolute;left:3158;top:1377;width:44;height:44;visibility:visible;mso-wrap-style:square;v-text-anchor:top" coordsize="4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WagccA&#10;AADdAAAADwAAAGRycy9kb3ducmV2LnhtbESPT2vCQBTE7wW/w/KE3urGlmpMXUWESglFiO3B4yP7&#10;mqTNvg3ZNX++vSsUPA4z8xtmvR1MLTpqXWVZwXwWgSDOra64UPD99f4Ug3AeWWNtmRSM5GC7mTys&#10;MdG254y6ky9EgLBLUEHpfZNI6fKSDLqZbYiD92Nbgz7ItpC6xT7ATS2fo2ghDVYcFkpsaF9S/ne6&#10;GAXHrk/9sv+sxtff+LzMxnTfHFKlHqfD7g2Ep8Hfw//tD60gXrys4PYmPAG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1moHHAAAA3QAAAA8AAAAAAAAAAAAAAAAAmAIAAGRy&#10;cy9kb3ducmV2LnhtbFBLBQYAAAAABAAEAPUAAACMAwAAAAA=&#10;" path="m22,l44,44,,44,22,xe" stroked="f">
                  <v:path arrowok="t" o:connecttype="custom" o:connectlocs="22,0;44,44;0,44;22,0" o:connectangles="0,0,0,0"/>
                </v:shape>
                <v:shape id="Freeform 6032" o:spid="_x0000_s1585" style="position:absolute;left:3154;top:1373;width:52;height:51;visibility:visible;mso-wrap-style:square;v-text-anchor:top" coordsize="113,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zrLsEA&#10;AADdAAAADwAAAGRycy9kb3ducmV2LnhtbERPy4rCMBTdC/5DuII7TX1QSscoKiqKKx8MLi/NnbZM&#10;c1OaqPXvzUJweTjv2aI1lXhQ40rLCkbDCARxZnXJuYLrZTtIQDiPrLGyTApe5GAx73ZmmGr75BM9&#10;zj4XIYRdigoK7+tUSpcVZNANbU0cuD/bGPQBNrnUDT5DuKnkOIpiabDk0FBgTeuCsv/z3SioNrfl&#10;0R3WF736zXZJfJts8+NEqX6vXf6A8NT6r/jj3msFSTwN+8Ob8ATk/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M6y7BAAAA3QAAAA8AAAAAAAAAAAAAAAAAmAIAAGRycy9kb3du&#10;cmV2LnhtbFBLBQYAAAAABAAEAPUAAACGAwAAAAA=&#10;" path="m49,5c51,2,53,,56,v3,,6,2,8,5l112,101v1,2,1,5,-1,8c110,111,107,112,104,112r-96,c6,112,3,111,2,109,,106,,103,1,101l49,5xm16,108l8,96r96,l97,108,49,12r15,l16,108xe" fillcolor="black" strokeweight="19e-5mm">
                  <v:stroke joinstyle="bevel"/>
                  <v:path arrowok="t" o:connecttype="custom" o:connectlocs="23,2;26,0;29,2;52,46;51,50;48,51;4,51;1,50;0,46;23,2;7,49;4,44;48,44;45,49;23,5;29,5;7,49" o:connectangles="0,0,0,0,0,0,0,0,0,0,0,0,0,0,0,0,0"/>
                  <o:lock v:ext="edit" verticies="t"/>
                </v:shape>
                <v:shape id="Freeform 6033" o:spid="_x0000_s1586" style="position:absolute;left:3056;top:1406;width:44;height:44;visibility:visible;mso-wrap-style:square;v-text-anchor:top" coordsize="4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Xl+sYA&#10;AADdAAAADwAAAGRycy9kb3ducmV2LnhtbESPT2vCQBTE7wW/w/KE3upGsRqiq4iglFAKWg8eH9ln&#10;Es2+Ddk1f759t1DocZiZ3zDrbW8q0VLjSssKppMIBHFmdcm5gsv34S0G4TyyxsoyKRjIwXYzellj&#10;om3HJ2rPPhcBwi5BBYX3dSKlywoy6Ca2Jg7ezTYGfZBNLnWDXYCbSs6iaCENlhwWCqxpX1D2OD+N&#10;gq+2S/2y+yyH93t8XZ6GdF8fU6Vex/1uBcJT7//Df+0PrSBezKfw+yY8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MXl+sYAAADdAAAADwAAAAAAAAAAAAAAAACYAgAAZHJz&#10;L2Rvd25yZXYueG1sUEsFBgAAAAAEAAQA9QAAAIsDAAAAAA==&#10;" path="m22,l44,44,,44,22,xe" stroked="f">
                  <v:path arrowok="t" o:connecttype="custom" o:connectlocs="22,0;44,44;0,44;22,0" o:connectangles="0,0,0,0"/>
                </v:shape>
                <v:shape id="Freeform 6034" o:spid="_x0000_s1587" style="position:absolute;left:3052;top:1402;width:52;height:52;visibility:visible;mso-wrap-style:square;v-text-anchor:top" coordsize="113,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LQwsUA&#10;AADdAAAADwAAAGRycy9kb3ducmV2LnhtbESPT4vCMBTE7wt+h/AEb2vqH0qpRlFRcfG0VcTjo3m2&#10;xealNFHrt98sLOxxmJnfMPNlZ2rxpNZVlhWMhhEI4tzqigsF59PuMwHhPLLG2jIpeJOD5aL3McdU&#10;2xd/0zPzhQgQdikqKL1vUildXpJBN7QNcfButjXog2wLqVt8Bbip5TiKYmmw4rBQYkObkvJ79jAK&#10;6u11dXRfm5NeX/J9El8nu+I4UWrQ71YzEJ46/x/+ax+0giSejuH3TXgC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ktDCxQAAAN0AAAAPAAAAAAAAAAAAAAAAAJgCAABkcnMv&#10;ZG93bnJldi54bWxQSwUGAAAAAAQABAD1AAAAigMAAAAA&#10;" path="m49,5c51,2,53,,56,v3,,6,2,8,5l112,101v1,2,1,5,-1,8c110,111,107,112,104,112r-96,c6,112,3,111,2,109,,106,,103,1,101l49,5xm16,108l8,96r96,l97,108,49,12r15,l16,108xe" fillcolor="black" strokeweight="19e-5mm">
                  <v:stroke joinstyle="bevel"/>
                  <v:path arrowok="t" o:connecttype="custom" o:connectlocs="23,2;26,0;29,2;52,47;51,51;48,52;4,52;1,51;0,47;23,2;7,50;4,45;48,45;45,50;23,6;29,6;7,50" o:connectangles="0,0,0,0,0,0,0,0,0,0,0,0,0,0,0,0,0"/>
                  <o:lock v:ext="edit" verticies="t"/>
                </v:shape>
                <v:shape id="Freeform 6035" o:spid="_x0000_s1588" style="position:absolute;left:2950;top:1424;width:51;height:52;visibility:visible;mso-wrap-style:square;v-text-anchor:top" coordsize="5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7k/8MA&#10;AADdAAAADwAAAGRycy9kb3ducmV2LnhtbESPQYvCMBSE74L/ITzBi6zpqhTpGmVxEaQ3q+D10Tzb&#10;YvMSmmyt/94IC3scZuYbZrMbTCt66nxjWcHnPAFBXFrdcKXgcj58rEH4gKyxtUwKnuRhtx2PNphp&#10;++AT9UWoRISwz1BBHYLLpPRlTQb93Dri6N1sZzBE2VVSd/iIcNPKRZKk0mDDcaFGR/uaynvxaxT8&#10;5EXu0lm16umqZ/d8f3OmlEpNJ8P3F4hAQ/gP/7WPWsE6XS3h/SY+Abl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Y7k/8MAAADdAAAADwAAAAAAAAAAAAAAAACYAgAAZHJzL2Rv&#10;d25yZXYueG1sUEsFBgAAAAAEAAQA9QAAAIgDAAAAAA==&#10;" path="m26,l51,52,,52,26,xe" stroked="f">
                  <v:path arrowok="t" o:connecttype="custom" o:connectlocs="26,0;51,52;0,52;26,0" o:connectangles="0,0,0,0"/>
                </v:shape>
                <v:shape id="Freeform 6036" o:spid="_x0000_s1589" style="position:absolute;left:2947;top:1421;width:58;height:58;visibility:visible;mso-wrap-style:square;v-text-anchor:top" coordsize="12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eYw8UA&#10;AADdAAAADwAAAGRycy9kb3ducmV2LnhtbESPQWvCQBSE74L/YXmCN90YJNo0GxGh0kMvjV68PbOv&#10;SWj2bdjdatpf3y0UPA4z8w1T7EbTixs531lWsFomIIhrqztuFJxPL4stCB+QNfaWScE3ediV00mB&#10;ubZ3fqdbFRoRIexzVNCGMORS+rolg35pB+LofVhnMETpGqkd3iPc9DJNkkwa7DgutDjQoaX6s/oy&#10;Csg/XV22Ybq+NXp/6fBY/aSpUvPZuH8GEWgMj/B/+1Ur2GbrNfy9iU9Al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x5jDxQAAAN0AAAAPAAAAAAAAAAAAAAAAAJgCAABkcnMv&#10;ZG93bnJldi54bWxQSwUGAAAAAAQABAD1AAAAigMAAAAA&#10;" path="m57,5c59,2,61,,64,v3,,6,2,8,5l128,117v1,2,1,5,-1,8c126,127,123,128,120,128l8,128v-2,,-5,-1,-6,-3c,122,,119,1,117l57,5xm16,124l8,112r112,l113,124,57,12r15,l16,124xe" fillcolor="black" strokeweight="19e-5mm">
                  <v:stroke joinstyle="bevel"/>
                  <v:path arrowok="t" o:connecttype="custom" o:connectlocs="26,2;29,0;32,2;58,53;57,57;54,58;4,58;1,57;0,53;26,2;7,56;4,51;54,51;51,56;26,5;32,5;7,56" o:connectangles="0,0,0,0,0,0,0,0,0,0,0,0,0,0,0,0,0"/>
                  <o:lock v:ext="edit" verticies="t"/>
                </v:shape>
                <v:shape id="Freeform 6037" o:spid="_x0000_s1590" style="position:absolute;left:2833;top:1465;width:51;height:44;visibility:visible;mso-wrap-style:square;v-text-anchor:top" coordsize="5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v5YscA&#10;AADdAAAADwAAAGRycy9kb3ducmV2LnhtbESP3WoCMRSE7wt9h3AKvatZi1VZjeIPQqFU0Bb08rA5&#10;bhY3J9sk3d2+fVMoeDnMzDfMfNnbWrTkQ+VYwXCQgSAunK64VPD5sXuagggRWWPtmBT8UIDl4v5u&#10;jrl2HR+oPcZSJAiHHBWYGJtcylAYshgGriFO3sV5izFJX0rtsUtwW8vnLBtLixWnBYMNbQwV1+O3&#10;VWDfrnszabbDQ+dNuz5/8eh9d1Lq8aFfzUBE6uMt/N9+1Qqm49EL/L1JT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r+WLHAAAA3QAAAA8AAAAAAAAAAAAAAAAAmAIAAGRy&#10;cy9kb3ducmV2LnhtbFBLBQYAAAAABAAEAPUAAACMAwAAAAA=&#10;" path="m26,l51,44,,44,26,xe" stroked="f">
                  <v:path arrowok="t" o:connecttype="custom" o:connectlocs="26,0;51,44;0,44;26,0" o:connectangles="0,0,0,0"/>
                </v:shape>
                <v:shape id="Freeform 6038" o:spid="_x0000_s1591" style="position:absolute;left:2830;top:1461;width:59;height:51;visibility:visible;mso-wrap-style:square;v-text-anchor:top" coordsize="12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puWsUA&#10;AADdAAAADwAAAGRycy9kb3ducmV2LnhtbESPT2sCMRTE74V+h/CEXopmLbLIahQpLbSXiv8Qb4/N&#10;c7OavCybVNdvbwoFj8PM/IaZzjtnxYXaUHtWMBxkIIhLr2uuFGw3n/0xiBCRNVrPpOBGAeaz56cp&#10;FtpfeUWXdaxEgnAoUIGJsSmkDKUhh2HgG+LkHX3rMCbZVlK3eE1wZ+VbluXSYc1pwWBD74bK8/rX&#10;KVgZu/+w+FP5wzYMl+6049dvq9RLr1tMQETq4iP83/7SCsb5KIe/N+kJ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6m5axQAAAN0AAAAPAAAAAAAAAAAAAAAAAJgCAABkcnMv&#10;ZG93bnJldi54bWxQSwUGAAAAAAQABAD1AAAAigMAAAAA&#10;" path="m58,4c59,2,62,,64,v3,,6,2,7,4l127,100v2,3,2,6,,8c126,111,123,112,120,112l8,112v-2,,-5,-1,-6,-4c,106,,103,2,100l58,4xm15,108l8,96r112,l114,108,58,12r13,l15,108xe" fillcolor="black" strokeweight="19e-5mm">
                  <v:stroke joinstyle="bevel"/>
                  <v:path arrowok="t" o:connecttype="custom" o:connectlocs="27,2;29,0;32,2;58,46;58,49;55,51;4,51;1,49;1,46;27,2;7,49;4,44;55,44;52,49;27,5;32,5;7,49" o:connectangles="0,0,0,0,0,0,0,0,0,0,0,0,0,0,0,0,0"/>
                  <o:lock v:ext="edit" verticies="t"/>
                </v:shape>
                <v:shape id="Freeform 6039" o:spid="_x0000_s1592" style="position:absolute;left:2764;top:1483;width:44;height:51;visibility:visible;mso-wrap-style:square;v-text-anchor:top" coordsize="4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kNocgA&#10;AADdAAAADwAAAGRycy9kb3ducmV2LnhtbESPQUvDQBSE74X+h+UJXkq7sdWYxm6LWITSm7ERcntk&#10;X5PQ7NuYXdvor3cLgsdhZr5hVpvBtOJMvWssK7ibRSCIS6sbrhQc3l+nCQjnkTW2lknBNznYrMej&#10;FabaXviNzpmvRICwS1FB7X2XSunKmgy6me2Ig3e0vUEfZF9J3eMlwE0r51EUS4MNh4UaO3qpqTxl&#10;X0bBcp4XH0W2KH7ygnSbb/eT+OFTqdub4fkJhKfB/4f/2jutIInvH+H6JjwBuf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Q2hyAAAAN0AAAAPAAAAAAAAAAAAAAAAAJgCAABk&#10;cnMvZG93bnJldi54bWxQSwUGAAAAAAQABAD1AAAAjQMAAAAA&#10;" path="m22,l44,51,,51,22,xe" stroked="f">
                  <v:path arrowok="t" o:connecttype="custom" o:connectlocs="22,0;44,51;0,51;22,0" o:connectangles="0,0,0,0"/>
                </v:shape>
                <v:shape id="Freeform 6040" o:spid="_x0000_s1593" style="position:absolute;left:2760;top:1479;width:52;height:59;visibility:visible;mso-wrap-style:square;v-text-anchor:top" coordsize="11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v4+sQA&#10;AADdAAAADwAAAGRycy9kb3ducmV2LnhtbERPz2vCMBS+D/wfwhN2GZoqw2k1igwcO4yBVfH6bJ5N&#10;sXnpkqx2//1yGOz48f1ebXrbiI58qB0rmIwzEMSl0zVXCo6H3WgOIkRkjY1jUvBDATbrwcMKc+3u&#10;vKeuiJVIIRxyVGBibHMpQ2nIYhi7ljhxV+ctxgR9JbXHewq3jZxm2UxarDk1GGzp1VB5K76tgrf2&#10;afHyVbhz5y+dOenPU7P/mCj1OOy3SxCR+vgv/nO/awXz2XOam96kJ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7+PrEAAAA3QAAAA8AAAAAAAAAAAAAAAAAmAIAAGRycy9k&#10;b3ducmV2LnhtbFBLBQYAAAAABAAEAPUAAACJAwAAAAA=&#10;" path="m49,5c50,2,53,,56,v4,,7,2,8,5l112,117v1,3,1,6,-1,8c110,127,107,128,104,128r-96,c6,128,3,127,2,125,,123,,120,1,117l49,5xm16,124l8,112r96,l97,124,49,12r15,l16,124xe" fillcolor="black" strokeweight="19e-5mm">
                  <v:stroke joinstyle="bevel"/>
                  <v:path arrowok="t" o:connecttype="custom" o:connectlocs="23,2;26,0;29,2;52,54;51,58;48,59;4,59;1,58;0,54;23,2;7,57;4,52;48,52;45,57;23,6;29,6;7,57" o:connectangles="0,0,0,0,0,0,0,0,0,0,0,0,0,0,0,0,0"/>
                  <o:lock v:ext="edit" verticies="t"/>
                </v:shape>
                <v:shape id="Freeform 6041" o:spid="_x0000_s1594" style="position:absolute;left:2622;top:1520;width:51;height:51;visibility:visible;mso-wrap-style:square;v-text-anchor:top" coordsize="5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YfoMcA&#10;AADdAAAADwAAAGRycy9kb3ducmV2LnhtbESPwW7CMBBE75X4B2uReisOpaA0YBBFgsIBqpJ+wCpe&#10;kkC8DrEL4e/rSkgcRzPzRjOZtaYSF2pcaVlBvxeBIM6sLjlX8JMuX2IQziNrrCyTghs5mE07TxNM&#10;tL3yN132PhcBwi5BBYX3dSKlywoy6Hq2Jg7ewTYGfZBNLnWD1wA3lXyNopE0WHJYKLCmRUHZaf9r&#10;FKTb1fKTvj5WG30bDM+4iwfpMVPqudvOxyA8tf4RvrfXWkE8enuH/zfhCcjp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WH6DHAAAA3QAAAA8AAAAAAAAAAAAAAAAAmAIAAGRy&#10;cy9kb3ducmV2LnhtbFBLBQYAAAAABAAEAPUAAACMAwAAAAA=&#10;" path="m25,l51,51,,51,25,xe" stroked="f">
                  <v:path arrowok="t" o:connecttype="custom" o:connectlocs="25,0;51,51;0,51;25,0" o:connectangles="0,0,0,0"/>
                </v:shape>
                <v:shape id="Freeform 6042" o:spid="_x0000_s1595" style="position:absolute;left:2618;top:1516;width:59;height:59;visibility:visible;mso-wrap-style:square;v-text-anchor:top" coordsize="12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UIHcEA&#10;AADdAAAADwAAAGRycy9kb3ducmV2LnhtbERPTYvCMBC9L/gfwgje1tSCXa1GEUHxsJetXryNzdgW&#10;m0lJolZ//eawsMfH+16ue9OKBznfWFYwGScgiEurG64UnI67zxkIH5A1tpZJwYs8rFeDjyXm2j75&#10;hx5FqEQMYZ+jgjqELpfSlzUZ9GPbEUfuap3BEKGrpHb4jOGmlWmSZNJgw7Ghxo62NZW34m4UkJ9f&#10;XPbFdPmu9Obc4L54p6lSo2G/WYAI1Id/8Z/7oBXMsmncH9/EJyB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lCB3BAAAA3QAAAA8AAAAAAAAAAAAAAAAAmAIAAGRycy9kb3du&#10;cmV2LnhtbFBLBQYAAAAABAAEAPUAAACGAwAAAAA=&#10;" path="m57,5c59,2,61,,64,v3,,6,2,8,5l128,117v1,2,1,5,-1,8c126,127,123,128,120,128l8,128v-2,,-5,-1,-6,-3c,122,,119,1,117l57,5xm16,124l8,112r112,l113,124,57,12r15,l16,124xe" fillcolor="black" strokeweight="19e-5mm">
                  <v:stroke joinstyle="bevel"/>
                  <v:path arrowok="t" o:connecttype="custom" o:connectlocs="26,2;29,0;33,2;59,54;58,58;55,59;4,59;1,58;0,54;26,2;7,57;4,52;55,52;52,57;26,6;33,6;7,57" o:connectangles="0,0,0,0,0,0,0,0,0,0,0,0,0,0,0,0,0"/>
                  <o:lock v:ext="edit" verticies="t"/>
                </v:shape>
                <v:shape id="Freeform 6043" o:spid="_x0000_s1596" style="position:absolute;left:2542;top:1542;width:51;height:51;visibility:visible;mso-wrap-style:square;v-text-anchor:top" coordsize="5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mFe8cA&#10;AADdAAAADwAAAGRycy9kb3ducmV2LnhtbESP0WrCQBRE3wv9h+UWfKsbFSVEN6EVtO1DLSZ+wCV7&#10;TdJm78bsVuPfu0Khj8PMnGFW2WBacabeNZYVTMYRCOLS6oYrBYdi8xyDcB5ZY2uZFFzJQZY+Pqww&#10;0fbCezrnvhIBwi5BBbX3XSKlK2sy6Ma2Iw7e0fYGfZB9JXWPlwA3rZxG0UIabDgs1NjRuqbyJ/81&#10;CorP7eaNvl63H/o6m59wF8+K71Kp0dPwsgThafD/4b/2u1YQL+YTuL8JT0Cm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5hXvHAAAA3QAAAA8AAAAAAAAAAAAAAAAAmAIAAGRy&#10;cy9kb3ducmV2LnhtbFBLBQYAAAAABAAEAPUAAACMAwAAAAA=&#10;" path="m25,l51,51,,51,25,xe" stroked="f">
                  <v:path arrowok="t" o:connecttype="custom" o:connectlocs="25,0;51,51;0,51;25,0" o:connectangles="0,0,0,0"/>
                </v:shape>
                <v:shape id="Freeform 6044" o:spid="_x0000_s1597" style="position:absolute;left:2538;top:1538;width:59;height:59;visibility:visible;mso-wrap-style:square;v-text-anchor:top" coordsize="12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sz8cUA&#10;AADdAAAADwAAAGRycy9kb3ducmV2LnhtbESPQWvCQBSE70L/w/IKvemmgUYbsxEptHjwYvTS2zP7&#10;TEKzb8PuVmN/fVcQPA4z8w1TrEbTizM531lW8DpLQBDXVnfcKDjsP6cLED4ga+wtk4IreViVT5MC&#10;c20vvKNzFRoRIexzVNCGMORS+rolg35mB+LonawzGKJ0jdQOLxFuepkmSSYNdhwXWhzoo6X6p/o1&#10;Csi/H102ZzpuG73+7vCr+ktTpV6ex/USRKAxPML39kYrWGRvKdzexCcg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uzPxxQAAAN0AAAAPAAAAAAAAAAAAAAAAAJgCAABkcnMv&#10;ZG93bnJldi54bWxQSwUGAAAAAAQABAD1AAAAigMAAAAA&#10;" path="m57,5c59,2,61,,64,v3,,6,2,8,5l128,117v1,2,1,5,-1,8c126,127,123,128,120,128l8,128v-2,,-5,-1,-6,-3c,122,,119,1,117l57,5xm16,124l8,112r112,l113,124,57,12r15,l16,124xe" fillcolor="black" strokeweight="19e-5mm">
                  <v:stroke joinstyle="bevel"/>
                  <v:path arrowok="t" o:connecttype="custom" o:connectlocs="26,2;29,0;33,2;59,54;58,58;55,59;4,59;1,58;0,54;26,2;7,57;4,52;55,52;52,57;26,6;33,6;7,57" o:connectangles="0,0,0,0,0,0,0,0,0,0,0,0,0,0,0,0,0"/>
                  <o:lock v:ext="edit" verticies="t"/>
                </v:shape>
                <v:shape id="Freeform 6045" o:spid="_x0000_s1598" style="position:absolute;left:2410;top:1578;width:51;height:52;visibility:visible;mso-wrap-style:square;v-text-anchor:top" coordsize="5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dyIsQA&#10;AADdAAAADwAAAGRycy9kb3ducmV2LnhtbESPzWrDMBCE74G+g9hAL6GR82eMEyWUhELwrU6g18Xa&#10;2CbWSliK4759VSj0OMzMN8zuMJpODNT71rKCxTwBQVxZ3XKt4Hr5eMtA+ICssbNMCr7Jw2H/Mtlh&#10;ru2TP2koQy0ihH2OCpoQXC6lrxoy6OfWEUfvZnuDIcq+lrrHZ4SbTi6TJJUGW44LDTo6NlTdy4dR&#10;cCrKwqWzej3Ql57di+PNmUoq9Tod37cgAo3hP/zXPmsFWbpZwe+b+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XciLEAAAA3QAAAA8AAAAAAAAAAAAAAAAAmAIAAGRycy9k&#10;b3ducmV2LnhtbFBLBQYAAAAABAAEAPUAAACJAwAAAAA=&#10;" path="m26,l51,52,,52,26,xe" stroked="f">
                  <v:path arrowok="t" o:connecttype="custom" o:connectlocs="26,0;51,52;0,52;26,0" o:connectangles="0,0,0,0"/>
                </v:shape>
                <v:shape id="Freeform 6046" o:spid="_x0000_s1599" style="position:absolute;left:2407;top:1575;width:58;height:58;visibility:visible;mso-wrap-style:square;v-text-anchor:top" coordsize="12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4OHsUA&#10;AADdAAAADwAAAGRycy9kb3ducmV2LnhtbESPQWvCQBSE74X+h+UVvNVNg6aauooUlB68mHrx9sw+&#10;k9Ds27C7auyvdwXB4zAz3zCzRW9acSbnG8sKPoYJCOLS6oYrBbvf1fsEhA/IGlvLpOBKHhbz15cZ&#10;5tpeeEvnIlQiQtjnqKAOocul9GVNBv3QdsTRO1pnMETpKqkdXiLctDJNkkwabDgu1NjRd03lX3Ey&#10;CshPDy77ZDpsKr3cN7gu/tNUqcFbv/wCEagPz/Cj/aMVTLLxCO5v4hO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Hg4exQAAAN0AAAAPAAAAAAAAAAAAAAAAAJgCAABkcnMv&#10;ZG93bnJldi54bWxQSwUGAAAAAAQABAD1AAAAigMAAAAA&#10;" path="m57,5c59,2,61,,64,v3,,6,2,8,5l128,117v1,2,1,5,-1,8c126,127,123,128,120,128l8,128v-2,,-5,-1,-6,-3c,122,,119,1,117l57,5xm16,124l8,112r112,l113,124,57,12r15,l16,124xe" fillcolor="black" strokeweight="19e-5mm">
                  <v:stroke joinstyle="bevel"/>
                  <v:path arrowok="t" o:connecttype="custom" o:connectlocs="26,2;29,0;32,2;58,53;57,57;54,58;4,58;1,57;0,53;26,2;7,56;4,51;54,51;51,56;26,5;32,5;7,56" o:connectangles="0,0,0,0,0,0,0,0,0,0,0,0,0,0,0,0,0"/>
                  <o:lock v:ext="edit" verticies="t"/>
                </v:shape>
                <v:shape id="Freeform 6047" o:spid="_x0000_s1600" style="position:absolute;left:2334;top:1600;width:43;height:52;visibility:visible;mso-wrap-style:square;v-text-anchor:top" coordsize="4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qP7MYA&#10;AADdAAAADwAAAGRycy9kb3ducmV2LnhtbESPT4vCMBTE78J+h/AWvMiaqijSNYoKRU/rn9U9P5pn&#10;W2xeShO17qc3guBxmJnfMJNZY0pxpdoVlhX0uhEI4tTqgjMFh9/kawzCeWSNpWVScCcHs+lHa4Kx&#10;tjfe0XXvMxEg7GJUkHtfxVK6NCeDrmsr4uCdbG3QB1lnUtd4C3BTyn4UjaTBgsNCjhUtc0rP+4tR&#10;kPz/LRed+2m7cT/n9XzQP+KKE6Xan838G4Snxr/Dr/ZaKxiPhkN4vglPQE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qP7MYAAADdAAAADwAAAAAAAAAAAAAAAACYAgAAZHJz&#10;L2Rvd25yZXYueG1sUEsFBgAAAAAEAAQA9QAAAIsDAAAAAA==&#10;" path="m22,l43,52,,52,22,xe" stroked="f">
                  <v:path arrowok="t" o:connecttype="custom" o:connectlocs="22,0;43,52;0,52;22,0" o:connectangles="0,0,0,0"/>
                </v:shape>
                <v:shape id="Freeform 6048" o:spid="_x0000_s1601" style="position:absolute;left:2330;top:1597;width:52;height:58;visibility:visible;mso-wrap-style:square;v-text-anchor:top" coordsize="11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FfzscA&#10;AADdAAAADwAAAGRycy9kb3ducmV2LnhtbESPQUsDMRSE74L/ITzBi7TZCl3btWkRQfFQhG5ben3d&#10;PDeLm5c1idvtvzeFgsdhZr5hFqvBtqInHxrHCibjDARx5XTDtYLd9m00AxEissbWMSk4U4DV8vZm&#10;gYV2J95QX8ZaJAiHAhWYGLtCylAZshjGriNO3pfzFmOSvpba4ynBbSsfsyyXFhtOCwY7ejVUfZe/&#10;VsF79zB/+indoffH3uz1577drCdK3d8NL88gIg3xP3xtf2gFs3yaw+VNeg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xX87HAAAA3QAAAA8AAAAAAAAAAAAAAAAAmAIAAGRy&#10;cy9kb3ducmV2LnhtbFBLBQYAAAAABAAEAPUAAACMAwAAAAA=&#10;" path="m49,5c50,2,53,,56,v4,,7,2,8,5l112,117v1,3,1,6,-1,8c110,127,107,128,104,128r-96,c6,128,3,127,2,125,,123,,120,1,117l49,5xm16,124l8,112r96,l97,124,49,12r15,l16,124xe" fillcolor="black" strokeweight="19e-5mm">
                  <v:stroke joinstyle="bevel"/>
                  <v:path arrowok="t" o:connecttype="custom" o:connectlocs="23,2;26,0;29,2;52,53;51,57;48,58;4,58;1,57;0,53;23,2;7,56;4,51;48,51;45,56;23,5;29,5;7,56" o:connectangles="0,0,0,0,0,0,0,0,0,0,0,0,0,0,0,0,0"/>
                  <o:lock v:ext="edit" verticies="t"/>
                </v:shape>
                <v:shape id="Freeform 6049" o:spid="_x0000_s1602" style="position:absolute;left:2224;top:1641;width:44;height:44;visibility:visible;mso-wrap-style:square;v-text-anchor:top" coordsize="4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lOyMYA&#10;AADdAAAADwAAAGRycy9kb3ducmV2LnhtbESPW2vCQBSE3wv+h+UIvtWNgiakriKCRYIUvDz4eMie&#10;JmmzZ0N2m8u/dwuFPg4z8w2z2Q2mFh21rrKsYDGPQBDnVldcKLjfjq8JCOeRNdaWScFIDnbbycsG&#10;U217vlB39YUIEHYpKii9b1IpXV6SQTe3DXHwPm1r0AfZFlK32Ae4qeUyitbSYMVhocSGDiXl39cf&#10;o+Cj6zMf9+dqXH0lj/gyZofmPVNqNh32byA8Df4//Nc+aQXJehXD75vwBOT2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lOyMYAAADdAAAADwAAAAAAAAAAAAAAAACYAgAAZHJz&#10;L2Rvd25yZXYueG1sUEsFBgAAAAAEAAQA9QAAAIsDAAAAAA==&#10;" path="m22,l44,44,,44,22,xe" stroked="f">
                  <v:path arrowok="t" o:connecttype="custom" o:connectlocs="22,0;44,44;0,44;22,0" o:connectangles="0,0,0,0"/>
                </v:shape>
                <v:shape id="Freeform 6050" o:spid="_x0000_s1603" style="position:absolute;left:2221;top:1637;width:51;height:51;visibility:visible;mso-wrap-style:square;v-text-anchor:top" coordsize="113,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Nx9cEA&#10;AADdAAAADwAAAGRycy9kb3ducmV2LnhtbERPy4rCMBTdC/5DuII7TVUspWMUFRXFlQ8Gl5fmTlum&#10;uSlN1Pr3ZiG4PJz3bNGaSjyocaVlBaNhBII4s7rkXMH1sh0kIJxH1lhZJgUvcrCYdzszTLV98oke&#10;Z5+LEMIuRQWF93UqpcsKMuiGtiYO3J9tDPoAm1zqBp8h3FRyHEWxNFhyaCiwpnVB2f/5bhRUm9vy&#10;6A7ri179Zrskvk22+XGiVL/XLn9AeGr9V/xx77WCJJ6GueFNeAJy/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jcfXBAAAA3QAAAA8AAAAAAAAAAAAAAAAAmAIAAGRycy9kb3du&#10;cmV2LnhtbFBLBQYAAAAABAAEAPUAAACGAwAAAAA=&#10;" path="m49,5c51,2,53,,56,v3,,6,2,8,5l112,101v1,2,1,5,-1,8c110,111,107,112,104,112r-96,c6,112,3,111,2,109,,106,,103,1,101l49,5xm16,108l8,96r96,l97,108,49,12r15,l16,108xe" fillcolor="black" strokeweight="19e-5mm">
                  <v:stroke joinstyle="bevel"/>
                  <v:path arrowok="t" o:connecttype="custom" o:connectlocs="22,2;25,0;29,2;51,46;50,50;47,51;4,51;1,50;0,46;22,2;7,49;4,44;47,44;44,49;22,5;29,5;7,49" o:connectangles="0,0,0,0,0,0,0,0,0,0,0,0,0,0,0,0,0"/>
                  <o:lock v:ext="edit" verticies="t"/>
                </v:shape>
                <v:shape id="Freeform 6051" o:spid="_x0000_s1604" style="position:absolute;left:2122;top:1666;width:44;height:52;visibility:visible;mso-wrap-style:square;v-text-anchor:top" coordsize="4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b73sQA&#10;AADdAAAADwAAAGRycy9kb3ducmV2LnhtbESPT4vCMBTE7wv7HcITvK2pKytajSILssKerMuCt0fz&#10;bIrNS2nSP357Iwgeh5n5DbPeDrYSHTW+dKxgOklAEOdOl1wo+DvtPxYgfEDWWDkmBTfysN28v60x&#10;1a7nI3VZKESEsE9RgQmhTqX0uSGLfuJq4uhdXGMxRNkUUjfYR7it5GeSzKXFkuOCwZq+DeXXrLUK&#10;frOuviaG9uGn9UN+7mft7n+m1Hg07FYgAg3hFX62D1rBYv61hMeb+ATk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W+97EAAAA3QAAAA8AAAAAAAAAAAAAAAAAmAIAAGRycy9k&#10;b3ducmV2LnhtbFBLBQYAAAAABAAEAPUAAACJAwAAAAA=&#10;" path="m22,l44,52,,52,22,xe" stroked="f">
                  <v:path arrowok="t" o:connecttype="custom" o:connectlocs="22,0;44,52;0,52;22,0" o:connectangles="0,0,0,0"/>
                </v:shape>
                <v:shape id="Freeform 6052" o:spid="_x0000_s1605" style="position:absolute;left:2118;top:1663;width:52;height:58;visibility:visible;mso-wrap-style:square;v-text-anchor:top" coordsize="11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ionMQA&#10;AADdAAAADwAAAGRycy9kb3ducmV2LnhtbERPz2vCMBS+D/wfwhN2GZq6Q6edUWSgeBgDq7LrW/PW&#10;FJuXLom1+++Xw8Djx/d7uR5sK3ryoXGsYDbNQBBXTjdcKzgdt5M5iBCRNbaOScEvBVivRg9LLLS7&#10;8YH6MtYihXAoUIGJsSukDJUhi2HqOuLEfTtvMSboa6k93lK4beVzluXSYsOpwWBHb4aqS3m1Cnbd&#10;0+Llp3Sfvf/qzVl/nNvD+0ypx/GweQURaYh38b97rxXM8zztT2/SE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4qJzEAAAA3QAAAA8AAAAAAAAAAAAAAAAAmAIAAGRycy9k&#10;b3ducmV2LnhtbFBLBQYAAAAABAAEAPUAAACJAwAAAAA=&#10;" path="m49,5c50,2,53,,56,v4,,7,2,8,5l112,117v1,3,1,6,-1,8c110,127,107,128,104,128r-96,c6,128,3,127,2,125,,123,,120,1,117l49,5xm16,124l8,112r96,l97,124,49,12r15,l16,124xe" fillcolor="black" strokeweight="19e-5mm">
                  <v:stroke joinstyle="bevel"/>
                  <v:path arrowok="t" o:connecttype="custom" o:connectlocs="23,2;26,0;29,2;52,53;51,57;48,58;4,58;1,57;0,53;23,2;7,56;4,51;48,51;45,56;23,5;29,5;7,56" o:connectangles="0,0,0,0,0,0,0,0,0,0,0,0,0,0,0,0,0"/>
                  <o:lock v:ext="edit" verticies="t"/>
                </v:shape>
                <v:shape id="Freeform 6053" o:spid="_x0000_s1606" style="position:absolute;left:2016;top:1699;width:51;height:44;visibility:visible;mso-wrap-style:square;v-text-anchor:top" coordsize="5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WjAccA&#10;AADdAAAADwAAAGRycy9kb3ducmV2LnhtbESPzWrDMBCE74G+g9hCb4nsUNzgRgn9IVAoKSQttMfF&#10;2lom1sqRVNt5+ygQ6HGYmW+Y5Xq0rejJh8axgnyWgSCunG64VvD1uZkuQISIrLF1TApOFGC9upks&#10;sdRu4B31+1iLBOFQogITY1dKGSpDFsPMdcTJ+3XeYkzS11J7HBLctnKeZYW02HBaMNjRi6HqsP+z&#10;Cuz74cM8dK/5bvCmf/458v12863U3e349Agi0hj/w9f2m1awKIocLm/SE5Cr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owHHAAAA3QAAAA8AAAAAAAAAAAAAAAAAmAIAAGRy&#10;cy9kb3ducmV2LnhtbFBLBQYAAAAABAAEAPUAAACMAwAAAAA=&#10;" path="m26,l51,44,,44,26,xe" stroked="f">
                  <v:path arrowok="t" o:connecttype="custom" o:connectlocs="26,0;51,44;0,44;26,0" o:connectangles="0,0,0,0"/>
                </v:shape>
                <v:shape id="Freeform 6054" o:spid="_x0000_s1607" style="position:absolute;left:2013;top:1696;width:58;height:51;visibility:visible;mso-wrap-style:square;v-text-anchor:top" coordsize="12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0OcUA&#10;AADdAAAADwAAAGRycy9kb3ducmV2LnhtbESPT2sCMRTE7wW/Q3hCL6Vm9bDI1ihFWrAXxX+It8fm&#10;udmavCybqOu3N4WCx2FmfsNMZp2z4kptqD0rGA4yEMSl1zVXCnbb7/cxiBCRNVrPpOBOAWbT3ssE&#10;C+1vvKbrJlYiQTgUqMDE2BRShtKQwzDwDXHyTr51GJNsK6lbvCW4s3KUZbl0WHNaMNjQ3FB53lyc&#10;grWxhy+Ly8ofd2G4cr97fvuxSr32u88PEJG6+Az/txdawTjPR/D3Jj0BO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ZDQ5xQAAAN0AAAAPAAAAAAAAAAAAAAAAAJgCAABkcnMv&#10;ZG93bnJldi54bWxQSwUGAAAAAAQABAD1AAAAigMAAAAA&#10;" path="m58,4c59,2,62,,64,v3,,6,2,7,4l127,100v2,3,2,6,,8c126,111,123,112,120,112l8,112v-2,,-5,-1,-6,-4c,106,,103,2,100l58,4xm15,108l8,96r112,l114,108,58,12r13,l15,108xe" fillcolor="black" strokeweight="19e-5mm">
                  <v:stroke joinstyle="bevel"/>
                  <v:path arrowok="t" o:connecttype="custom" o:connectlocs="26,2;29,0;32,2;57,46;57,49;54,51;4,51;1,49;1,46;26,2;7,49;4,44;54,44;51,49;26,5;32,5;7,49" o:connectangles="0,0,0,0,0,0,0,0,0,0,0,0,0,0,0,0,0"/>
                  <o:lock v:ext="edit" verticies="t"/>
                </v:shape>
                <v:shape id="Freeform 6055" o:spid="_x0000_s1608" style="position:absolute;left:1900;top:1725;width:51;height:51;visibility:visible;mso-wrap-style:square;v-text-anchor:top" coordsize="5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0KsYA&#10;AADdAAAADwAAAGRycy9kb3ducmV2LnhtbESP0WrCQBRE3wv+w3IF3+qmDYYQXaUK2vqgpaYfcMle&#10;k7TZu2l21fj3riD0cZiZM8xs0ZtGnKlztWUFL+MIBHFhdc2lgu98/ZyCcB5ZY2OZFFzJwWI+eJph&#10;pu2Fv+h88KUIEHYZKqi8bzMpXVGRQTe2LXHwjrYz6IPsSqk7vAS4aeRrFCXSYM1hocKWVhUVv4eT&#10;UZDvNut3+lxutvoaT/5wn8b5T6HUaNi/TUF46v1/+NH+0ArSJInh/iY8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t0KsYAAADdAAAADwAAAAAAAAAAAAAAAACYAgAAZHJz&#10;L2Rvd25yZXYueG1sUEsFBgAAAAAEAAQA9QAAAIsDAAAAAA==&#10;" path="m25,l51,51,,51,25,xe" stroked="f">
                  <v:path arrowok="t" o:connecttype="custom" o:connectlocs="25,0;51,51;0,51;25,0" o:connectangles="0,0,0,0"/>
                </v:shape>
                <v:shape id="Freeform 6056" o:spid="_x0000_s1609" style="position:absolute;left:1896;top:1721;width:59;height:59;visibility:visible;mso-wrap-style:square;v-text-anchor:top" coordsize="12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LEo8QA&#10;AADdAAAADwAAAGRycy9kb3ducmV2LnhtbESPQWvCQBSE7wX/w/KE3urGUFKNriJCiwcvRi/entln&#10;Esy+Dburxv76riD0OMzMN8x82ZtW3Mj5xrKC8SgBQVxa3XCl4LD//piA8AFZY2uZFDzIw3IxeJtj&#10;ru2dd3QrQiUihH2OCuoQulxKX9Zk0I9sRxy9s3UGQ5SuktrhPcJNK9MkyaTBhuNCjR2tayovxdUo&#10;ID89ueyL6bSt9OrY4E/xm6ZKvQ/71QxEoD78h1/tjVYwybJPeL6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yxKPEAAAA3QAAAA8AAAAAAAAAAAAAAAAAmAIAAGRycy9k&#10;b3ducmV2LnhtbFBLBQYAAAAABAAEAPUAAACJAwAAAAA=&#10;" path="m57,5c59,2,61,,64,v3,,6,2,8,5l128,117v1,2,1,5,-1,8c126,127,123,128,120,128l8,128v-2,,-5,-1,-6,-3c,122,,119,1,117l57,5xm16,124l8,112r112,l113,124,57,12r15,l16,124xe" fillcolor="black" strokeweight="19e-5mm">
                  <v:stroke joinstyle="bevel"/>
                  <v:path arrowok="t" o:connecttype="custom" o:connectlocs="26,2;29,0;33,2;59,54;58,58;55,59;4,59;1,58;0,54;26,2;7,57;4,52;55,52;52,57;26,6;33,6;7,57" o:connectangles="0,0,0,0,0,0,0,0,0,0,0,0,0,0,0,0,0"/>
                  <o:lock v:ext="edit" verticies="t"/>
                </v:shape>
                <v:shape id="Freeform 6057" o:spid="_x0000_s1610" style="position:absolute;left:1830;top:1758;width:44;height:44;visibility:visible;mso-wrap-style:square;v-text-anchor:top" coordsize="4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u/mcYA&#10;AADdAAAADwAAAGRycy9kb3ducmV2LnhtbESPW2vCQBSE3wv+h+UIvtWNgjGkriKCRYIUvDz4eMie&#10;JmmzZ0N2m8u/dwuFPg4z8w2z2Q2mFh21rrKsYDGPQBDnVldcKLjfjq8JCOeRNdaWScFIDnbbycsG&#10;U217vlB39YUIEHYpKii9b1IpXV6SQTe3DXHwPm1r0AfZFlK32Ae4qeUyimJpsOKwUGJDh5Ly7+uP&#10;UfDR9Zlf9+dqXH0lj/VlzA7Ne6bUbDrs30B4Gvx/+K990gqSOF7B75vwBOT2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u/mcYAAADdAAAADwAAAAAAAAAAAAAAAACYAgAAZHJz&#10;L2Rvd25yZXYueG1sUEsFBgAAAAAEAAQA9QAAAIsDAAAAAA==&#10;" path="m22,l44,44,,44,22,xe" stroked="f">
                  <v:path arrowok="t" o:connecttype="custom" o:connectlocs="22,0;44,44;0,44;22,0" o:connectangles="0,0,0,0"/>
                </v:shape>
                <v:shape id="Freeform 6058" o:spid="_x0000_s1611" style="position:absolute;left:1827;top:1754;width:51;height:52;visibility:visible;mso-wrap-style:square;v-text-anchor:top" coordsize="113,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yKocYA&#10;AADdAAAADwAAAGRycy9kb3ducmV2LnhtbESPQWvCQBSE7wX/w/IEb83GBpaQuooVFYunaik5PrKv&#10;SWj2bchuY/z33UKhx2FmvmFWm8l2YqTBt441LJMUBHHlTMu1hvfr4TEH4QOywc4xabiTh8169rDC&#10;wrgbv9F4CbWIEPYFamhC6AspfdWQRZ+4njh6n26wGKIcamkGvEW47eRTmippseW40GBPu4aqr8u3&#10;1dDty+3Zv+6u5uWjOuaqzA71OdN6MZ+2zyACTeE//Nc+GQ25Ugp+38Qn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yKocYAAADdAAAADwAAAAAAAAAAAAAAAACYAgAAZHJz&#10;L2Rvd25yZXYueG1sUEsFBgAAAAAEAAQA9QAAAIsDAAAAAA==&#10;" path="m49,5c51,2,53,,56,v3,,6,2,8,5l112,101v1,2,1,5,-1,8c110,111,107,112,104,112r-96,c6,112,3,111,2,109,,106,,103,1,101l49,5xm16,108l8,96r96,l97,108,49,12r15,l16,108xe" fillcolor="black" strokeweight="19e-5mm">
                  <v:stroke joinstyle="bevel"/>
                  <v:path arrowok="t" o:connecttype="custom" o:connectlocs="22,2;25,0;29,2;51,47;50,51;47,52;4,52;1,51;0,47;22,2;7,50;4,45;47,45;44,50;22,6;29,6;7,50" o:connectangles="0,0,0,0,0,0,0,0,0,0,0,0,0,0,0,0,0"/>
                  <o:lock v:ext="edit" verticies="t"/>
                </v:shape>
                <v:shape id="Freeform 6059" o:spid="_x0000_s1612" style="position:absolute;left:1688;top:1791;width:51;height:51;visibility:visible;mso-wrap-style:square;v-text-anchor:top" coordsize="5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yKccA&#10;AADdAAAADwAAAGRycy9kb3ducmV2LnhtbESP0WrCQBRE3wv9h+UWfDObKqYhdZUqqPVBS00/4JK9&#10;TdJm78bsqvHvu4LQx2FmzjDTeW8acabO1ZYVPEcxCOLC6ppLBV/5apiCcB5ZY2OZFFzJwXz2+DDF&#10;TNsLf9L54EsRIOwyVFB532ZSuqIigy6yLXHwvm1n0AfZlVJ3eAlw08hRHCfSYM1hocKWlhUVv4eT&#10;UZDv1qsNfSzWW30dT464T8f5T6HU4Kl/ewXhqff/4Xv7XStIk+QFbm/CE5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wcinHAAAA3QAAAA8AAAAAAAAAAAAAAAAAmAIAAGRy&#10;cy9kb3ducmV2LnhtbFBLBQYAAAAABAAEAPUAAACMAwAAAAA=&#10;" path="m25,l51,51,,51,25,xe" stroked="f">
                  <v:path arrowok="t" o:connecttype="custom" o:connectlocs="25,0;51,51;0,51;25,0" o:connectangles="0,0,0,0"/>
                </v:shape>
                <v:shape id="Freeform 6060" o:spid="_x0000_s1613" style="position:absolute;left:1684;top:1787;width:59;height:59;visibility:visible;mso-wrap-style:square;v-text-anchor:top" coordsize="12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OpsIA&#10;AADdAAAADwAAAGRycy9kb3ducmV2LnhtbERPPW/CMBDdK/U/WFeJrTjNENIUg6JKRQwsDSxsR3xN&#10;osbnyHaTwK+vByTGp/e93s6mFyM531lW8LZMQBDXVnfcKDgdv15zED4ga+wtk4Iredhunp/WWGg7&#10;8TeNVWhEDGFfoII2hKGQ0tctGfRLOxBH7sc6gyFC10jtcIrhppdpkmTSYMexocWBPluqf6s/o4D8&#10;+8VlK6bLodHlucNddUtTpRYvc/kBItAcHuK7e68V5FkW58Y38Qn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P86mwgAAAN0AAAAPAAAAAAAAAAAAAAAAAJgCAABkcnMvZG93&#10;bnJldi54bWxQSwUGAAAAAAQABAD1AAAAhwMAAAAA&#10;" path="m57,5c59,2,61,,64,v3,,6,2,8,5l128,117v1,2,1,5,-1,8c126,127,123,128,120,128l8,128v-2,,-5,-1,-6,-3c,122,,119,1,117l57,5xm16,124l8,112r112,l113,124,57,12r15,l16,124xe" fillcolor="black" strokeweight="19e-5mm">
                  <v:stroke joinstyle="bevel"/>
                  <v:path arrowok="t" o:connecttype="custom" o:connectlocs="26,2;29,0;33,2;59,54;58,58;55,59;4,59;1,58;0,54;26,2;7,57;4,52;55,52;52,57;26,6;33,6;7,57" o:connectangles="0,0,0,0,0,0,0,0,0,0,0,0,0,0,0,0,0"/>
                  <o:lock v:ext="edit" verticies="t"/>
                </v:shape>
                <v:shape id="Freeform 6061" o:spid="_x0000_s1614" style="position:absolute;left:1608;top:1824;width:51;height:44;visibility:visible;mso-wrap-style:square;v-text-anchor:top" coordsize="5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OvB8cA&#10;AADdAAAADwAAAGRycy9kb3ducmV2LnhtbESPS2vDMBCE74X+B7GF3ho5pbiJEyX0QSAQWsgDkuNi&#10;bS0Ta+VKqu38+6hQ6HGYmW+Y+XKwjejIh9qxgvEoA0FcOl1zpeCwXz1MQISIrLFxTAouFGC5uL2Z&#10;Y6Fdz1vqdrESCcKhQAUmxraQMpSGLIaRa4mT9+W8xZikr6T22Ce4beRjluXSYs1pwWBLb4bK8+7H&#10;KrCb86d5bt/H296b7vX0zU8fq6NS93fDywxEpCH+h//aa61gkudT+H2TnoBc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TrwfHAAAA3QAAAA8AAAAAAAAAAAAAAAAAmAIAAGRy&#10;cy9kb3ducmV2LnhtbFBLBQYAAAAABAAEAPUAAACMAwAAAAA=&#10;" path="m25,l51,44,,44,25,xe" stroked="f">
                  <v:path arrowok="t" o:connecttype="custom" o:connectlocs="25,0;51,44;0,44;25,0" o:connectangles="0,0,0,0"/>
                </v:shape>
                <v:shape id="Freeform 6062" o:spid="_x0000_s1615" style="position:absolute;left:1604;top:1820;width:59;height:52;visibility:visible;mso-wrap-style:square;v-text-anchor:top" coordsize="12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OZCMIA&#10;AADdAAAADwAAAGRycy9kb3ducmV2LnhtbERPTWsCMRC9C/0PYQpepGb1oLIaRURBLxatpXgbNtPN&#10;1mSybKKu/745CB4f73u2aJ0VN2pC5VnBoJ+BIC68rrhUcPrafExAhIis0XomBQ8KsJi/dWaYa3/n&#10;A92OsRQphEOOCkyMdS5lKAw5DH1fEyfu1zcOY4JNKXWD9xTurBxm2Ug6rDg1GKxpZai4HK9OwcHY&#10;n7XFfenPpzD4dH/f3NtZpbrv7XIKIlIbX+Kne6sVTEbjtD+9SU9A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I5kIwgAAAN0AAAAPAAAAAAAAAAAAAAAAAJgCAABkcnMvZG93&#10;bnJldi54bWxQSwUGAAAAAAQABAD1AAAAhwMAAAAA&#10;" path="m58,4c59,2,62,,64,v3,,6,2,7,4l127,100v2,3,2,6,,8c126,111,123,112,120,112l8,112v-2,,-5,-1,-6,-4c,106,,103,2,100l58,4xm15,108l8,96r112,l114,108,58,12r13,l15,108xe" fillcolor="black" strokeweight="19e-5mm">
                  <v:stroke joinstyle="bevel"/>
                  <v:path arrowok="t" o:connecttype="custom" o:connectlocs="27,2;29,0;32,2;58,46;58,50;55,52;4,52;1,50;1,46;27,2;7,50;4,45;55,45;52,50;27,6;32,6;7,50" o:connectangles="0,0,0,0,0,0,0,0,0,0,0,0,0,0,0,0,0"/>
                  <o:lock v:ext="edit" verticies="t"/>
                </v:shape>
                <v:shape id="Freeform 6063" o:spid="_x0000_s1616" style="position:absolute;left:1476;top:1857;width:51;height:51;visibility:visible;mso-wrap-style:square;v-text-anchor:top" coordsize="5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zZG8cA&#10;AADdAAAADwAAAGRycy9kb3ducmV2LnhtbESP0WrCQBRE3wv+w3KFvtWNijbEbKQKavtgS40fcMle&#10;k9js3Zjdavz7bqHQx2FmzjDpsjeNuFLnassKxqMIBHFhdc2lgmO+eYpBOI+ssbFMCu7kYJkNHlJM&#10;tL3xJ10PvhQBwi5BBZX3bSKlKyoy6Ea2JQ7eyXYGfZBdKXWHtwA3jZxE0VwarDksVNjSuqLi6/Bt&#10;FOT77WZHH6vtm75PZxd8j6f5uVDqcdi/LEB46v1/+K/9qhXE8+cx/L4JT0B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M2RvHAAAA3QAAAA8AAAAAAAAAAAAAAAAAmAIAAGRy&#10;cy9kb3ducmV2LnhtbFBLBQYAAAAABAAEAPUAAACMAwAAAAA=&#10;" path="m26,l51,51,,51,26,xe" stroked="f">
                  <v:path arrowok="t" o:connecttype="custom" o:connectlocs="26,0;51,51;0,51;26,0" o:connectangles="0,0,0,0"/>
                </v:shape>
                <v:shape id="Freeform 6064" o:spid="_x0000_s1617" style="position:absolute;left:1473;top:1853;width:59;height:59;visibility:visible;mso-wrap-style:square;v-text-anchor:top" coordsize="12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5vkcMA&#10;AADdAAAADwAAAGRycy9kb3ducmV2LnhtbESPQYvCMBSE78L+h/AWvGm6PVS3axRZcNmDF6sXb8/m&#10;2Rabl5JErf56Iwgeh5n5hpktetOKCznfWFbwNU5AEJdWN1wp2G1XoykIH5A1tpZJwY08LOYfgxnm&#10;2l55Q5ciVCJC2OeooA6hy6X0ZU0G/dh2xNE7WmcwROkqqR1eI9y0Mk2STBpsOC7U2NFvTeWpOBsF&#10;5L8PLpswHdaVXu4b/CvuaarU8LNf/oAI1Id3+NX+1wqm2SSF55v4BO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5vkcMAAADdAAAADwAAAAAAAAAAAAAAAACYAgAAZHJzL2Rv&#10;d25yZXYueG1sUEsFBgAAAAAEAAQA9QAAAIgDAAAAAA==&#10;" path="m57,5c59,2,61,,64,v3,,6,2,8,5l128,117v1,2,1,5,-1,8c126,127,123,128,120,128l8,128v-2,,-5,-1,-6,-3c,122,,119,1,117l57,5xm16,124l8,112r112,l113,124,57,12r15,l16,124xe" fillcolor="black" strokeweight="19e-5mm">
                  <v:stroke joinstyle="bevel"/>
                  <v:path arrowok="t" o:connecttype="custom" o:connectlocs="26,2;29,0;33,2;59,54;58,58;55,59;4,59;1,58;0,54;26,2;7,57;4,52;55,52;52,57;26,6;33,6;7,57" o:connectangles="0,0,0,0,0,0,0,0,0,0,0,0,0,0,0,0,0"/>
                  <o:lock v:ext="edit" verticies="t"/>
                </v:shape>
                <v:shape id="Freeform 6065" o:spid="_x0000_s1618" style="position:absolute;left:1400;top:1886;width:43;height:52;visibility:visible;mso-wrap-style:square;v-text-anchor:top" coordsize="4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ruY8cA&#10;AADdAAAADwAAAGRycy9kb3ducmV2LnhtbESPT2vCQBTE74V+h+UVeil1o4JK6hqiEPRk1f45P7LP&#10;JJh9G7LbJPrp3UKhx2FmfsMsk8HUoqPWVZYVjEcRCOLc6ooLBZ8f2esChPPIGmvLpOBKDpLV48MS&#10;Y217PlJ38oUIEHYxKii9b2IpXV6SQTeyDXHwzrY16INsC6lb7APc1HISRTNpsOKwUGJDm5Lyy+nH&#10;KMhu35v1y/V8eHf7yy6dTr5wy5lSz09D+gbC0+D/w3/tnVawmM2n8PsmPAG5u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K7mPHAAAA3QAAAA8AAAAAAAAAAAAAAAAAmAIAAGRy&#10;cy9kb3ducmV2LnhtbFBLBQYAAAAABAAEAPUAAACMAwAAAAA=&#10;" path="m22,l43,52,,52,22,xe" stroked="f">
                  <v:path arrowok="t" o:connecttype="custom" o:connectlocs="22,0;43,52;0,52;22,0" o:connectangles="0,0,0,0"/>
                </v:shape>
                <v:shape id="Freeform 6066" o:spid="_x0000_s1619" style="position:absolute;left:1396;top:1883;width:52;height:58;visibility:visible;mso-wrap-style:square;v-text-anchor:top" coordsize="11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o4QscA&#10;AADdAAAADwAAAGRycy9kb3ducmV2LnhtbESPQWsCMRSE7wX/Q3iCl1KzFlG7NYoUKh6k4LbS6+vm&#10;dbO4edkmcV3/fSMUehxm5htmue5tIzryoXasYDLOQBCXTtdcKfh4f31YgAgRWWPjmBRcKcB6Nbhb&#10;Yq7dhQ/UFbESCcIhRwUmxjaXMpSGLIaxa4mT9+28xZikr6T2eElw28jHLJtJizWnBYMtvRgqT8XZ&#10;Kti290/zn8J9dv6rM0f9dmwO+4lSo2G/eQYRqY//4b/2TitYzOZTuL1JT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aOELHAAAA3QAAAA8AAAAAAAAAAAAAAAAAmAIAAGRy&#10;cy9kb3ducmV2LnhtbFBLBQYAAAAABAAEAPUAAACMAwAAAAA=&#10;" path="m49,5c50,2,53,,56,v4,,7,2,8,5l112,117v1,3,1,6,-1,8c110,127,107,128,104,128r-96,c6,128,3,127,2,125,,123,,120,1,117l49,5xm16,124l8,112r96,l97,124,49,12r15,l16,124xe" fillcolor="black" strokeweight="19e-5mm">
                  <v:stroke joinstyle="bevel"/>
                  <v:path arrowok="t" o:connecttype="custom" o:connectlocs="23,2;26,0;29,2;52,53;51,57;48,58;4,58;1,57;0,53;23,2;7,56;4,51;48,51;45,56;23,5;29,5;7,56" o:connectangles="0,0,0,0,0,0,0,0,0,0,0,0,0,0,0,0,0"/>
                  <o:lock v:ext="edit" verticies="t"/>
                </v:shape>
                <v:shape id="Freeform 6067" o:spid="_x0000_s1620" style="position:absolute;left:1290;top:1927;width:44;height:44;visibility:visible;mso-wrap-style:square;v-text-anchor:top" coordsize="4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IpRMYA&#10;AADdAAAADwAAAGRycy9kb3ducmV2LnhtbESPW2vCQBSE3wv+h+UIvtWNgiakriKCRYIUvDz4eMie&#10;JmmzZ0N2m8u/dwuFPg4z8w2z2Q2mFh21rrKsYDGPQBDnVldcKLjfjq8JCOeRNdaWScFIDnbbycsG&#10;U217vlB39YUIEHYpKii9b1IpXV6SQTe3DXHwPm1r0AfZFlK32Ae4qeUyitbSYMVhocSGDiXl39cf&#10;o+Cj6zMf9+dqXH0lj/gyZofmPVNqNh32byA8Df4//Nc+aQXJOl7B75vwBOT2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ZIpRMYAAADdAAAADwAAAAAAAAAAAAAAAACYAgAAZHJz&#10;L2Rvd25yZXYueG1sUEsFBgAAAAAEAAQA9QAAAIsDAAAAAA==&#10;" path="m22,l44,44,,44,22,xe" stroked="f">
                  <v:path arrowok="t" o:connecttype="custom" o:connectlocs="22,0;44,44;0,44;22,0" o:connectangles="0,0,0,0"/>
                </v:shape>
                <v:shape id="Freeform 6068" o:spid="_x0000_s1621" style="position:absolute;left:1287;top:1923;width:51;height:51;visibility:visible;mso-wrap-style:square;v-text-anchor:top" coordsize="113,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UcfMYA&#10;AADdAAAADwAAAGRycy9kb3ducmV2LnhtbESPQWvCQBSE74L/YXmF3nTTBmJIXUWlKRVP1VI8PrLP&#10;JJh9G7LbJP33XUHwOMzMN8xyPZpG9NS52rKCl3kEgriwuuZSwfcpn6UgnEfW2FgmBX/kYL2aTpaY&#10;aTvwF/VHX4oAYZehgsr7NpPSFRUZdHPbEgfvYjuDPsiulLrDIcBNI1+jKJEGaw4LFba0q6i4Hn+N&#10;gub9vDm4/e6ktz/FR5qc47w8xEo9P42bNxCeRv8I39ufWkGaLBK4vQlP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UcfMYAAADdAAAADwAAAAAAAAAAAAAAAACYAgAAZHJz&#10;L2Rvd25yZXYueG1sUEsFBgAAAAAEAAQA9QAAAIsDAAAAAA==&#10;" path="m49,5c51,2,53,,56,v3,,6,2,8,5l112,101v1,2,1,5,-1,8c110,111,107,112,104,112r-96,c6,112,3,111,2,109,,106,,103,1,101l49,5xm16,108l8,96r96,l97,108,49,12r15,l16,108xe" fillcolor="black" strokeweight="19e-5mm">
                  <v:stroke joinstyle="bevel"/>
                  <v:path arrowok="t" o:connecttype="custom" o:connectlocs="22,2;25,0;29,2;51,46;50,50;47,51;4,51;1,50;0,46;22,2;7,49;4,44;47,44;44,49;22,5;29,5;7,49" o:connectangles="0,0,0,0,0,0,0,0,0,0,0,0,0,0,0,0,0"/>
                  <o:lock v:ext="edit" verticies="t"/>
                </v:shape>
                <v:shape id="Freeform 6069" o:spid="_x0000_s1622" style="position:absolute;left:1188;top:1963;width:44;height:44;visibility:visible;mso-wrap-style:square;v-text-anchor:top" coordsize="4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wSqMYA&#10;AADdAAAADwAAAGRycy9kb3ducmV2LnhtbESPT2vCQBTE7wW/w/KE3urGQk2IriKCRYIUtD14fGSf&#10;STT7NmTX/Pn2bqHQ4zAzv2FWm8HUoqPWVZYVzGcRCOLc6ooLBT/f+7cEhPPIGmvLpGAkB5v15GWF&#10;qbY9n6g7+0IECLsUFZTeN6mULi/JoJvZhjh4V9sa9EG2hdQt9gFuavkeRQtpsOKwUGJDu5Ly+/lh&#10;FHx1febj/liNH7fkEp/GbNd8Zkq9ToftEoSnwf+H/9oHrSBZxDH8vglPQK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gwSqMYAAADdAAAADwAAAAAAAAAAAAAAAACYAgAAZHJz&#10;L2Rvd25yZXYueG1sUEsFBgAAAAAEAAQA9QAAAIsDAAAAAA==&#10;" path="m22,l44,44,,44,22,xe" stroked="f">
                  <v:path arrowok="t" o:connecttype="custom" o:connectlocs="22,0;44,44;0,44;22,0" o:connectangles="0,0,0,0"/>
                </v:shape>
                <v:shape id="Freeform 6070" o:spid="_x0000_s1623" style="position:absolute;left:1184;top:1960;width:52;height:51;visibility:visible;mso-wrap-style:square;v-text-anchor:top" coordsize="113,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YtlcEA&#10;AADdAAAADwAAAGRycy9kb3ducmV2LnhtbERPy4rCMBTdC/5DuII7TVWopWMUFRXFlQ8Gl5fmTlum&#10;uSlN1Pr3ZiG4PJz3bNGaSjyocaVlBaNhBII4s7rkXMH1sh0kIJxH1lhZJgUvcrCYdzszTLV98oke&#10;Z5+LEMIuRQWF93UqpcsKMuiGtiYO3J9tDPoAm1zqBp8h3FRyHEWxNFhyaCiwpnVB2f/5bhRUm9vy&#10;6A7ri179Zrskvk22+XGiVL/XLn9AeGr9V/xx77WCJJ6GueFNeAJy/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IWLZXBAAAA3QAAAA8AAAAAAAAAAAAAAAAAmAIAAGRycy9kb3du&#10;cmV2LnhtbFBLBQYAAAAABAAEAPUAAACGAwAAAAA=&#10;" path="m49,5c51,2,53,,56,v3,,6,2,8,5l112,101v1,2,1,5,-1,8c110,111,107,112,104,112r-96,c6,112,3,111,2,109,,106,,103,1,101l49,5xm16,108l8,96r96,l97,108,49,12r15,l16,108xe" fillcolor="black" strokeweight="19e-5mm">
                  <v:stroke joinstyle="bevel"/>
                  <v:path arrowok="t" o:connecttype="custom" o:connectlocs="23,2;26,0;29,2;52,46;51,50;48,51;4,51;1,50;0,46;23,2;7,49;4,44;48,44;45,49;23,5;29,5;7,49" o:connectangles="0,0,0,0,0,0,0,0,0,0,0,0,0,0,0,0,0"/>
                  <o:lock v:ext="edit" verticies="t"/>
                </v:shape>
                <v:shape id="Freeform 6071" o:spid="_x0000_s1624" style="position:absolute;left:1082;top:1989;width:51;height:51;visibility:visible;mso-wrap-style:square;v-text-anchor:top" coordsize="5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rVHccA&#10;AADdAAAADwAAAGRycy9kb3ducmV2LnhtbESPzW7CMBCE75X6DtZW4lacFkFDikG0En+HFpHwAKt4&#10;m6TE6zQ2EN4eIyH1OJqZbzSTWWdqcaLWVZYVvPQjEMS51RUXCvbZ4jkG4TyyxtoyKbiQg9n08WGC&#10;ibZn3tEp9YUIEHYJKii9bxIpXV6SQde3DXHwfmxr0AfZFlK3eA5wU8vXKBpJgxWHhRIb+iwpP6RH&#10;oyD7Wi5WtP1YbvRlMPzD73iQ/eZK9Z66+TsIT53/D9/ba60gHr2N4fYmPAE5v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561R3HAAAA3QAAAA8AAAAAAAAAAAAAAAAAmAIAAGRy&#10;cy9kb3ducmV2LnhtbFBLBQYAAAAABAAEAPUAAACMAwAAAAA=&#10;" path="m26,l51,51,,51,26,xe" stroked="f">
                  <v:path arrowok="t" o:connecttype="custom" o:connectlocs="26,0;51,51;0,51;26,0" o:connectangles="0,0,0,0"/>
                </v:shape>
                <v:shape id="Freeform 6072" o:spid="_x0000_s1625" style="position:absolute;left:1079;top:1985;width:59;height:59;visibility:visible;mso-wrap-style:square;v-text-anchor:top" coordsize="12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UkWsIA&#10;AADdAAAADwAAAGRycy9kb3ducmV2LnhtbERPPW+DMBDdK+U/WBepWzFhoITEiaJIjTJ0Ke3S7cAX&#10;QMFnZLtA++vroVLHp/e9Py5mEBM531tWsElSEMSN1T23Cj7eX54KED4gaxwsk4Jv8nA8rB72WGo7&#10;8xtNVWhFDGFfooIuhLGU0jcdGfSJHYkjd7POYIjQtVI7nGO4GWSWprk02HNs6HCkc0fNvfoyCshv&#10;a5c/M9WvrT599nipfrJMqcf1ctqBCLSEf/Gf+6oVFHkR98c38QnIw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RSRawgAAAN0AAAAPAAAAAAAAAAAAAAAAAJgCAABkcnMvZG93&#10;bnJldi54bWxQSwUGAAAAAAQABAD1AAAAhwMAAAAA&#10;" path="m57,5c59,2,61,,64,v3,,6,2,8,5l128,117v1,2,1,5,-1,8c126,127,123,128,120,128l8,128v-2,,-5,-1,-6,-3c,122,,119,1,117l57,5xm16,124l8,112r112,l113,124,57,12r15,l16,124xe" fillcolor="black" strokeweight="19e-5mm">
                  <v:stroke joinstyle="bevel"/>
                  <v:path arrowok="t" o:connecttype="custom" o:connectlocs="26,2;29,0;33,2;59,54;58,58;55,59;4,59;1,58;0,54;26,2;7,57;4,52;55,52;52,57;26,6;33,6;7,57" o:connectangles="0,0,0,0,0,0,0,0,0,0,0,0,0,0,0,0,0"/>
                  <o:lock v:ext="edit" verticies="t"/>
                </v:shape>
                <v:shape id="Freeform 6073" o:spid="_x0000_s1626" style="position:absolute;left:1009;top:2022;width:51;height:44;visibility:visible;mso-wrap-style:square;v-text-anchor:top" coordsize="5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lF+8YA&#10;AADdAAAADwAAAGRycy9kb3ducmV2LnhtbESPUUvDMBSF34X9h3AHe3Nph8xSl42pDARR2BT08dLc&#10;NWXNTZdkbf33Rhj4eDjnfIez2oy2FT350DhWkM8zEMSV0w3XCj4/drcFiBCRNbaOScEPBdisJzcr&#10;LLUbeE/9IdYiQTiUqMDE2JVShsqQxTB3HXHyjs5bjEn6WmqPQ4LbVi6ybCktNpwWDHb0ZKg6HS5W&#10;gX09vZv77jnfD970j99nvnvbfSk1m47bBxCRxvgfvrZftIJiWeTw9yY9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6lF+8YAAADdAAAADwAAAAAAAAAAAAAAAACYAgAAZHJz&#10;L2Rvd25yZXYueG1sUEsFBgAAAAAEAAQA9QAAAIsDAAAAAA==&#10;" path="m26,l51,44,,44,26,xe" stroked="f">
                  <v:path arrowok="t" o:connecttype="custom" o:connectlocs="26,0;51,44;0,44;26,0" o:connectangles="0,0,0,0"/>
                </v:shape>
                <v:shape id="Freeform 6074" o:spid="_x0000_s1627" style="position:absolute;left:1006;top:2018;width:59;height:52;visibility:visible;mso-wrap-style:square;v-text-anchor:top" coordsize="12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jSw8UA&#10;AADdAAAADwAAAGRycy9kb3ducmV2LnhtbESPT2sCMRTE70K/Q3iFXqRm9SDL1ihFWrCXiv8Qb4/N&#10;c7M1eVk2Ubff3giCx2FmfsNMZp2z4kJtqD0rGA4yEMSl1zVXCrab7/ccRIjIGq1nUvBPAWbTl94E&#10;C+2vvKLLOlYiQTgUqMDE2BRShtKQwzDwDXHyjr51GJNsK6lbvCa4s3KUZWPpsOa0YLChuaHytD47&#10;BStj918Wfyt/2Ibh0v3tuP9jlXp77T4/QETq4jP8aC+0gnycj+D+Jj0B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aNLDxQAAAN0AAAAPAAAAAAAAAAAAAAAAAJgCAABkcnMv&#10;ZG93bnJldi54bWxQSwUGAAAAAAQABAD1AAAAigMAAAAA&#10;" path="m58,4c59,2,62,,64,v3,,6,2,7,4l127,100v2,3,2,6,,8c126,111,123,112,120,112l8,112v-2,,-5,-1,-6,-4c,106,,103,2,100l58,4xm15,108l8,96r112,l114,108,58,12r13,l15,108xe" fillcolor="black" strokeweight="19e-5mm">
                  <v:stroke joinstyle="bevel"/>
                  <v:path arrowok="t" o:connecttype="custom" o:connectlocs="27,2;29,0;32,2;58,46;58,50;55,52;4,52;1,50;1,46;27,2;7,50;4,45;55,45;52,50;27,6;32,6;7,50" o:connectangles="0,0,0,0,0,0,0,0,0,0,0,0,0,0,0,0,0"/>
                  <o:lock v:ext="edit" verticies="t"/>
                </v:shape>
                <v:shape id="Freeform 6075" o:spid="_x0000_s1628" style="position:absolute;left:955;top:2044;width:43;height:44;visibility:visible;mso-wrap-style:square;v-text-anchor:top" coordsize="4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6LOcYA&#10;AADdAAAADwAAAGRycy9kb3ducmV2LnhtbESPQUvDQBSE70L/w/KE3uxGLSGm3RYVxZwsttLS2yP7&#10;moRm34bsa5v+e1cQPA4z8w0zXw6uVWfqQ+PZwP0kAUVcettwZeB7836XgQqCbLH1TAauFGC5GN3M&#10;Mbf+wl90XkulIoRDjgZqkS7XOpQ1OQwT3xFH7+B7hxJlX2nb4yXCXasfkiTVDhuOCzV29FpTeVyf&#10;nIFd8bmS/cdLVaRT+xa28rTZdWLM+HZ4noESGuQ//NcurIEszR7h9018Anr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i6LOcYAAADdAAAADwAAAAAAAAAAAAAAAACYAgAAZHJz&#10;L2Rvd25yZXYueG1sUEsFBgAAAAAEAAQA9QAAAIsDAAAAAA==&#10;" path="m22,l43,44,,44,22,xe" stroked="f">
                  <v:path arrowok="t" o:connecttype="custom" o:connectlocs="22,0;43,44;0,44;22,0" o:connectangles="0,0,0,0"/>
                </v:shape>
                <v:shape id="Freeform 6076" o:spid="_x0000_s1629" style="position:absolute;left:951;top:2040;width:52;height:52;visibility:visible;mso-wrap-style:square;v-text-anchor:top" coordsize="113,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5Xt8UA&#10;AADdAAAADwAAAGRycy9kb3ducmV2LnhtbESPT4vCMBTE74LfITzBm6auSynVKCrrsuLJP4jHR/Ns&#10;i81LaaJ2v70RBI/DzPyGmc5bU4k7Na60rGA0jEAQZ1aXnCs4HtaDBITzyBory6TgnxzMZ93OFFNt&#10;H7yj+97nIkDYpaig8L5OpXRZQQbd0NbEwbvYxqAPssmlbvAR4KaSX1EUS4Mlh4UCa1oVlF33N6Og&#10;+jkvtm6zOujlKftN4vN4nW/HSvV77WICwlPrP+F3+08rSOLkG15vwhO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jle3xQAAAN0AAAAPAAAAAAAAAAAAAAAAAJgCAABkcnMv&#10;ZG93bnJldi54bWxQSwUGAAAAAAQABAD1AAAAigMAAAAA&#10;" path="m49,5c51,2,53,,56,v3,,6,2,8,5l112,101v1,2,1,5,-1,8c110,111,107,112,104,112r-96,c6,112,3,111,2,109,,106,,103,1,101l49,5xm16,108l8,96r96,l97,108,49,12r15,l16,108xe" fillcolor="black" strokeweight="19e-5mm">
                  <v:stroke joinstyle="bevel"/>
                  <v:path arrowok="t" o:connecttype="custom" o:connectlocs="23,2;26,0;29,2;52,47;51,51;48,52;4,52;1,51;0,47;23,2;7,50;4,45;48,45;45,50;23,6;29,6;7,50" o:connectangles="0,0,0,0,0,0,0,0,0,0,0,0,0,0,0,0,0"/>
                  <o:lock v:ext="edit" verticies="t"/>
                </v:shape>
                <v:shape id="Freeform 6077" o:spid="_x0000_s1630" style="position:absolute;left:3899;top:985;width:124;height:22;visibility:visible;mso-wrap-style:square;v-text-anchor:top" coordsize="27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xZl8YA&#10;AADdAAAADwAAAGRycy9kb3ducmV2LnhtbESPzWrDMBCE74G8g9hAL6GR0xDjulFCKRR6zU/vW2sj&#10;ObVWjqXEbp++KgRyHGbmG2a1GVwjrtSF2rOC+SwDQVx5XbNRcNi/PxYgQkTW2HgmBT8UYLMej1ZY&#10;at/zlq67aESCcChRgY2xLaUMlSWHYeZb4uQdfecwJtkZqTvsE9w18inLcumw5rRgsaU3S9X37uIU&#10;PJv94nI4m3x6ssPx93T+/Kr6uVIPk+H1BUSkId7Dt/aHVlDkxRL+36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axZl8YAAADdAAAADwAAAAAAAAAAAAAAAACYAgAAZHJz&#10;L2Rvd25yZXYueG1sUEsFBgAAAAAEAAQA9QAAAIsDAAAAAA==&#10;" path="m248,48r-109,l24,48c11,48,,38,,24,,11,11,,24,l139,,248,v14,,24,11,24,24c272,38,262,48,248,48xe" fillcolor="black" strokeweight="19e-5mm">
                  <v:stroke joinstyle="bevel"/>
                  <v:path arrowok="t" o:connecttype="custom" o:connectlocs="113,22;63,22;11,22;0,11;11,0;63,0;113,0;124,11;113,22" o:connectangles="0,0,0,0,0,0,0,0,0"/>
                </v:shape>
                <v:shape id="Freeform 6078" o:spid="_x0000_s1631" style="position:absolute;left:3782;top:985;width:139;height:22;visibility:visible;mso-wrap-style:square;v-text-anchor:top" coordsize="30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TZTsUA&#10;AADdAAAADwAAAGRycy9kb3ducmV2LnhtbESP0WrCQBRE3wv+w3KFvhTdVGiI0VW00iL1yegHXLLX&#10;JJi9G3bXGP++WxD6OMzMGWa5HkwrenK+sazgfZqAIC6tbrhScD59TTIQPiBrbC2Tggd5WK9GL0vM&#10;tb3zkfoiVCJC2OeooA6hy6X0ZU0G/dR2xNG7WGcwROkqqR3eI9y0cpYkqTTYcFyosaPPmsprcTMK&#10;Cv7ezQ5y+HlL+o+t28zDo8zmSr2Oh80CRKAh/Ief7b1WkKVZCn9v4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BNlOxQAAAN0AAAAPAAAAAAAAAAAAAAAAAJgCAABkcnMv&#10;ZG93bnJldi54bWxQSwUGAAAAAAQABAD1AAAAigMAAAAA&#10;" path="m280,48r-62,l150,48r-66,l24,48c11,48,,38,,24,,11,11,,24,l84,r66,l218,r62,c294,,304,11,304,24v,14,-10,24,-24,24xe" fillcolor="black" strokeweight="19e-5mm">
                  <v:stroke joinstyle="bevel"/>
                  <v:path arrowok="t" o:connecttype="custom" o:connectlocs="128,22;100,22;69,22;38,22;11,22;0,11;11,0;38,0;69,0;100,0;128,0;139,11;128,22" o:connectangles="0,0,0,0,0,0,0,0,0,0,0,0,0"/>
                </v:shape>
                <v:shape id="Freeform 6079" o:spid="_x0000_s1632" style="position:absolute;left:3709;top:985;width:95;height:22;visibility:visible;mso-wrap-style:square;v-text-anchor:top" coordsize="20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ivYsUA&#10;AADdAAAADwAAAGRycy9kb3ducmV2LnhtbESPQWvCQBSE74L/YXlCb7pRaIzRVWyh4KEgWgWPj+wz&#10;CWbfxuzGpP++Kwg9DjPzDbPa9KYSD2pcaVnBdBKBIM6sLjlXcPr5GicgnEfWWFkmBb/kYLMeDlaY&#10;atvxgR5Hn4sAYZeigsL7OpXSZQUZdBNbEwfvahuDPsgml7rBLsBNJWdRFEuDJYeFAmv6LCi7HVuj&#10;oNNRd36P97vvS7u4x7g9zNrrh1Jvo367BOGp9//hV3unFSRxMofnm/A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K9ixQAAAN0AAAAPAAAAAAAAAAAAAAAAAJgCAABkcnMv&#10;ZG93bnJldi54bWxQSwUGAAAAAAQABAD1AAAAigMAAAAA&#10;" path="m184,48r-43,l106,48r-36,l24,48c11,48,,38,,24,,11,11,,24,l70,r36,l141,r43,c198,,208,11,208,24v,14,-10,24,-24,24xe" fillcolor="black" strokeweight="19e-5mm">
                  <v:stroke joinstyle="bevel"/>
                  <v:path arrowok="t" o:connecttype="custom" o:connectlocs="84,22;64,22;48,22;32,22;11,22;0,11;11,0;32,0;48,0;64,0;84,0;95,11;84,22" o:connectangles="0,0,0,0,0,0,0,0,0,0,0,0,0"/>
                </v:shape>
                <v:shape id="Freeform 6080" o:spid="_x0000_s1633" style="position:absolute;left:3570;top:985;width:161;height:22;visibility:visible;mso-wrap-style:square;v-text-anchor:top" coordsize="35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IMhcEA&#10;AADdAAAADwAAAGRycy9kb3ducmV2LnhtbERPTWvCQBC9F/wPywi9FN1tUUlTV5GC0B5NWs9Ddpqk&#10;ZmdDdtT033cPgsfH+15vR9+pCw2xDWzheW5AEVfBtVxb+Cr3swxUFGSHXWCy8EcRtpvJwxpzF658&#10;oEshtUohHHO00Ij0udaxashjnIeeOHE/YfAoCQ61dgNeU7jv9IsxK+2x5dTQYE/vDVWn4uwtHD+f&#10;Sh++y+I3StS8WBp5PRhrH6fj7g2U0Ch38c394SxkqyzNTW/SE9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ISDIXBAAAA3QAAAA8AAAAAAAAAAAAAAAAAmAIAAGRycy9kb3du&#10;cmV2LnhtbFBLBQYAAAAABAAEAPUAAACGAwAAAAA=&#10;" path="m328,48r-70,l177,48r-82,l24,48c11,48,,38,,24,,11,11,,24,l95,r82,l258,r70,c342,,352,11,352,24v,14,-10,24,-24,24xe" fillcolor="black" strokeweight="19e-5mm">
                  <v:stroke joinstyle="bevel"/>
                  <v:path arrowok="t" o:connecttype="custom" o:connectlocs="150,22;118,22;81,22;43,22;11,22;0,11;11,0;43,0;81,0;118,0;150,0;161,11;150,22" o:connectangles="0,0,0,0,0,0,0,0,0,0,0,0,0"/>
                </v:shape>
                <v:shape id="Freeform 6081" o:spid="_x0000_s1634" style="position:absolute;left:3490;top:985;width:102;height:22;visibility:visible;mso-wrap-style:square;v-text-anchor:top" coordsize="22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CL0ccA&#10;AADdAAAADwAAAGRycy9kb3ducmV2LnhtbESPT2vCQBTE7wW/w/IKvTUbI0qM2Ygo/UM9qYVeH9ln&#10;Epp9m2ZXTfvpXaHgcZiZ3zD5cjCtOFPvGssKxlEMgri0uuFKwefh5TkF4TyyxtYyKfglB8ti9JBj&#10;pu2Fd3Te+0oECLsMFdTed5mUrqzJoItsRxy8o+0N+iD7SuoeLwFuWpnE8UwabDgs1NjRuqbye38y&#10;Cj5O09ev6Y8/TNr12ybZJpvxfPKn1NPjsFqA8DT4e/i//a4VpLN0Drc34QnI4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Ai9HHAAAA3QAAAA8AAAAAAAAAAAAAAAAAmAIAAGRy&#10;cy9kb3ducmV2LnhtbFBLBQYAAAAABAAEAPUAAACMAwAAAAA=&#10;" path="m200,48r-49,l112,48r-38,l24,48c11,48,,38,,24,,11,11,,24,l74,r38,l151,r49,c214,,224,11,224,24v,14,-10,24,-24,24xe" fillcolor="black" strokeweight="19e-5mm">
                  <v:stroke joinstyle="bevel"/>
                  <v:path arrowok="t" o:connecttype="custom" o:connectlocs="91,22;69,22;51,22;34,22;11,22;0,11;11,0;34,0;51,0;69,0;91,0;102,11;91,22" o:connectangles="0,0,0,0,0,0,0,0,0,0,0,0,0"/>
                </v:shape>
                <v:shape id="Freeform 6082" o:spid="_x0000_s1635" style="position:absolute;left:3359;top:985;width:153;height:22;visibility:visible;mso-wrap-style:square;v-text-anchor:top" coordsize="33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JpUcIA&#10;AADdAAAADwAAAGRycy9kb3ducmV2LnhtbERPz2vCMBS+D/wfwhN2m4mFFa1GUUeHh12msnl8NG9t&#10;WPNSmkzb/345DHb8+H6vt4NrxY36YD1rmM8UCOLKG8u1hsu5fFqACBHZYOuZNIwUYLuZPKyxMP7O&#10;73Q7xVqkEA4Famhi7AopQ9WQwzDzHXHivnzvMCbY19L0eE/hrpWZUrl0aDk1NNjRoaHq+/TjNEh1&#10;tf74/PbC+1G51+zzw5bSaf04HXYrEJGG+C/+cx+NhkW+TPvTm/Q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kmlRwgAAAN0AAAAPAAAAAAAAAAAAAAAAAJgCAABkcnMvZG93&#10;bnJldi54bWxQSwUGAAAAAAQABAD1AAAAhwMAAAAA&#10;" path="m312,48r-66,l169,48r-77,l24,48c11,48,,38,,24,,11,11,,24,l92,r77,l246,r66,c326,,336,11,336,24v,14,-10,24,-24,24xe" fillcolor="black" strokeweight="19e-5mm">
                  <v:stroke joinstyle="bevel"/>
                  <v:path arrowok="t" o:connecttype="custom" o:connectlocs="142,22;112,22;77,22;42,22;11,22;0,11;11,0;42,0;77,0;112,0;142,0;153,11;142,22" o:connectangles="0,0,0,0,0,0,0,0,0,0,0,0,0"/>
                </v:shape>
                <v:shape id="Freeform 6083" o:spid="_x0000_s1636" style="position:absolute;left:3278;top:985;width:103;height:22;visibility:visible;mso-wrap-style:square;v-text-anchor:top" coordsize="22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RCsYA&#10;AADdAAAADwAAAGRycy9kb3ducmV2LnhtbESPQWvCQBSE74L/YXmF3nSTiKLRVURpFT1VC70+ss8k&#10;NPs2za4a/fWuIPQ4zMw3zGzRmkpcqHGlZQVxPwJBnFldcq7g+/jRG4NwHlljZZkU3MjBYt7tzDDV&#10;9spfdDn4XAQIuxQVFN7XqZQuK8ig69uaOHgn2xj0QTa51A1eA9xUMomikTRYclgosKZVQdnv4WwU&#10;7M7Dz5/hnz8OqtVmneyTdTwZ3JV6f2uXUxCeWv8ffrW3WsF4NInh+SY8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8RCsYAAADdAAAADwAAAAAAAAAAAAAAAACYAgAAZHJz&#10;L2Rvd25yZXYueG1sUEsFBgAAAAAEAAQA9QAAAIsDAAAAAA==&#10;" path="m200,48r-49,l110,48r-40,l24,48c11,48,,38,,24,,11,11,,24,l70,r40,l151,r49,c214,,224,11,224,24v,14,-10,24,-24,24xe" fillcolor="black" strokeweight="19e-5mm">
                  <v:stroke joinstyle="bevel"/>
                  <v:path arrowok="t" o:connecttype="custom" o:connectlocs="92,22;69,22;51,22;32,22;11,22;0,11;11,0;32,0;51,0;69,0;92,0;103,11;92,22" o:connectangles="0,0,0,0,0,0,0,0,0,0,0,0,0"/>
                </v:shape>
                <v:shape id="Freeform 6084" o:spid="_x0000_s1637" style="position:absolute;left:3169;top:985;width:131;height:22;visibility:visible;mso-wrap-style:square;v-text-anchor:top" coordsize="28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ziM8UA&#10;AADdAAAADwAAAGRycy9kb3ducmV2LnhtbESPQWsCMRSE7wX/Q3iCt5pVwepqFFFEoVCoFfT42Dw3&#10;i5uXZZPV1V/fFAoeh5n5hpkvW1uKG9W+cKxg0E9AEGdOF5wrOP5s3ycgfEDWWDomBQ/ysFx03uaY&#10;anfnb7odQi4ihH2KCkwIVSqlzwxZ9H1XEUfv4mqLIco6l7rGe4TbUg6TZCwtFhwXDFa0NpRdD41V&#10;cM7ww/B+tNq0jf7cPb+2o1NTKtXrtqsZiEBteIX/23utYDKeDuHvTX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POIzxQAAAN0AAAAPAAAAAAAAAAAAAAAAAJgCAABkcnMv&#10;ZG93bnJldi54bWxQSwUGAAAAAAQABAD1AAAAigMAAAAA&#10;" path="m264,48r-56,l147,48r-63,l24,48c11,48,,38,,24,,11,11,,24,l84,r63,l208,r56,c278,,288,11,288,24v,14,-10,24,-24,24xe" fillcolor="black" strokeweight="19e-5mm">
                  <v:stroke joinstyle="bevel"/>
                  <v:path arrowok="t" o:connecttype="custom" o:connectlocs="120,22;95,22;67,22;38,22;11,22;0,11;11,0;38,0;67,0;95,0;120,0;131,11;120,22" o:connectangles="0,0,0,0,0,0,0,0,0,0,0,0,0"/>
                </v:shape>
                <v:shape id="Freeform 6085" o:spid="_x0000_s1638" style="position:absolute;left:3067;top:985;width:124;height:22;visibility:visible;mso-wrap-style:square;v-text-anchor:top" coordsize="27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DypcUA&#10;AADdAAAADwAAAGRycy9kb3ducmV2LnhtbESPT2sCMRTE74V+h/AEL6VmVVh0a5RSKHitf+7PzTNZ&#10;3bysm+iu/fRNQfA4zMxvmMWqd7W4URsqzwrGowwEcel1xUbBbvv9PgMRIrLG2jMpuFOA1fL1ZYGF&#10;9h3/0G0TjUgQDgUqsDE2hZShtOQwjHxDnLyjbx3GJFsjdYtdgrtaTrIslw4rTgsWG/qyVJ43V6dg&#10;brbT6+5i8reT7Y+/p8v+UHZjpYaD/vMDRKQ+PsOP9lormOXzKfy/S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0PKlxQAAAN0AAAAPAAAAAAAAAAAAAAAAAJgCAABkcnMv&#10;ZG93bnJldi54bWxQSwUGAAAAAAQABAD1AAAAigMAAAAA&#10;" path="m248,48r-114,l24,48c11,48,,38,,24,,11,11,,24,l134,,248,v14,,24,11,24,24c272,38,262,48,248,48xe" fillcolor="black" strokeweight="19e-5mm">
                  <v:stroke joinstyle="bevel"/>
                  <v:path arrowok="t" o:connecttype="custom" o:connectlocs="113,22;61,22;11,22;0,11;11,0;61,0;113,0;124,11;113,22" o:connectangles="0,0,0,0,0,0,0,0,0"/>
                </v:shape>
                <v:shape id="Freeform 6086" o:spid="_x0000_s1639" style="position:absolute;left:2965;top:985;width:124;height:22;visibility:visible;mso-wrap-style:square;v-text-anchor:top" coordsize="27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lq0cYA&#10;AADdAAAADwAAAGRycy9kb3ducmV2LnhtbESPzWrDMBCE74W+g9hCL6WRkxbjuFFCKQR6bX7uW2sj&#10;ObVWjqXETp4+ChRyHGbmG2a2GFwjTtSF2rOC8SgDQVx5XbNRsFkvXwsQISJrbDyTgjMFWMwfH2ZY&#10;at/zD51W0YgE4VCiAhtjW0oZKksOw8i3xMnb+c5hTLIzUnfYJ7hr5CTLcumw5rRgsaUvS9Xf6ugU&#10;TM367bg5mPxlb4fdZX/Y/lb9WKnnp+HzA0SkId7D/+1vraDIp+9we5Oe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lq0cYAAADdAAAADwAAAAAAAAAAAAAAAACYAgAAZHJz&#10;L2Rvd25yZXYueG1sUEsFBgAAAAAEAAQA9QAAAIsDAAAAAA==&#10;" path="m248,48r-109,l83,48r-59,c11,48,,38,,24,,11,11,,24,l83,r56,l248,v14,,24,11,24,24c272,38,262,48,248,48xe" fillcolor="black" strokeweight="19e-5mm">
                  <v:stroke joinstyle="bevel"/>
                  <v:path arrowok="t" o:connecttype="custom" o:connectlocs="113,22;63,22;38,22;11,22;0,11;11,0;38,0;63,0;113,0;124,11;113,22" o:connectangles="0,0,0,0,0,0,0,0,0,0,0"/>
                </v:shape>
                <v:shape id="Freeform 6087" o:spid="_x0000_s1640" style="position:absolute;left:2848;top:985;width:139;height:22;visibility:visible;mso-wrap-style:square;v-text-anchor:top" coordsize="30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R5MUA&#10;AADdAAAADwAAAGRycy9kb3ducmV2LnhtbESP0WrCQBRE3wX/YblCX6RuFJQkuopaWqQ+mfoBl+xt&#10;Epq9G3bXGP++WxD6OMzMGWazG0wrenK+saxgPktAEJdWN1wpuH69v6YgfEDW2FomBQ/ysNuORxvM&#10;tb3zhfoiVCJC2OeooA6hy6X0ZU0G/cx2xNH7ts5giNJVUju8R7hp5SJJVtJgw3Ghxo6ONZU/xc0o&#10;KPjjbXGWw+c06ZcHt8/Co0wzpV4mw34NItAQ/sPP9kkrSFfZEv7exCc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D9HkxQAAAN0AAAAPAAAAAAAAAAAAAAAAAJgCAABkcnMv&#10;ZG93bnJldi54bWxQSwUGAAAAAAQABAD1AAAAigMAAAAA&#10;" path="m280,48r-62,l150,48r-66,l24,48c11,48,,38,,24,,11,11,,24,l84,r66,l218,r62,c294,,304,11,304,24v,14,-10,24,-24,24xe" fillcolor="black" strokeweight="19e-5mm">
                  <v:stroke joinstyle="bevel"/>
                  <v:path arrowok="t" o:connecttype="custom" o:connectlocs="128,22;100,22;69,22;38,22;11,22;0,11;11,0;38,0;69,0;100,0;128,0;139,11;128,22" o:connectangles="0,0,0,0,0,0,0,0,0,0,0,0,0"/>
                </v:shape>
                <v:shape id="Freeform 6088" o:spid="_x0000_s1641" style="position:absolute;left:2775;top:985;width:95;height:22;visibility:visible;mso-wrap-style:square;v-text-anchor:top" coordsize="20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2cJMUA&#10;AADdAAAADwAAAGRycy9kb3ducmV2LnhtbESPQWvCQBSE74L/YXlCb7pR6KLRVVQoeCiItoLHR/aZ&#10;BLNvY3Zj0n/fFQo9DjPzDbPa9LYST2p86VjDdJKAIM6cKTnX8P31MZ6D8AHZYOWYNPyQh816OFhh&#10;alzHJ3qeQy4ihH2KGooQ6lRKnxVk0U9cTRy9m2sshiibXJoGuwi3lZwliZIWS44LBda0Lyi7n1ur&#10;oTNJd3lXx8PntV08FG5Ps/a20/pt1G+XIAL14T/81z4YDXO1UPB6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vZwkxQAAAN0AAAAPAAAAAAAAAAAAAAAAAJgCAABkcnMv&#10;ZG93bnJldi54bWxQSwUGAAAAAAQABAD1AAAAigMAAAAA&#10;" path="m184,48r-43,l106,48r-36,l24,48c11,48,,38,,24,,11,11,,24,l70,r36,l141,r43,c198,,208,11,208,24v,14,-10,24,-24,24xe" fillcolor="black" strokeweight="19e-5mm">
                  <v:stroke joinstyle="bevel"/>
                  <v:path arrowok="t" o:connecttype="custom" o:connectlocs="84,22;64,22;48,22;32,22;11,22;0,11;11,0;32,0;48,0;64,0;84,0;95,11;84,22" o:connectangles="0,0,0,0,0,0,0,0,0,0,0,0,0"/>
                </v:shape>
              </v:group>
            </v:group>
            <v:group id="_x0000_s1642" style="position:absolute;left:6068;top:9606;width:1855;height:195" coordorigin="5882,9606" coordsize="1855,195">
              <v:group id="_x0000_s1643" style="position:absolute;left:5882;top:9685;width:154;height:44" coordorigin="5882,9685" coordsize="154,44">
                <v:shape id="Freeform 6279" o:spid="_x0000_s1644" style="position:absolute;left:5882;top:9698;width:154;height:19;visibility:visible;mso-wrap-style:square;v-text-anchor:top" coordsize="44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PazcQA&#10;AADdAAAADwAAAGRycy9kb3ducmV2LnhtbERPXWvCMBR9H/gfwh3sbaYTptI1lSG4TZhonSh7uzTX&#10;ttjclCaz3b83guB5O5wvTjLrTS3O1LrKsoKXYQSCOLe64kLB7mfxPAXhPLLG2jIp+CcHs3TwkGCs&#10;bccZnbe+EKGEXYwKSu+bWEqXl2TQDW1DHLSjbQ36QNtC6ha7UG5qOYqisTRYcVgosaF5Sflp+2cU&#10;THeT7rCy6+9s+Xvs3Od8/7rxH0o9PfbvbyA89f5uvqW/dMgFwPVNeAIy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2s3EAAAA3QAAAA8AAAAAAAAAAAAAAAAAmAIAAGRycy9k&#10;b3ducmV2LnhtbFBLBQYAAAAABAAEAPUAAACJAwAAAAA=&#10;" path="m24,l424,v14,,24,11,24,24c448,38,438,48,424,48l24,48c11,48,,38,,24,,11,11,,24,xe" fillcolor="black" strokeweight="19e-5mm">
                  <v:stroke joinstyle="bevel"/>
                  <v:path arrowok="t" o:connecttype="custom" o:connectlocs="11,0;194,0;205,11;194,22;11,22;0,11;11,0" o:connectangles="0,0,0,0,0,0,0"/>
                </v:shape>
                <v:shape id="Freeform 6281" o:spid="_x0000_s1645" style="position:absolute;left:5937;top:9685;width:44;height:44;visibility:visible;mso-wrap-style:square;v-text-anchor:top" coordsize="12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rkOcIA&#10;AADdAAAADwAAAGRycy9kb3ducmV2LnhtbERPy2oCMRTdC/2HcAtuRDO6KONolFIq6KbiC3F3mdxO&#10;pk1uhknU6d83C8Hl4bzny85ZcaM21J4VjEcZCOLS65orBcfDapiDCBFZo/VMCv4owHLx0ptjof2d&#10;d3Tbx0qkEA4FKjAxNoWUoTTkMIx8Q5y4b986jAm2ldQt3lO4s3KSZW/SYc2pwWBDH4bK3/3VKdgZ&#10;e/60+FX5yzGMt+7nxIONVar/2r3PQETq4lP8cK+1gjyfpv3pTXoC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uQ5wgAAAN0AAAAPAAAAAAAAAAAAAAAAAJgCAABkcnMvZG93&#10;bnJldi54bWxQSwUGAAAAAAQABAD1AAAAhwMAAAAA&#10;" path="m58,4c59,2,62,,64,v3,,6,2,7,4l127,100v2,3,2,6,,8c126,111,123,112,120,112l8,112v-2,,-5,-1,-6,-4c,106,,103,2,100l58,4xm15,108l8,96r112,l114,108,58,12r13,l15,108xe" fillcolor="black" strokeweight="19e-5mm">
                  <v:stroke joinstyle="bevel"/>
                  <v:path arrowok="t" o:connecttype="custom" o:connectlocs="27,2;29,0;32,2;58,46;58,49;55,51;4,51;1,49;1,46;27,2;7,49;4,44;55,44;52,49;27,5;32,5;7,49" o:connectangles="0,0,0,0,0,0,0,0,0,0,0,0,0,0,0,0,0"/>
                  <o:lock v:ext="edit" verticies="t"/>
                </v:shape>
              </v:group>
              <v:rect id="Rectangle 6282" o:spid="_x0000_s1646" style="position:absolute;left:6048;top:9606;width:1689;height:1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GnmMIA&#10;AADdAAAADwAAAGRycy9kb3ducmV2LnhtbESPzYoCMRCE7wu+Q2hhb2tGD8vsaBQRBF28OPoAzaTn&#10;B5POkERnfHuzIOyxqKqvqNVmtEY8yIfOsYL5LANBXDndcaPgetl/5SBCRNZoHJOCJwXYrCcfKyy0&#10;G/hMjzI2IkE4FKigjbEvpAxVSxbDzPXEyaudtxiT9I3UHocEt0YusuxbWuw4LbTY066l6lberQJ5&#10;KfdDXhqfud9FfTLHw7kmp9TndNwuQUQa43/43T5oBXn+M4e/N+kJ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gaeYwgAAAN0AAAAPAAAAAAAAAAAAAAAAAJgCAABkcnMvZG93&#10;bnJldi54bWxQSwUGAAAAAAQABAD1AAAAhwMAAAAA&#10;" filled="f" stroked="f">
                <v:textbox style="mso-next-textbox:#Rectangle 6282" inset="0,0,0,0">
                  <w:txbxContent>
                    <w:p w:rsidR="00710525" w:rsidRPr="00860369" w:rsidRDefault="00710525" w:rsidP="00710525">
                      <w:pPr>
                        <w:ind w:firstLine="0"/>
                        <w:rPr>
                          <w:rFonts w:ascii="Calibri" w:hAnsi="Calibri"/>
                          <w:sz w:val="16"/>
                          <w:szCs w:val="16"/>
                        </w:rPr>
                      </w:pPr>
                      <w:r w:rsidRPr="00860369">
                        <w:rPr>
                          <w:rFonts w:ascii="Calibri" w:hAnsi="Calibri" w:cs="Calibri"/>
                          <w:color w:val="000000"/>
                          <w:sz w:val="16"/>
                          <w:szCs w:val="16"/>
                          <w:lang w:val="en-US"/>
                        </w:rPr>
                        <w:t>discontinuous, t = 0</w:t>
                      </w:r>
                    </w:p>
                  </w:txbxContent>
                </v:textbox>
              </v:rect>
            </v:group>
            <v:group id="_x0000_s1647" style="position:absolute;left:3699;top:9606;width:3560;height:2836" coordorigin="3699,9606" coordsize="3560,2836">
              <v:shape id="Freeform 6090" o:spid="_x0000_s1648" style="position:absolute;left:5663;top:10475;width:121;height:19;visibility:visible;mso-wrap-style:square;v-text-anchor:top" coordsize="35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c/w8QA&#10;AADdAAAADwAAAGRycy9kb3ducmV2LnhtbESPQWvCQBSE74X+h+UVvJS6W2nFRFcpgmCPJm3Pj+wz&#10;SZt9G7JPjf/eLRR6HGbmG2a1GX2nzjTENrCF56kBRVwF13Jt4aPcPS1ARUF22AUmC1eKsFnf360w&#10;d+HCBzoXUqsE4ZijhUakz7WOVUMe4zT0xMk7hsGjJDnU2g14SXDf6Zkxc+2x5bTQYE/bhqqf4uQt&#10;fL0/lj58lsV3lKj55dVIdjDWTh7GtyUooVH+w3/tvbOwmGcZ/L5JT0Cv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HP8PEAAAA3QAAAA8AAAAAAAAAAAAAAAAAmAIAAGRycy9k&#10;b3ducmV2LnhtbFBLBQYAAAAABAAEAPUAAACJAwAAAAA=&#10;" path="m328,48r-70,l177,48r-82,l24,48c11,48,,38,,24,,11,11,,24,l95,r82,l258,r70,c342,,352,11,352,24v,14,-10,24,-24,24xe" fillcolor="black" strokeweight="19e-5mm">
                <v:stroke joinstyle="bevel"/>
                <v:path arrowok="t" o:connecttype="custom" o:connectlocs="150,22;118,22;81,22;43,22;11,22;0,11;11,0;43,0;81,0;118,0;150,0;161,11;150,22" o:connectangles="0,0,0,0,0,0,0,0,0,0,0,0,0"/>
              </v:shape>
              <v:shape id="Freeform 6091" o:spid="_x0000_s1649" style="position:absolute;left:5603;top:10475;width:77;height:19;visibility:visible;mso-wrap-style:square;v-text-anchor:top" coordsize="22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gui8UA&#10;AADdAAAADwAAAGRycy9kb3ducmV2LnhtbERPTWvCQBC9F/oflhF6qxsTrJq6SomoRU/VgtchO02C&#10;2dk0uyaxv757KPT4eN/L9WBq0VHrKssKJuMIBHFudcWFgs/z9nkOwnlkjbVlUnAnB+vV48MSU217&#10;/qDu5AsRQtilqKD0vkmldHlJBt3YNsSB+7KtQR9gW0jdYh/CTS3jKHqRBisODSU2lJWUX083o+Bw&#10;m+4u029/Tupsv4mP8WaySH6UehoNb68gPA3+X/znftcK5rMo7A9vw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SC6LxQAAAN0AAAAPAAAAAAAAAAAAAAAAAJgCAABkcnMv&#10;ZG93bnJldi54bWxQSwUGAAAAAAQABAD1AAAAigMAAAAA&#10;" path="m200,48r-49,l112,48r-38,l24,48c11,48,,38,,24,,11,11,,24,l74,r38,l151,r49,c214,,224,11,224,24v,14,-10,24,-24,24xe" fillcolor="black" strokeweight="19e-5mm">
                <v:stroke joinstyle="bevel"/>
                <v:path arrowok="t" o:connecttype="custom" o:connectlocs="91,22;69,22;51,22;34,22;11,22;0,11;11,0;34,0;51,0;69,0;91,0;102,11;91,22" o:connectangles="0,0,0,0,0,0,0,0,0,0,0,0,0"/>
              </v:shape>
              <v:shape id="Freeform 6092" o:spid="_x0000_s1650" style="position:absolute;left:5505;top:10475;width:115;height:19;visibility:visible;mso-wrap-style:square;v-text-anchor:top" coordsize="33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VW0MQA&#10;AADdAAAADwAAAGRycy9kb3ducmV2LnhtbESPQWsCMRSE74X+h/AKvdVEoXZZjWIrigcv1VI9PjbP&#10;3eDmZdlEXf+9EQSPw8x8w4ynnavFmdpgPWvo9xQI4sIby6WGv+3iIwMRIrLB2jNpuFKA6eT1ZYy5&#10;8Rf+pfMmliJBOOSooYqxyaUMRUUOQ883xMk7+NZhTLItpWnxkuCulgOlhtKh5bRQYUM/FRXHzclp&#10;kGpv/epzPefvq3LLwe7fLqTT+v2tm41AROriM/xor4yG7Ev14f4mPQE5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1VtDEAAAA3QAAAA8AAAAAAAAAAAAAAAAAmAIAAGRycy9k&#10;b3ducmV2LnhtbFBLBQYAAAAABAAEAPUAAACJAwAAAAA=&#10;" path="m312,48r-66,l169,48r-77,l24,48c11,48,,38,,24,,11,11,,24,l92,r77,l246,r66,c326,,336,11,336,24v,14,-10,24,-24,24xe" fillcolor="black" strokeweight="19e-5mm">
                <v:stroke joinstyle="bevel"/>
                <v:path arrowok="t" o:connecttype="custom" o:connectlocs="142,22;112,22;77,22;42,22;11,22;0,11;11,0;42,0;77,0;112,0;142,0;153,11;142,22" o:connectangles="0,0,0,0,0,0,0,0,0,0,0,0,0"/>
              </v:shape>
              <v:shape id="Freeform 6093" o:spid="_x0000_s1651" style="position:absolute;left:5445;top:10475;width:76;height:19;visibility:visible;mso-wrap-style:square;v-text-anchor:top" coordsize="22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VZ8cA&#10;AADdAAAADwAAAGRycy9kb3ducmV2LnhtbESPQWvCQBSE7wX/w/KE3urGiDWNWaUotaInTcHrI/ua&#10;hGbfptlVY3+9Wyj0OMzMN0y27E0jLtS52rKC8SgCQVxYXXOp4CN/e0pAOI+ssbFMCm7kYLkYPGSY&#10;anvlA12OvhQBwi5FBZX3bSqlKyoy6Ea2JQ7ep+0M+iC7UuoOrwFuGhlH0bM0WHNYqLClVUXF1/Fs&#10;FOzO081p+u3zSbN6X8f7eD1+mfwo9TjsX+cgPPX+P/zX3moFySyK4fdNe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3WFWfHAAAA3QAAAA8AAAAAAAAAAAAAAAAAmAIAAGRy&#10;cy9kb3ducmV2LnhtbFBLBQYAAAAABAAEAPUAAACMAwAAAAA=&#10;" path="m200,48r-49,l110,48r-40,l24,48c11,48,,38,,24,,11,11,,24,l70,r40,l151,r49,c214,,224,11,224,24v,14,-10,24,-24,24xe" fillcolor="black" strokeweight="19e-5mm">
                <v:stroke joinstyle="bevel"/>
                <v:path arrowok="t" o:connecttype="custom" o:connectlocs="91,22;69,22;50,22;32,22;11,22;0,11;11,0;32,0;50,0;69,0;91,0;102,11;91,22" o:connectangles="0,0,0,0,0,0,0,0,0,0,0,0,0"/>
              </v:shape>
              <v:shape id="Freeform 6094" o:spid="_x0000_s1652" style="position:absolute;left:5362;top:10475;width:98;height:19;visibility:visible;mso-wrap-style:square;v-text-anchor:top" coordsize="28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vdssYA&#10;AADdAAAADwAAAGRycy9kb3ducmV2LnhtbESPzWrDMBCE74G+g9hCboncGhrjRjahJTRQCOQH2uNi&#10;bS1Ta2UsOXH69FUgkOMwM98wy3K0rThR7xvHCp7mCQjiyumGawXHw3qWgfABWWPrmBRcyENZPEyW&#10;mGt35h2d9qEWEcI+RwUmhC6X0leGLPq564ij9+N6iyHKvpa6x3OE21Y+J8mLtNhwXDDY0Zuh6nc/&#10;WAXfFS4Mb9LV+zjoz4+/7Tr9Glqlpo/j6hVEoDHcw7f2RivIFkkK1zfxCcj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pvdssYAAADdAAAADwAAAAAAAAAAAAAAAACYAgAAZHJz&#10;L2Rvd25yZXYueG1sUEsFBgAAAAAEAAQA9QAAAIsDAAAAAA==&#10;" path="m264,48r-56,l147,48r-63,l24,48c11,48,,38,,24,,11,11,,24,l84,r63,l208,r56,c278,,288,11,288,24v,14,-10,24,-24,24xe" fillcolor="black" strokeweight="19e-5mm">
                <v:stroke joinstyle="bevel"/>
                <v:path arrowok="t" o:connecttype="custom" o:connectlocs="120,22;95,22;67,22;38,22;11,22;0,11;11,0;38,0;67,0;95,0;120,0;131,11;120,22" o:connectangles="0,0,0,0,0,0,0,0,0,0,0,0,0"/>
              </v:shape>
              <v:shape id="Freeform 6095" o:spid="_x0000_s1653" style="position:absolute;left:5286;top:10475;width:93;height:19;visibility:visible;mso-wrap-style:square;v-text-anchor:top" coordsize="27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wy8UA&#10;AADdAAAADwAAAGRycy9kb3ducmV2LnhtbESPQWsCMRSE74L/IbxCL1Kz1mLt1ihSKPSqbu+vm2ey&#10;dvOybqK79debguBxmJlvmMWqd7U4Uxsqzwom4wwEcel1xUZBsft8moMIEVlj7ZkU/FGA1XI4WGCu&#10;fccbOm+jEQnCIUcFNsYmlzKUlhyGsW+Ik7f3rcOYZGukbrFLcFfL5yybSYcVpwWLDX1YKn+3J6fg&#10;zeymp+JoZqOD7feXw/H7p+wmSj0+9Ot3EJH6eA/f2l9awfw1e4H/N+k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0vDLxQAAAN0AAAAPAAAAAAAAAAAAAAAAAJgCAABkcnMv&#10;ZG93bnJldi54bWxQSwUGAAAAAAQABAD1AAAAigMAAAAA&#10;" path="m248,48r-114,l24,48c11,48,,38,,24,,11,11,,24,l134,,248,v14,,24,11,24,24c272,38,262,48,248,48xe" fillcolor="black" strokeweight="19e-5mm">
                <v:stroke joinstyle="bevel"/>
                <v:path arrowok="t" o:connecttype="custom" o:connectlocs="113,22;61,22;11,22;0,11;11,0;61,0;113,0;124,11;113,22" o:connectangles="0,0,0,0,0,0,0,0,0"/>
              </v:shape>
              <v:shape id="Freeform 6096" o:spid="_x0000_s1654" style="position:absolute;left:5209;top:10475;width:93;height:19;visibility:visible;mso-wrap-style:square;v-text-anchor:top" coordsize="27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5VUMUA&#10;AADdAAAADwAAAGRycy9kb3ducmV2LnhtbESPQWsCMRSE74L/IbxCL1KzVmrt1ihSKPSqbu+vm2ey&#10;dvOybqK79debguBxmJlvmMWqd7U4Uxsqzwom4wwEcel1xUZBsft8moMIEVlj7ZkU/FGA1XI4WGCu&#10;fccbOm+jEQnCIUcFNsYmlzKUlhyGsW+Ik7f3rcOYZGukbrFLcFfL5yybSYcVpwWLDX1YKn+3J6fg&#10;zeymp+JoZqOD7feXw/H7p+wmSj0+9Ot3EJH6eA/f2l9awfw1e4H/N+k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nlVQxQAAAN0AAAAPAAAAAAAAAAAAAAAAAJgCAABkcnMv&#10;ZG93bnJldi54bWxQSwUGAAAAAAQABAD1AAAAigMAAAAA&#10;" path="m248,48r-109,l83,48r-59,c11,48,,38,,24,,11,11,,24,l83,r56,l248,v14,,24,11,24,24c272,38,262,48,248,48xe" fillcolor="black" strokeweight="19e-5mm">
                <v:stroke joinstyle="bevel"/>
                <v:path arrowok="t" o:connecttype="custom" o:connectlocs="113,22;63,22;38,22;11,22;0,11;11,0;38,0;63,0;113,0;124,11;113,22" o:connectangles="0,0,0,0,0,0,0,0,0,0,0"/>
              </v:shape>
              <v:shape id="Freeform 6097" o:spid="_x0000_s1655" style="position:absolute;left:5122;top:10475;width:104;height:19;visibility:visible;mso-wrap-style:square;v-text-anchor:top" coordsize="30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bVicUA&#10;AADdAAAADwAAAGRycy9kb3ducmV2LnhtbESPUWvCMBSF3wf+h3CFvQxNFOZqNYpuTIY+rfoDLs1d&#10;W9bclCSr9d+bwWCPh3POdzjr7WBb0ZMPjWMNs6kCQVw603Cl4XJ+n2QgQkQ22DomDTcKsN2MHtaY&#10;G3flT+qLWIkE4ZCjhjrGLpcylDVZDFPXESfvy3mLMUlfSePxmuC2lXOlFtJiw2mhxo5eayq/ix+r&#10;oeDD2/wkh+OT6p/3freMtzJbav04HnYrEJGG+B/+a38YDdmLWsDvm/QE5O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NtWJxQAAAN0AAAAPAAAAAAAAAAAAAAAAAJgCAABkcnMv&#10;ZG93bnJldi54bWxQSwUGAAAAAAQABAD1AAAAigMAAAAA&#10;" path="m280,48r-62,l150,48r-66,l24,48c11,48,,38,,24,,11,11,,24,l84,r66,l218,r62,c294,,304,11,304,24v,14,-10,24,-24,24xe" fillcolor="black" strokeweight="19e-5mm">
                <v:stroke joinstyle="bevel"/>
                <v:path arrowok="t" o:connecttype="custom" o:connectlocs="128,22;100,22;69,22;38,22;11,22;0,11;11,0;38,0;69,0;100,0;128,0;139,11;128,22" o:connectangles="0,0,0,0,0,0,0,0,0,0,0,0,0"/>
              </v:shape>
              <v:shape id="Freeform 6098" o:spid="_x0000_s1656" style="position:absolute;left:5066;top:10475;width:72;height:19;visibility:visible;mso-wrap-style:square;v-text-anchor:top" coordsize="20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qjpcYA&#10;AADdAAAADwAAAGRycy9kb3ducmV2LnhtbESPT2vCQBTE7wW/w/IEb3W3glFTV1FB8FAo/oMeH9ln&#10;Epp9G7Mbk377bqHgcZiZ3zDLdW8r8aDGl441vI0VCOLMmZJzDZfz/nUOwgdkg5Vj0vBDHtarwcsS&#10;U+M6PtLjFHIRIexT1FCEUKdS+qwgi37sauLo3VxjMUTZ5NI02EW4reREqURaLDkuFFjTrqDs+9Ra&#10;DZ1R3XWafB4+vtrFPcHNcdLetlqPhv3mHUSgPjzD/+2D0TCfqR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qjpcYAAADdAAAADwAAAAAAAAAAAAAAAACYAgAAZHJz&#10;L2Rvd25yZXYueG1sUEsFBgAAAAAEAAQA9QAAAIsDAAAAAA==&#10;" path="m184,48r-43,l106,48r-36,l24,48c11,48,,38,,24,,11,11,,24,l70,r36,l141,r43,c198,,208,11,208,24v,14,-10,24,-24,24xe" fillcolor="black" strokeweight="19e-5mm">
                <v:stroke joinstyle="bevel"/>
                <v:path arrowok="t" o:connecttype="custom" o:connectlocs="84,22;64,22;48,22;32,22;11,22;0,11;11,0;32,0;48,0;64,0;84,0;95,11;84,22" o:connectangles="0,0,0,0,0,0,0,0,0,0,0,0,0"/>
              </v:shape>
              <v:shape id="Freeform 6099" o:spid="_x0000_s1657" style="position:absolute;left:4963;top:10475;width:120;height:19;visibility:visible;mso-wrap-style:square;v-text-anchor:top" coordsize="35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AAQsEA&#10;AADdAAAADwAAAGRycy9kb3ducmV2LnhtbERPS2vCQBC+F/oflhG8FN2t9GGjq4gg2KNJ63nITpNo&#10;djZkR43/vnso9PjxvZfrwbfqSn1sAlt4nhpQxGVwDVcWvordZA4qCrLDNjBZuFOE9erxYYmZCzc+&#10;0DWXSqUQjhlaqEW6TOtY1uQxTkNHnLif0HuUBPtKux5vKdy3embMm/bYcGqosaNtTeU5v3gLx8+n&#10;wofvIj9FiZpfXo18HIy149GwWYASGuRf/OfeOwvzd5PmpjfpCejV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gAELBAAAA3QAAAA8AAAAAAAAAAAAAAAAAmAIAAGRycy9kb3du&#10;cmV2LnhtbFBLBQYAAAAABAAEAPUAAACGAwAAAAA=&#10;" path="m328,48r-70,l177,48r-82,l24,48c11,48,,38,,24,,11,11,,24,l95,r82,l258,r70,c342,,352,11,352,24v,14,-10,24,-24,24xe" fillcolor="black" strokeweight="19e-5mm">
                <v:stroke joinstyle="bevel"/>
                <v:path arrowok="t" o:connecttype="custom" o:connectlocs="149,22;117,22;80,22;43,22;11,22;0,11;11,0;43,0;80,0;117,0;149,0;160,11;149,22" o:connectangles="0,0,0,0,0,0,0,0,0,0,0,0,0"/>
              </v:shape>
              <v:shape id="Freeform 6100" o:spid="_x0000_s1658" style="position:absolute;left:4903;top:10475;width:76;height:19;visibility:visible;mso-wrap-style:square;v-text-anchor:top" coordsize="22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KHFscA&#10;AADdAAAADwAAAGRycy9kb3ducmV2LnhtbESPQWvCQBSE74X+h+UVvNWNETWm2UhR1KKnaqHXR/Y1&#10;Cc2+TbOrRn99Vyj0OMzMN0y26E0jztS52rKC0TACQVxYXXOp4OO4fk5AOI+ssbFMCq7kYJE/PmSY&#10;anvhdzoffCkChF2KCirv21RKV1Rk0A1tSxy8L9sZ9EF2pdQdXgLcNDKOoqk0WHNYqLClZUXF9+Fk&#10;FOxOk83n5Mcfx81yu4r38Wo0H9+UGjz1ry8gPPX+P/zXftMKklk0h/ub8ARk/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yhxbHAAAA3QAAAA8AAAAAAAAAAAAAAAAAmAIAAGRy&#10;cy9kb3ducmV2LnhtbFBLBQYAAAAABAAEAPUAAACMAwAAAAA=&#10;" path="m200,48r-49,l112,48r-38,l24,48c11,48,,38,,24,,11,11,,24,l74,r38,l151,r49,c214,,224,11,224,24v,14,-10,24,-24,24xe" fillcolor="black" strokeweight="19e-5mm">
                <v:stroke joinstyle="bevel"/>
                <v:path arrowok="t" o:connecttype="custom" o:connectlocs="91,22;69,22;51,22;34,22;11,22;0,11;11,0;34,0;51,0;69,0;91,0;102,11;91,22" o:connectangles="0,0,0,0,0,0,0,0,0,0,0,0,0"/>
              </v:shape>
              <v:shape id="Freeform 6101" o:spid="_x0000_s1659" style="position:absolute;left:4804;top:10475;width:115;height:19;visibility:visible;mso-wrap-style:square;v-text-anchor:top" coordsize="33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BllsEA&#10;AADdAAAADwAAAGRycy9kb3ducmV2LnhtbERPy4rCMBTdD/gP4QruxkTBGalG8YGDCzejoi4vzbUN&#10;NjeliVr/3iwGZnk47+m8dZV4UBOsZw2DvgJBnHtjudBwPGw+xyBCRDZYeSYNLwown3U+ppgZ/+Rf&#10;euxjIVIIhww1lDHWmZQhL8lh6PuaOHFX3ziMCTaFNA0+U7ir5FCpL+nQcmoosaZVSfltf3capLpY&#10;vx3t1rx8KfczPJ/sRjqte912MQERqY3/4j/31mgYfw/S/vQmPQE5e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6gZZbBAAAA3QAAAA8AAAAAAAAAAAAAAAAAmAIAAGRycy9kb3du&#10;cmV2LnhtbFBLBQYAAAAABAAEAPUAAACGAwAAAAA=&#10;" path="m312,48r-66,l169,48r-77,l24,48c11,48,,38,,24,,11,11,,24,l92,r77,l246,r66,c326,,336,11,336,24v,14,-10,24,-24,24xe" fillcolor="black" strokeweight="19e-5mm">
                <v:stroke joinstyle="bevel"/>
                <v:path arrowok="t" o:connecttype="custom" o:connectlocs="142,22;112,22;77,22;42,22;11,22;0,11;11,0;42,0;77,0;112,0;142,0;153,11;142,22" o:connectangles="0,0,0,0,0,0,0,0,0,0,0,0,0"/>
              </v:shape>
              <v:shape id="Freeform 6102" o:spid="_x0000_s1660" style="position:absolute;left:4744;top:10475;width:77;height:19;visibility:visible;mso-wrap-style:square;v-text-anchor:top" coordsize="22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0dzcgA&#10;AADdAAAADwAAAGRycy9kb3ducmV2LnhtbESPT2vCQBTE7wW/w/IEb3WTiH+aZiOi2Jb2pBZ6fWSf&#10;STD7NmZXTfvpu0Khx2FmfsNky9404kqdqy0riMcRCOLC6ppLBZ+H7eMChPPIGhvLpOCbHCzzwUOG&#10;qbY33tF170sRIOxSVFB536ZSuqIig25sW+LgHW1n0AfZlVJ3eAtw08gkimbSYM1hocKW1hUVp/3F&#10;KHi/TF++pmd/mDTr103ykWzip8mPUqNhv3oG4an3/+G/9ptWsJjHMdzfhCcg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3R3NyAAAAN0AAAAPAAAAAAAAAAAAAAAAAJgCAABk&#10;cnMvZG93bnJldi54bWxQSwUGAAAAAAQABAD1AAAAjQMAAAAA&#10;" path="m200,48r-49,l110,48r-40,l24,48c11,48,,38,,24,,11,11,,24,l70,r40,l151,r49,c214,,224,11,224,24v,14,-10,24,-24,24xe" fillcolor="black" strokeweight="19e-5mm">
                <v:stroke joinstyle="bevel"/>
                <v:path arrowok="t" o:connecttype="custom" o:connectlocs="91,22;69,22;50,22;32,22;11,22;0,11;11,0;32,0;50,0;69,0;91,0;102,11;91,22" o:connectangles="0,0,0,0,0,0,0,0,0,0,0,0,0"/>
              </v:shape>
              <v:shape id="Freeform 6103" o:spid="_x0000_s1661" style="position:absolute;left:4662;top:10475;width:99;height:19;visibility:visible;mso-wrap-style:square;v-text-anchor:top" coordsize="28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7u9MUA&#10;AADdAAAADwAAAGRycy9kb3ducmV2LnhtbESPQYvCMBSE78L+h/AWvGmqwirVKLIiCoKgu6DHR/Ns&#10;yjYvpUm1+us3guBxmJlvmNmitaW4Uu0LxwoG/QQEceZ0wbmC3591bwLCB2SNpWNScCcPi/lHZ4ap&#10;djc+0PUYchEh7FNUYEKoUil9Zsii77uKOHoXV1sMUda51DXeItyWcpgkX9JiwXHBYEXfhrK/Y2MV&#10;nDMcG96Olqu20bvNY78enZpSqe5nu5yCCNSGd/jV3moFk/FgCM838Qn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Du70xQAAAN0AAAAPAAAAAAAAAAAAAAAAAJgCAABkcnMv&#10;ZG93bnJldi54bWxQSwUGAAAAAAQABAD1AAAAigMAAAAA&#10;" path="m264,48r-56,l147,48r-63,l24,48c11,48,,38,,24,,11,11,,24,l84,r63,l208,r56,c278,,288,11,288,24v,14,-10,24,-24,24xe" fillcolor="black" strokeweight="19e-5mm">
                <v:stroke joinstyle="bevel"/>
                <v:path arrowok="t" o:connecttype="custom" o:connectlocs="121,22;95,22;67,22;39,22;11,22;0,11;11,0;39,0;67,0;95,0;121,0;132,11;121,22" o:connectangles="0,0,0,0,0,0,0,0,0,0,0,0,0"/>
              </v:shape>
              <v:shape id="Freeform 6104" o:spid="_x0000_s1662" style="position:absolute;left:4585;top:10475;width:93;height:19;visibility:visible;mso-wrap-style:square;v-text-anchor:top" coordsize="27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YsUA&#10;AADdAAAADwAAAGRycy9kb3ducmV2LnhtbESPQWsCMRSE74X+h/AKvRTNroLV1SilIPRatffXzTNZ&#10;3bysm+iu/vpGEHocZuYbZrHqXS0u1IbKs4J8mIEgLr2u2CjYbdeDKYgQkTXWnknBlQKsls9PCyy0&#10;7/ibLptoRIJwKFCBjbEppAylJYdh6Bvi5O196zAm2RqpW+wS3NVylGUT6bDitGCxoU9L5XFzdgpm&#10;Zjs+705m8naw/f52OP38ll2u1OtL/zEHEamP/+FH+0srmL7nY7i/S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4v5ixQAAAN0AAAAPAAAAAAAAAAAAAAAAAJgCAABkcnMv&#10;ZG93bnJldi54bWxQSwUGAAAAAAQABAD1AAAAigMAAAAA&#10;" path="m248,48r-114,l24,48c11,48,,38,,24,,11,11,,24,l134,,248,v14,,24,11,24,24c272,38,262,48,248,48xe" fillcolor="black" strokeweight="19e-5mm">
                <v:stroke joinstyle="bevel"/>
                <v:path arrowok="t" o:connecttype="custom" o:connectlocs="113,22;61,22;11,22;0,11;11,0;61,0;113,0;124,11;113,22" o:connectangles="0,0,0,0,0,0,0,0,0"/>
              </v:shape>
              <v:shape id="Freeform 6105" o:spid="_x0000_s1663" style="position:absolute;left:4508;top:10475;width:93;height:19;visibility:visible;mso-wrap-style:square;v-text-anchor:top" coordsize="27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tmFsYA&#10;AADdAAAADwAAAGRycy9kb3ducmV2LnhtbESPS2vDMBCE74X+B7GFXEoiuyl5OFFCKQR6bR73jbWR&#10;nForx1JiN7++KhR6HGbmG2a57l0tbtSGyrOCfJSBIC69rtgo2O82wxmIEJE11p5JwTcFWK8eH5ZY&#10;aN/xJ9220YgE4VCgAhtjU0gZSksOw8g3xMk7+dZhTLI1UrfYJbir5UuWTaTDitOCxYbeLZVf26tT&#10;MDe78XV/MZPns+1P9/PlcCy7XKnBU/+2ABGpj//hv/aHVjCb5q/w+yY9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tmFsYAAADdAAAADwAAAAAAAAAAAAAAAACYAgAAZHJz&#10;L2Rvd25yZXYueG1sUEsFBgAAAAAEAAQA9QAAAIsDAAAAAA==&#10;" path="m248,48r-116,l24,48c11,48,,38,,24,,11,11,,24,l132,,248,v14,,24,11,24,24c272,38,262,48,248,48xe" fillcolor="black" strokeweight="19e-5mm">
                <v:stroke joinstyle="bevel"/>
                <v:path arrowok="t" o:connecttype="custom" o:connectlocs="113,22;60,22;11,22;0,11;11,0;60,0;113,0;124,11;113,22" o:connectangles="0,0,0,0,0,0,0,0,0"/>
              </v:shape>
              <v:shape id="Freeform 6106" o:spid="_x0000_s1664" style="position:absolute;left:4454;top:10475;width:71;height:19;visibility:visible;mso-wrap-style:square;v-text-anchor:top" coordsize="20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0OlMcA&#10;AADdAAAADwAAAGRycy9kb3ducmV2LnhtbESPQWvCQBSE7wX/w/IEb81GwTRNXUULBQ9CSdpCj4/s&#10;MwnNvo3ZjYn/3i0Uehxm5htms5tMK67Uu8aygmUUgyAurW64UvD58faYgnAeWWNrmRTcyMFuO3vY&#10;YKbtyDldC1+JAGGXoYLa+y6T0pU1GXSR7YiDd7a9QR9kX0nd4xjgppWrOE6kwYbDQo0dvdZU/hSD&#10;UTDqePxaJ+/H0/fwfElwn6+G80GpxXzav4DwNPn/8F/7qBWkT8s1/L4JT0B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dDpTHAAAA3QAAAA8AAAAAAAAAAAAAAAAAmAIAAGRy&#10;cy9kb3ducmV2LnhtbFBLBQYAAAAABAAEAPUAAACMAwAAAAA=&#10;" path="m184,48r-84,l24,48c11,48,,38,,24,,11,11,,24,r76,l184,v14,,24,11,24,24c208,38,198,48,184,48xe" fillcolor="black" strokeweight="19e-5mm">
                <v:stroke joinstyle="bevel"/>
                <v:path arrowok="t" o:connecttype="custom" o:connectlocs="84,22;46,22;11,22;0,11;11,0;46,0;84,0;95,11;84,22" o:connectangles="0,0,0,0,0,0,0,0,0"/>
              </v:shape>
              <v:shape id="Freeform 6107" o:spid="_x0000_s1665" style="position:absolute;left:4410;top:10475;width:60;height:19;visibility:visible;mso-wrap-style:square;v-text-anchor:top" coordsize="17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eAXcgA&#10;AADdAAAADwAAAGRycy9kb3ducmV2LnhtbESPT2vCQBTE7wW/w/IEL6VuIkUluoqWptSL4J/i9ZF9&#10;TVKzb0N2jdtv3y0Uehxm5jfMch1MI3rqXG1ZQTpOQBAXVtdcKjif8qc5COeRNTaWScE3OVivBg9L&#10;zLS984H6oy9FhLDLUEHlfZtJ6YqKDLqxbYmj92k7gz7KrpS6w3uEm0ZOkmQqDdYcFyps6aWi4nq8&#10;GQX5+ePrNX2+7Ppb2L35x2vI96etUqNh2CxAeAr+P/zXftcK5rN0Cr9v4hO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x4BdyAAAAN0AAAAPAAAAAAAAAAAAAAAAAJgCAABk&#10;cnMvZG93bnJldi54bWxQSwUGAAAAAAQABAD1AAAAjQMAAAAA&#10;" path="m152,48r-65,l24,48c11,48,,38,,24,,11,11,,24,l87,r65,c166,,176,11,176,24v,14,-10,24,-24,24xe" fillcolor="black" strokeweight="19e-5mm">
                <v:stroke joinstyle="bevel"/>
                <v:path arrowok="t" o:connecttype="custom" o:connectlocs="69,22;40,22;11,22;0,11;11,0;40,0;69,0;80,11;69,22" o:connectangles="0,0,0,0,0,0,0,0,0"/>
              </v:shape>
              <v:oval id="Oval 6108" o:spid="_x0000_s1666" style="position:absolute;left:6596;top:10465;width:40;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VUt8QA&#10;AADdAAAADwAAAGRycy9kb3ducmV2LnhtbESPQWsCMRSE70L/Q3iF3tysPahsjSJCYenJWqHXR/K6&#10;2bp5WZN03fbXG6HgcZiZb5jVZnSdGCjE1rOCWVGCINbetNwoOH68TpcgYkI22HkmBb8UYbN+mKyw&#10;Mv7C7zQcUiMyhGOFCmxKfSVl1JYcxsL3xNn78sFhyjI00gS8ZLjr5HNZzqXDlvOCxZ52lvTp8OMU&#10;vLlhr+veBtTb+f7z257rP3lW6ulx3L6ASDSme/i/XRsFy8VsAbc3+QnI9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1VLfEAAAA3QAAAA8AAAAAAAAAAAAAAAAAmAIAAGRycy9k&#10;b3ducmV2LnhtbFBLBQYAAAAABAAEAPUAAACJAwAAAAA=&#10;" fillcolor="black" strokeweight="0"/>
              <v:shape id="Freeform 6109" o:spid="_x0000_s1667" style="position:absolute;left:6594;top:10462;width:45;height:45;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g5BMAA&#10;AADdAAAADwAAAGRycy9kb3ducmV2LnhtbERPu27CMBTdkfoP1kXqBk4YeKQYhIKQWAsMdLuKb+KI&#10;+Dqy3RD+vh4qMR6d93Y/2k4M5EPrWEE+z0AQV0633Ci4XU+zNYgQkTV2jknBiwLsdx+TLRbaPfmb&#10;hktsRArhUKACE2NfSBkqQxbD3PXEiaudtxgT9I3UHp8p3HZykWVLabHl1GCwp9JQ9bj8WgU/sqxX&#10;pT9vqL6zyYdjvJ4OG6U+p+PhC0SkMb7F/+6zVrBe5WluepOegNz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zg5BMAAAADdAAAADwAAAAAAAAAAAAAAAACYAgAAZHJzL2Rvd25y&#10;ZXYueG1sUEsFBgAAAAAEAAQA9QAAAIUDA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6110" o:spid="_x0000_s1668" style="position:absolute;left:6509;top:10465;width:39;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ZlXsQA&#10;AADdAAAADwAAAGRycy9kb3ducmV2LnhtbESPQWsCMRSE70L/Q3iF3jRrD2q3RpFCYelJreD1kTw3&#10;azcva5Ku2/76RhB6HGbmG2a5Hlwregqx8axgOilAEGtvGq4VHD7fxwsQMSEbbD2Tgh+KsF49jJZY&#10;Gn/lHfX7VIsM4ViiAptSV0oZtSWHceI74uydfHCYsgy1NAGvGe5a+VwUM+mw4bxgsaM3S/pr/+0U&#10;fLh+q6vOBtSb2fZ4tpfqV16UenocNq8gEg3pP3xvV0bBYj59gdub/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mZV7EAAAA3QAAAA8AAAAAAAAAAAAAAAAAmAIAAGRycy9k&#10;b3ducmV2LnhtbFBLBQYAAAAABAAEAPUAAACJAwAAAAA=&#10;" fillcolor="black" strokeweight="0"/>
              <v:shape id="Freeform 6111" o:spid="_x0000_s1669" style="position:absolute;left:6506;top:10462;width:45;height:45;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L/v8AA&#10;AADdAAAADwAAAGRycy9kb3ducmV2LnhtbERPu27CMBTdK/UfrFuJrXFg4JFiEApCYuUxtNtVfBNH&#10;ja8j24Tw93hAYjw67/V2tJ0YyIfWsYJploMgrpxuuVFwvRy+lyBCRNbYOSYFDwqw3Xx+rLHQ7s4n&#10;Gs6xESmEQ4EKTIx9IWWoDFkMmeuJE1c7bzEm6BupPd5TuO3kLM/n0mLLqcFgT6Wh6v98swr+ZFkv&#10;Sn9cUf3LZjrs4+WwWyk1+Rp3PyAijfEtfrmPWsFyMUv705v0BO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L/v8AAAADdAAAADwAAAAAAAAAAAAAAAACYAgAAZHJzL2Rvd25y&#10;ZXYueG1sUEsFBgAAAAAEAAQA9QAAAIUDA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6112" o:spid="_x0000_s1670" style="position:absolute;left:6460;top:10465;width:33;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yj5cQA&#10;AADdAAAADwAAAGRycy9kb3ducmV2LnhtbESPQWsCMRSE74X+h/AK3mpWD1a2RhFBWDypFXp9JK+b&#10;rZuXNYnrtr/eFAoeh5n5hlmsBteKnkJsPCuYjAsQxNqbhmsFp4/t6xxETMgGW8+k4IcirJbPTwss&#10;jb/xgfpjqkWGcCxRgU2pK6WM2pLDOPYdcfa+fHCYsgy1NAFvGe5aOS2KmXTYcF6w2NHGkj4fr07B&#10;zvV7XXU2oF7P9p/f9lL9yotSo5dh/Q4i0ZAe4f92ZRTM36YT+HuTn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8o+XEAAAA3QAAAA8AAAAAAAAAAAAAAAAAmAIAAGRycy9k&#10;b3ducmV2LnhtbFBLBQYAAAAABAAEAPUAAACJAwAAAAA=&#10;" fillcolor="black" strokeweight="0"/>
              <v:shape id="Freeform 6113" o:spid="_x0000_s1671" style="position:absolute;left:6457;top:10462;width:39;height:45;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0eIcQA&#10;AADdAAAADwAAAGRycy9kb3ducmV2LnhtbESPQWsCMRSE7wX/Q3iCt5p1D+66GkWFooVeaiteH5tn&#10;srh5WTapbv99Uyj0OMzMN8xqM7hW3KkPjWcFs2kGgrj2umGj4PPj5bkEESKyxtYzKfimAJv16GmF&#10;lfYPfqf7KRqRIBwqVGBj7CopQ23JYZj6jjh5V987jEn2RuoeHwnuWpln2Vw6bDgtWOxob6m+nb6c&#10;gtf2HExZGDu7LIwJb3FRHHZaqcl42C5BRBrif/ivfdQKyiLP4fdNe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NHiHEAAAA3QAAAA8AAAAAAAAAAAAAAAAAmAIAAGRycy9k&#10;b3ducmV2LnhtbFBLBQYAAAAABAAEAPUAAACJAw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2,27;49,37;44,45;35,50;25,52;16,49;7,44;2,35;0,25;3,16;8,7;17,2;27,0;37,3;45,8;50,17;43,18;39,12;33,9;25,7;18,9;12,13;9,20;7,27;9,34;13,40;20,43;27,45;34,43;40,39;43,33;45,25;43,18" o:connectangles="0,0,0,0,0,0,0,0,0,0,0,0,0,0,0,0,0,0,0,0,0,0,0,0,0,0,0,0,0,0,0,0,0"/>
                <o:lock v:ext="edit" verticies="t"/>
              </v:shape>
              <v:oval id="Oval 6114" o:spid="_x0000_s1672" style="position:absolute;left:6351;top:10465;width:38;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KYCcQA&#10;AADdAAAADwAAAGRycy9kb3ducmV2LnhtbESPQWsCMRSE74X+h/AK3mq2FqxsjSIFYelJbaHXR/K6&#10;Wd28rElcV3+9EQo9DjPzDTNfDq4VPYXYeFbwMi5AEGtvGq4VfH+tn2cgYkI22HomBReKsFw8Psyx&#10;NP7MW+p3qRYZwrFEBTalrpQyaksO49h3xNn79cFhyjLU0gQ8Z7hr5aQoptJhw3nBYkcflvRhd3IK&#10;Pl2/0VVnA+rVdPOzt8fqKo9KjZ6G1TuIREP6D/+1K6Ng9jZ5hfu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imAnEAAAA3QAAAA8AAAAAAAAAAAAAAAAAmAIAAGRycy9k&#10;b3ducmV2LnhtbFBLBQYAAAAABAAEAPUAAACJAwAAAAA=&#10;" fillcolor="black" strokeweight="0"/>
              <v:shape id="Freeform 6115" o:spid="_x0000_s1673" style="position:absolute;left:6348;top:10462;width:43;height:45;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5vMQA&#10;AADdAAAADwAAAGRycy9kb3ducmV2LnhtbESPS2vDMBCE74H+B7GF3BI5oeThRgnBJZBrHof0tlhr&#10;y9RaGUl1nH9fFQI5DjPzDbPZDbYVPfnQOFYwm2YgiEunG64VXC+HyQpEiMgaW8ek4EEBdtu30QZz&#10;7e58ov4ca5EgHHJUYGLscilDachimLqOOHmV8xZjkr6W2uM9wW0r51m2kBYbTgsGOyoMlT/nX6vg&#10;WxbVsvDHNVU3NrP+K14O+7VS4/dh/wki0hBf4Wf7qBWslvMP+H+Tn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Z+bz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6116" o:spid="_x0000_s1674" style="position:absolute;left:6290;top:10465;width:38;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el5sQA&#10;AADdAAAADwAAAGRycy9kb3ducmV2LnhtbESPQWsCMRSE74X+h/AK3mq2Qq1sjSIFYelJbaHXR/K6&#10;Wd28rElcV3+9EQo9DjPzDTNfDq4VPYXYeFbwMi5AEGtvGq4VfH+tn2cgYkI22HomBReKsFw8Psyx&#10;NP7MW+p3qRYZwrFEBTalrpQyaksO49h3xNn79cFhyjLU0gQ8Z7hr5aQoptJhw3nBYkcflvRhd3IK&#10;Pl2/0VVnA+rVdPOzt8fqKo9KjZ6G1TuIREP6D/+1K6Ng9jZ5hfu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HpebEAAAA3QAAAA8AAAAAAAAAAAAAAAAAmAIAAGRycy9k&#10;b3ducmV2LnhtbFBLBQYAAAAABAAEAPUAAACJAwAAAAA=&#10;" fillcolor="black" strokeweight="0"/>
              <v:shape id="Freeform 6117" o:spid="_x0000_s1675" style="position:absolute;left:6287;top:10462;width:45;height:45;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fCUMMA&#10;AADdAAAADwAAAGRycy9kb3ducmV2LnhtbESPzYvCMBTE7wv+D+EJe1tTPfjRNYp0Ebz6cdDbo3lt&#10;yjYvJcnW7n9vBMHjMDO/YdbbwbaiJx8axwqmkwwEcel0w7WCy3n/tQQRIrLG1jEp+KcA283oY425&#10;dnc+Un+KtUgQDjkqMDF2uZShNGQxTFxHnLzKeYsxSV9L7fGe4LaVsyybS4sNpwWDHRWGyt/Tn1Vw&#10;k0W1KPxhRdWVzbT/ief9bqXU53jYfYOINMR3+NU+aAXLxWwOzzfpCc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4fCUMMAAADdAAAADwAAAAAAAAAAAAAAAACYAgAAZHJzL2Rv&#10;d25yZXYueG1sUEsFBgAAAAAEAAQA9QAAAIgDA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6118" o:spid="_x0000_s1676" style="position:absolute;left:6192;top:10465;width:38;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meCsQA&#10;AADdAAAADwAAAGRycy9kb3ducmV2LnhtbESPQWsCMRSE74X+h/AK3mq2HlRWo4hQWDxZLXh9JK+b&#10;rZuXNYnr2l/fFIQeh5n5hlmuB9eKnkJsPCt4GxcgiLU3DdcKPo/vr3MQMSEbbD2TgjtFWK+en5ZY&#10;Gn/jD+oPqRYZwrFEBTalrpQyaksO49h3xNn78sFhyjLU0gS8Zbhr5aQoptJhw3nBYkdbS/p8uDoF&#10;O9fvddXZgHoz3Z++7aX6kRelRi/DZgEi0ZD+w492ZRTMZ5MZ/L3JT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ZngrEAAAA3QAAAA8AAAAAAAAAAAAAAAAAmAIAAGRycy9k&#10;b3ducmV2LnhtbFBLBQYAAAAABAAEAPUAAACJAwAAAAA=&#10;" fillcolor="black" strokeweight="0"/>
              <v:shape id="Freeform 6119" o:spid="_x0000_s1677" style="position:absolute;left:6189;top:10462;width:44;height:45;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TzucAA&#10;AADdAAAADwAAAGRycy9kb3ducmV2LnhtbERPu27CMBTdK/UfrFuJrXFg4JFiEApCYuUxtNtVfBNH&#10;ja8j24Tw93hAYjw67/V2tJ0YyIfWsYJploMgrpxuuVFwvRy+lyBCRNbYOSYFDwqw3Xx+rLHQ7s4n&#10;Gs6xESmEQ4EKTIx9IWWoDFkMmeuJE1c7bzEm6BupPd5TuO3kLM/n0mLLqcFgT6Wh6v98swr+ZFkv&#10;Sn9cUf3LZjrs4+WwWyk1+Rp3PyAijfEtfrmPWsFyMUtz05v0BO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VTzucAAAADdAAAADwAAAAAAAAAAAAAAAACYAgAAZHJzL2Rvd25y&#10;ZXYueG1sUEsFBgAAAAAEAAQA9QAAAIUDA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6120" o:spid="_x0000_s1678" style="position:absolute;left:6137;top:10465;width:33;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qv48UA&#10;AADdAAAADwAAAGRycy9kb3ducmV2LnhtbESPT2sCMRTE74V+h/AKvdWsHvyzGkUKhaUntYVeH8lz&#10;s7p5WZN03fbTN4LQ4zAzv2FWm8G1oqcQG88KxqMCBLH2puFawefH28scREzIBlvPpOCHImzWjw8r&#10;LI2/8p76Q6pFhnAsUYFNqSuljNqSwzjyHXH2jj44TFmGWpqA1wx3rZwUxVQ6bDgvWOzo1ZI+H76d&#10;gnfX73TV2YB6O919neyl+pUXpZ6fhu0SRKIh/Yfv7coomM8mC7i9y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yq/jxQAAAN0AAAAPAAAAAAAAAAAAAAAAAJgCAABkcnMv&#10;ZG93bnJldi54bWxQSwUGAAAAAAQABAD1AAAAigMAAAAA&#10;" fillcolor="black" strokeweight="0"/>
              <v:shape id="Freeform 6121" o:spid="_x0000_s1679" style="position:absolute;left:6134;top:10462;width:39;height:45;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qzEMIA&#10;AADdAAAADwAAAGRycy9kb3ducmV2LnhtbERPz2vCMBS+D/Y/hDfwNlMd2NqZlikMFXbRbez6aN6S&#10;sualNFHrf28Owo4f3+9VPbpOnGkIrWcFs2kGgrjxumWj4Ovz/bkAESKyxs4zKbhSgLp6fFhhqf2F&#10;D3Q+RiNSCIcSFdgY+1LK0FhyGKa+J07crx8cxgQHI/WAlxTuOjnPsoV02HJqsNjTxlLzdzw5Bfvu&#10;O5giN3b2szQmfMRlvl1rpSZP49sriEhj/Bff3TutoMhf0v70Jj0BW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SrMQwgAAAN0AAAAPAAAAAAAAAAAAAAAAAJgCAABkcnMvZG93&#10;bnJldi54bWxQSwUGAAAAAAQABAD1AAAAhwM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1,27;48,37;43,45;35,50;25,52;15,49;7,44;2,35;0,25;3,16;8,7;17,2;26,0;36,3;44,8;49,17;42,18;38,12;32,9;25,7;18,9;12,13;9,20;7,27;9,34;13,40;19,43;26,45;33,43;39,39;42,33;44,25;42,18" o:connectangles="0,0,0,0,0,0,0,0,0,0,0,0,0,0,0,0,0,0,0,0,0,0,0,0,0,0,0,0,0,0,0,0,0"/>
                <o:lock v:ext="edit" verticies="t"/>
              </v:shape>
              <v:oval id="Oval 6122" o:spid="_x0000_s1680" style="position:absolute;left:6055;top:10465;width:33;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1OMQA&#10;AADdAAAADwAAAGRycy9kb3ducmV2LnhtbESPQWsCMRSE74X+h/AK3mpWC1a2RpFCYelJbaHXR/K6&#10;Wd28rElcV3+9EQo9DjPzDbNYDa4VPYXYeFYwGRcgiLU3DdcKvr8+nucgYkI22HomBReKsFo+Piyw&#10;NP7MW+p3qRYZwrFEBTalrpQyaksO49h3xNn79cFhyjLU0gQ8Z7hr5bQoZtJhw3nBYkfvlvRhd3IK&#10;Pl2/0VVnA+r1bPOzt8fqKo9KjZ6G9RuIREP6D/+1K6Ng/voygfub/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lNTjEAAAA3QAAAA8AAAAAAAAAAAAAAAAAmAIAAGRycy9k&#10;b3ducmV2LnhtbFBLBQYAAAAABAAEAPUAAACJAwAAAAA=&#10;" fillcolor="black" strokeweight="0"/>
              <v:shape id="Freeform 6123" o:spid="_x0000_s1681" style="position:absolute;left:6052;top:10462;width:39;height:45;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SI/MUA&#10;AADdAAAADwAAAGRycy9kb3ducmV2LnhtbESPQWsCMRSE74X+h/AK3mpWC911NYoKxRa8uLZ4fWxe&#10;k6Wbl2UTdfvvm4LgcZiZb5jFanCtuFAfGs8KJuMMBHHtdcNGwefx7bkAESKyxtYzKfilAKvl48MC&#10;S+2vfKBLFY1IEA4lKrAxdqWUobbkMIx9R5y8b987jEn2RuoerwnuWjnNslfpsOG0YLGjraX6pzo7&#10;BR/tVzBFbuzkNDMm7OMs3220UqOnYT0HEWmI9/Ct/a4VFPnLFP7fp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1Ij8xQAAAN0AAAAPAAAAAAAAAAAAAAAAAJgCAABkcnMv&#10;ZG93bnJldi54bWxQSwUGAAAAAAQABAD1AAAAigM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2,27;49,37;44,45;35,50;25,52;16,49;7,44;2,35;0,25;3,16;8,7;17,2;27,0;37,3;45,8;50,17;43,18;39,12;33,9;25,7;18,9;12,13;9,20;7,27;9,34;13,40;20,43;27,45;34,43;40,39;43,33;45,25;43,18" o:connectangles="0,0,0,0,0,0,0,0,0,0,0,0,0,0,0,0,0,0,0,0,0,0,0,0,0,0,0,0,0,0,0,0,0"/>
                <o:lock v:ext="edit" verticies="t"/>
              </v:shape>
              <v:oval id="Oval 6124" o:spid="_x0000_s1682" style="position:absolute;left:5978;top:10465;width:33;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O1MQA&#10;AADdAAAADwAAAGRycy9kb3ducmV2LnhtbESPQWsCMRSE74X+h/AK3mq2Cla2RpGCsPSkttDrI3nd&#10;rG5e1iRdV3+9EQo9DjPzDbNYDa4VPYXYeFbwMi5AEGtvGq4VfH1unucgYkI22HomBReKsFo+Piyw&#10;NP7MO+r3qRYZwrFEBTalrpQyaksO49h3xNn78cFhyjLU0gQ8Z7hr5aQoZtJhw3nBYkfvlvRx/+sU&#10;fLh+q6vOBtTr2fb7YE/VVZ6UGj0N6zcQiYb0H/5rV0bB/HU6hfub/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7DtTEAAAA3QAAAA8AAAAAAAAAAAAAAAAAmAIAAGRycy9k&#10;b3ducmV2LnhtbFBLBQYAAAAABAAEAPUAAACJAwAAAAA=&#10;" fillcolor="black" strokeweight="0"/>
              <v:shape id="Freeform 6125" o:spid="_x0000_s1683" style="position:absolute;left:5975;top:10462;width:39;height:45;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G1E8UA&#10;AADdAAAADwAAAGRycy9kb3ducmV2LnhtbESPQWsCMRSE74L/ITzBW82qxV1Xo6hQWsFLbYvXx+Y1&#10;Wbp5WTapbv99Uyh4HGbmG2a97V0jrtSF2rOC6SQDQVx5XbNR8P729FCACBFZY+OZFPxQgO1mOFhj&#10;qf2NX+l6jkYkCIcSFdgY21LKUFlyGCa+JU7ep+8cxiQ7I3WHtwR3jZxl2UI6rDktWGzpYKn6On87&#10;BcfmI5giN3Z6WRoTTnGZP++1UuNRv1uBiNTHe/i//aIVFPn8Ef7epCc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cbUTxQAAAN0AAAAPAAAAAAAAAAAAAAAAAJgCAABkcnMv&#10;ZG93bnJldi54bWxQSwUGAAAAAAQABAD1AAAAigM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2,27;49,37;44,45;35,50;25,52;16,49;7,44;2,35;0,25;3,16;8,7;17,2;27,0;37,3;45,8;50,17;43,18;39,12;33,9;25,7;18,9;12,13;9,20;7,27;9,34;13,40;20,43;27,45;34,43;40,39;43,33;45,25;43,18" o:connectangles="0,0,0,0,0,0,0,0,0,0,0,0,0,0,0,0,0,0,0,0,0,0,0,0,0,0,0,0,0,0,0,0,0"/>
                <o:lock v:ext="edit" verticies="t"/>
              </v:shape>
              <v:oval id="Oval 6126" o:spid="_x0000_s1684" style="position:absolute;left:5896;top:10465;width:38;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4zO8UA&#10;AADdAAAADwAAAGRycy9kb3ducmV2LnhtbESPQWsCMRSE74X+h/AK3mq2lVrZGkUKhcWT2kKvj+R1&#10;s7p5WZO4rv76Rij0OMzMN8x8ObhW9BRi41nB07gAQay9abhW8PX58TgDEROywdYzKbhQhOXi/m6O&#10;pfFn3lK/S7XIEI4lKrApdaWUUVtyGMe+I87ejw8OU5ahlibgOcNdK5+LYiodNpwXLHb0bkkfdien&#10;YO36ja46G1CvppvvvT1WV3lUavQwrN5AJBrSf/ivXRkFs9fJC9ze5Cc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XjM7xQAAAN0AAAAPAAAAAAAAAAAAAAAAAJgCAABkcnMv&#10;ZG93bnJldi54bWxQSwUGAAAAAAQABAD1AAAAigMAAAAA&#10;" fillcolor="black" strokeweight="0"/>
              <v:shape id="Freeform 6127" o:spid="_x0000_s1685" style="position:absolute;left:5893;top:10462;width:44;height:45;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5UjcQA&#10;AADdAAAADwAAAGRycy9kb3ducmV2LnhtbESPS2vDMBCE74H+B7GF3hI5LeThRgnBJZBrHof0tlhr&#10;y9RaGUl1nH8fBQI5DjPzDbPaDLYVPfnQOFYwnWQgiEunG64VnE+78QJEiMgaW8ek4EYBNuu30Qpz&#10;7a58oP4Ya5EgHHJUYGLscilDachimLiOOHmV8xZjkr6W2uM1wW0rP7NsJi02nBYMdlQYKv+O/1bB&#10;ryyqeeH3S6oubKb9TzzttkulPt6H7TeISEN8hZ/tvVawmH/N4PEmPQ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eVI3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6128" o:spid="_x0000_s1686" style="position:absolute;left:5809;top:10465;width:38;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AI18QA&#10;AADdAAAADwAAAGRycy9kb3ducmV2LnhtbESPQWsCMRSE70L/Q3iF3jTbFlS2RpFCYenJquD1kbxu&#10;Vjcva5Kuq7++KRQ8DjPzDbNYDa4VPYXYeFbwPClAEGtvGq4V7Hcf4zmImJANtp5JwZUirJYPowWW&#10;xl/4i/ptqkWGcCxRgU2pK6WM2pLDOPEdcfa+fXCYsgy1NAEvGe5a+VIUU+mw4bxgsaN3S/q0/XEK&#10;Pl2/0VVnA+r1dHM42nN1k2elnh6H9RuIREO6h//blVEwn73O4O9Nf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ACNfEAAAA3QAAAA8AAAAAAAAAAAAAAAAAmAIAAGRycy9k&#10;b3ducmV2LnhtbFBLBQYAAAAABAAEAPUAAACJAwAAAAA=&#10;" fillcolor="black" strokeweight="0"/>
              <v:shape id="Freeform 6129" o:spid="_x0000_s1687" style="position:absolute;left:5806;top:10462;width:44;height:45;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lZMAA&#10;AADdAAAADwAAAGRycy9kb3ducmV2LnhtbERPTYvCMBC9C/6HMAveNFVh1WoU6SJ4XfWgt6GZNmWb&#10;SUmytf57c1jY4+N97w6DbUVPPjSOFcxnGQji0umGawW362m6BhEissbWMSl4UYDDfjzaYa7dk7+p&#10;v8RapBAOOSowMXa5lKE0ZDHMXEecuMp5izFBX0vt8ZnCbSsXWfYpLTacGgx2VBgqfy6/VsFDFtWq&#10;8OcNVXc28/4rXk/HjVKTj+G4BRFpiP/iP/dZK1ivlmluepOegN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1lZMAAAADdAAAADwAAAAAAAAAAAAAAAACYAgAAZHJzL2Rvd25y&#10;ZXYueG1sUEsFBgAAAAAEAAQA9QAAAIUDA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6130" o:spid="_x0000_s1688" style="position:absolute;left:5759;top:10465;width:33;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M5PsUA&#10;AADdAAAADwAAAGRycy9kb3ducmV2LnhtbESPQWsCMRSE74X+h/AK3mq2FaxdjSKFwuLJ2kKvj+S5&#10;2XbzsiZxXf31jSD0OMzMN8xiNbhW9BRi41nB07gAQay9abhW8PX5/jgDEROywdYzKThThNXy/m6B&#10;pfEn/qB+l2qRIRxLVGBT6kopo7bkMI59R5y9vQ8OU5ahlibgKcNdK5+LYiodNpwXLHb0Zkn/7o5O&#10;wcb1W111NqBeT7ffP/ZQXeRBqdHDsJ6DSDSk//CtXRkFs5fJK1zf5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Ezk+xQAAAN0AAAAPAAAAAAAAAAAAAAAAAJgCAABkcnMv&#10;ZG93bnJldi54bWxQSwUGAAAAAAQABAD1AAAAigMAAAAA&#10;" fillcolor="black" strokeweight="0"/>
              <v:shape id="Freeform 6131" o:spid="_x0000_s1689" style="position:absolute;left:5757;top:10462;width:38;height:45;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zAbcIA&#10;AADdAAAADwAAAGRycy9kb3ducmV2LnhtbERPz2vCMBS+D/Y/hDfwNlNl2NqZlikMFXbRbez6aN6S&#10;sualNFHrf28Owo4f3+9VPbpOnGkIrWcFs2kGgrjxumWj4Ovz/bkAESKyxs4zKbhSgLp6fFhhqf2F&#10;D3Q+RiNSCIcSFdgY+1LK0FhyGKa+J07crx8cxgQHI/WAlxTuOjnPsoV02HJqsNjTxlLzdzw5Bfvu&#10;O5giN3b2szQmfMRlvl1rpSZP49sriEhj/Bff3TutoMhf0v70Jj0BW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TMBtwgAAAN0AAAAPAAAAAAAAAAAAAAAAAJgCAABkcnMvZG93&#10;bnJldi54bWxQSwUGAAAAAAQABAD1AAAAhwM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2,27;49,37;44,45;35,50;25,52;16,49;7,44;2,35;0,25;3,16;8,7;17,2;27,0;37,3;45,8;50,17;43,18;39,12;33,9;25,7;18,9;12,13;9,20;7,27;9,34;13,40;20,43;27,45;34,43;40,39;43,33;45,25;43,18" o:connectangles="0,0,0,0,0,0,0,0,0,0,0,0,0,0,0,0,0,0,0,0,0,0,0,0,0,0,0,0,0,0,0,0,0"/>
                <o:lock v:ext="edit" verticies="t"/>
              </v:shape>
              <v:oval id="Oval 6132" o:spid="_x0000_s1690" style="position:absolute;left:5649;top:10465;width:39;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NGRcQA&#10;AADdAAAADwAAAGRycy9kb3ducmV2LnhtbESPQWsCMRSE74X+h/AK3mpWKVa2RpFCYelJbaHXR/K6&#10;Wd28rElcV3+9EQo9DjPzDbNYDa4VPYXYeFYwGRcgiLU3DdcKvr8+nucgYkI22HomBReKsFo+Piyw&#10;NP7MW+p3qRYZwrFEBTalrpQyaksO49h3xNn79cFhyjLU0gQ8Z7hr5bQoZtJhw3nBYkfvlvRhd3IK&#10;Pl2/0VVnA+r1bPOzt8fqKo9KjZ6G9RuIREP6D/+1K6Ng/voygfub/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jRkXEAAAA3QAAAA8AAAAAAAAAAAAAAAAAmAIAAGRycy9k&#10;b3ducmV2LnhtbFBLBQYAAAAABAAEAPUAAACJAwAAAAA=&#10;" fillcolor="black" strokeweight="0"/>
              <v:shape id="Freeform 6133" o:spid="_x0000_s1691" style="position:absolute;left:5647;top:10462;width:44;height:45;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Mh88QA&#10;AADdAAAADwAAAGRycy9kb3ducmV2LnhtbESPS2vDMBCE74H+B7GF3BI5oeThRgnBJZBrHof0tlhr&#10;y9RaGUl1nH9fFQI5DjPzDbPZDbYVPfnQOFYwm2YgiEunG64VXC+HyQpEiMgaW8ek4EEBdtu30QZz&#10;7e58ov4ca5EgHHJUYGLscilDachimLqOOHmV8xZjkr6W2uM9wW0r51m2kBYbTgsGOyoMlT/nX6vg&#10;WxbVsvDHNVU3NrP+K14O+7VS4/dh/wki0hBf4Wf7qBWslh9z+H+Tn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jIfP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8,27;55,37;49,45;40,50;28,52;18,49;9,44;3,36;0,25;3,16;10,7;19,2;30,0;40,2;50,8;56,17;49,18;44,12;37,9;28,7;20,9;13,13;9,20;7,27;9,34;14,39;21,43;30,45;38,43;45,38;49,32;51,25;49,18" o:connectangles="0,0,0,0,0,0,0,0,0,0,0,0,0,0,0,0,0,0,0,0,0,0,0,0,0,0,0,0,0,0,0,0,0"/>
                <o:lock v:ext="edit" verticies="t"/>
              </v:shape>
              <v:oval id="Oval 6134" o:spid="_x0000_s1692" style="position:absolute;left:5590;top:10465;width:38;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9qcUA&#10;AADdAAAADwAAAGRycy9kb3ducmV2LnhtbESPQWsCMRSE74X+h/AK3mq2tVjZGkUKhcWT2kKvj+R1&#10;s7p5WZO4rv76Rij0OMzMN8x8ObhW9BRi41nB07gAQay9abhW8PX58TgDEROywdYzKbhQhOXi/m6O&#10;pfFn3lK/S7XIEI4lKrApdaWUUVtyGMe+I87ejw8OU5ahlibgOcNdK5+LYiodNpwXLHb0bkkfdien&#10;YO36ja46G1CvppvvvT1WV3lUavQwrN5AJBrSf/ivXRkFs9eXCdze5Cc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2pxQAAAN0AAAAPAAAAAAAAAAAAAAAAAJgCAABkcnMv&#10;ZG93bnJldi54bWxQSwUGAAAAAAQABAD1AAAAigMAAAAA&#10;" fillcolor="black" strokeweight="0"/>
              <v:shape id="Freeform 6135" o:spid="_x0000_s1693" style="position:absolute;left:5587;top:10462;width:44;height:45;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YcHMQA&#10;AADdAAAADwAAAGRycy9kb3ducmV2LnhtbESPS2vDMBCE74H+B7GF3BI5JeThRgnBJZBrHof0tlhr&#10;y9RaGUl1nH9fFQI5DjPzDbPZDbYVPfnQOFYwm2YgiEunG64VXC+HyQpEiMgaW8ek4EEBdtu30QZz&#10;7e58ov4ca5EgHHJUYGLscilDachimLqOOHmV8xZjkr6W2uM9wW0rP7JsIS02nBYMdlQYKn/Ov1bB&#10;tyyqZeGPa6pubGb9V7wc9mulxu/D/hNEpCG+ws/2UStYLedz+H+Tn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GHBz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6136" o:spid="_x0000_s1694" style="position:absolute;left:5492;top:10465;width:37;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hARsUA&#10;AADdAAAADwAAAGRycy9kb3ducmV2LnhtbESPQWsCMRSE74X+h/AK3mq2xVrZGkUKhcWT2kKvj+R1&#10;s7p5WZO4rv76Rij0OMzMN8x8ObhW9BRi41nB07gAQay9abhW8PX58TgDEROywdYzKbhQhOXi/m6O&#10;pfFn3lK/S7XIEI4lKrApdaWUUVtyGMe+I87ejw8OU5ahlibgOcNdK5+LYiodNpwXLHb0bkkfdien&#10;YO36ja46G1CvppvvvT1WV3lUavQwrN5AJBrSf/ivXRkFs9fJC9ze5Cc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WEBGxQAAAN0AAAAPAAAAAAAAAAAAAAAAAJgCAABkcnMv&#10;ZG93bnJldi54bWxQSwUGAAAAAAQABAD1AAAAigMAAAAA&#10;" fillcolor="black" strokeweight="0"/>
              <v:shape id="Freeform 6137" o:spid="_x0000_s1695" style="position:absolute;left:5489;top:10462;width:43;height:45;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gn8MQA&#10;AADdAAAADwAAAGRycy9kb3ducmV2LnhtbESPS2vDMBCE74H+B7GF3hI5peThRgnBJZBrHof0tlhr&#10;y9RaGUl1nH8fBQI5DjPzDbPaDLYVPfnQOFYwnWQgiEunG64VnE+78QJEiMgaW8ek4EYBNuu30Qpz&#10;7a58oP4Ya5EgHHJUYGLscilDachimLiOOHmV8xZjkr6W2uM1wW0rP7NsJi02nBYMdlQYKv+O/1bB&#10;ryyqeeH3S6oubKb9TzzttkulPt6H7TeISEN8hZ/tvVawmH/N4PEmPQ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YJ/D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6138" o:spid="_x0000_s1696" style="position:absolute;left:5436;top:10465;width:33;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Z7qsQA&#10;AADdAAAADwAAAGRycy9kb3ducmV2LnhtbESPQWsCMRSE70L/Q3iF3jTbUlS2RpFCYenJquD1kbxu&#10;Vjcva5Kuq7++KRQ8DjPzDbNYDa4VPYXYeFbwPClAEGtvGq4V7Hcf4zmImJANtp5JwZUirJYPowWW&#10;xl/4i/ptqkWGcCxRgU2pK6WM2pLDOPEdcfa+fXCYsgy1NAEvGe5a+VIUU+mw4bxgsaN3S/q0/XEK&#10;Pl2/0VVnA+r1dHM42nN1k2elnh6H9RuIREO6h//blVEwn73O4O9Nf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Ge6rEAAAA3QAAAA8AAAAAAAAAAAAAAAAAmAIAAGRycy9k&#10;b3ducmV2LnhtbFBLBQYAAAAABAAEAPUAAACJAwAAAAA=&#10;" fillcolor="black" strokeweight="0"/>
              <v:shape id="Freeform 6139" o:spid="_x0000_s1697" style="position:absolute;left:5433;top:10462;width:40;height:45;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rMa8IA&#10;AADdAAAADwAAAGRycy9kb3ducmV2LnhtbERPz2vCMBS+D/Y/hDfwNlNl2NqZlikMFXbRbez6aN6S&#10;sualNFHrf28Owo4f3+9VPbpOnGkIrWcFs2kGgrjxumWj4Ovz/bkAESKyxs4zKbhSgLp6fFhhqf2F&#10;D3Q+RiNSCIcSFdgY+1LK0FhyGKa+J07crx8cxgQHI/WAlxTuOjnPsoV02HJqsNjTxlLzdzw5Bfvu&#10;O5giN3b2szQmfMRlvl1rpSZP49sriEhj/Bff3TutoMhf0tz0Jj0BW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OsxrwgAAAN0AAAAPAAAAAAAAAAAAAAAAAJgCAABkcnMvZG93&#10;bnJldi54bWxQSwUGAAAAAAQABAD1AAAAhwM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2,27;49,37;44,45;35,50;25,52;16,49;7,44;2,35;0,25;3,16;8,7;17,2;27,0;37,3;45,8;50,17;43,18;39,12;33,9;25,7;18,9;12,13;9,20;7,27;9,34;13,40;20,43;27,45;34,43;40,39;43,33;45,25;43,18" o:connectangles="0,0,0,0,0,0,0,0,0,0,0,0,0,0,0,0,0,0,0,0,0,0,0,0,0,0,0,0,0,0,0,0,0"/>
                <o:lock v:ext="edit" verticies="t"/>
              </v:shape>
              <v:oval id="Oval 6140" o:spid="_x0000_s1698" style="position:absolute;left:5354;top:10465;width:33;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VKQ8UA&#10;AADdAAAADwAAAGRycy9kb3ducmV2LnhtbESPQWsCMRSE74X+h/AK3mq2RaxdjSKFwuLJ2kKvj+S5&#10;2XbzsiZxXf31jSD0OMzMN8xiNbhW9BRi41nB07gAQay9abhW8PX5/jgDEROywdYzKThThNXy/m6B&#10;pfEn/qB+l2qRIRxLVGBT6kopo7bkMI59R5y9vQ8OU5ahlibgKcNdK5+LYiodNpwXLHb0Zkn/7o5O&#10;wcb1W111NqBeT7ffP/ZQXeRBqdHDsJ6DSDSk//CtXRkFs5fJK1zf5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FUpDxQAAAN0AAAAPAAAAAAAAAAAAAAAAAJgCAABkcnMv&#10;ZG93bnJldi54bWxQSwUGAAAAAAQABAD1AAAAigMAAAAA&#10;" fillcolor="black" strokeweight="0"/>
              <v:shape id="Freeform 6141" o:spid="_x0000_s1699" style="position:absolute;left:5352;top:10462;width:38;height:45;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VWsMIA&#10;AADdAAAADwAAAGRycy9kb3ducmV2LnhtbERPz2vCMBS+D/Y/hDfwNlOF2dqZlikMFXbRbez6aN6S&#10;sualNFHrf28Owo4f3+9VPbpOnGkIrWcFs2kGgrjxumWj4Ovz/bkAESKyxs4zKbhSgLp6fFhhqf2F&#10;D3Q+RiNSCIcSFdgY+1LK0FhyGKa+J07crx8cxgQHI/WAlxTuOjnPsoV02HJqsNjTxlLzdzw5Bfvu&#10;O5giN3b2szQmfMRlvl1rpSZP49sriEhj/Bff3TutoMhf0v70Jj0BW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lVawwgAAAN0AAAAPAAAAAAAAAAAAAAAAAJgCAABkcnMvZG93&#10;bnJldi54bWxQSwUGAAAAAAQABAD1AAAAhwM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1,27;48,37;43,45;35,50;25,52;15,49;7,44;2,35;0,25;3,16;8,7;17,2;26,0;36,3;44,8;49,17;42,18;38,12;32,9;25,7;18,9;12,13;9,20;7,27;9,34;13,40;19,43;26,45;33,43;39,39;42,33;44,25;42,18" o:connectangles="0,0,0,0,0,0,0,0,0,0,0,0,0,0,0,0,0,0,0,0,0,0,0,0,0,0,0,0,0,0,0,0,0"/>
                <o:lock v:ext="edit" verticies="t"/>
              </v:shape>
              <v:oval id="Oval 6142" o:spid="_x0000_s1700" style="position:absolute;left:5278;top:10465;width:33;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rQmMQA&#10;AADdAAAADwAAAGRycy9kb3ducmV2LnhtbESPQWsCMRSE74X+h/AK3mpWoVa2RpFCYelJbaHXR/K6&#10;Wd28rElcV3+9EQo9DjPzDbNYDa4VPYXYeFYwGRcgiLU3DdcKvr8+nucgYkI22HomBReKsFo+Piyw&#10;NP7MW+p3qRYZwrFEBTalrpQyaksO49h3xNn79cFhyjLU0gQ8Z7hr5bQoZtJhw3nBYkfvlvRhd3IK&#10;Pl2/0VVnA+r1bPOzt8fqKo9KjZ6G9RuIREP6D/+1K6Ng/voygfub/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60JjEAAAA3QAAAA8AAAAAAAAAAAAAAAAAmAIAAGRycy9k&#10;b3ducmV2LnhtbFBLBQYAAAAABAAEAPUAAACJAwAAAAA=&#10;" fillcolor="black" strokeweight="0"/>
              <v:shape id="Freeform 6143" o:spid="_x0000_s1701" style="position:absolute;left:5274;top:10462;width:40;height:45;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ttXMUA&#10;AADdAAAADwAAAGRycy9kb3ducmV2LnhtbESPQWsCMRSE74X+h/AK3mpWod11NYoKxRa8uLZ4fWxe&#10;k6Wbl2UTdfvvm4LgcZiZb5jFanCtuFAfGs8KJuMMBHHtdcNGwefx7bkAESKyxtYzKfilAKvl48MC&#10;S+2vfKBLFY1IEA4lKrAxdqWUobbkMIx9R5y8b987jEn2RuoerwnuWjnNslfpsOG0YLGjraX6pzo7&#10;BR/tVzBFbuzkNDMm7OMs3220UqOnYT0HEWmI9/Ct/a4VFPnLFP7fp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C21cxQAAAN0AAAAPAAAAAAAAAAAAAAAAAJgCAABkcnMv&#10;ZG93bnJldi54bWxQSwUGAAAAAAQABAD1AAAAigM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2,27;49,37;44,45;35,50;25,52;16,49;7,44;2,35;0,25;3,16;8,7;17,2;27,0;37,3;45,8;50,17;43,18;39,12;33,9;25,7;18,9;12,13;9,20;7,27;9,34;13,40;20,43;27,45;34,43;40,39;43,33;45,25;43,18" o:connectangles="0,0,0,0,0,0,0,0,0,0,0,0,0,0,0,0,0,0,0,0,0,0,0,0,0,0,0,0,0,0,0,0,0"/>
                <o:lock v:ext="edit" verticies="t"/>
              </v:shape>
              <v:oval id="Oval 6144" o:spid="_x0000_s1702" style="position:absolute;left:5196;top:10465;width:38;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TrdMUA&#10;AADdAAAADwAAAGRycy9kb3ducmV2LnhtbESPQWsCMRSE74X+h/AK3mq2lVrZGkUKhcWT2kKvj+R1&#10;s7p5WZO4rv76Rij0OMzMN8x8ObhW9BRi41nB07gAQay9abhW8PX58TgDEROywdYzKbhQhOXi/m6O&#10;pfFn3lK/S7XIEI4lKrApdaWUUVtyGMe+I87ejw8OU5ahlibgOcNdK5+LYiodNpwXLHb0bkkfdien&#10;YO36ja46G1CvppvvvT1WV3lUavQwrN5AJBrSf/ivXRkFs9eXCdze5Cc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JOt0xQAAAN0AAAAPAAAAAAAAAAAAAAAAAJgCAABkcnMv&#10;ZG93bnJldi54bWxQSwUGAAAAAAQABAD1AAAAigMAAAAA&#10;" fillcolor="black" strokeweight="0"/>
              <v:shape id="Freeform 6145" o:spid="_x0000_s1703" style="position:absolute;left:5193;top:10462;width:44;height:45;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KwcQA&#10;AADdAAAADwAAAGRycy9kb3ducmV2LnhtbESPT2sCMRTE70K/Q3hCb5q1tFW3RpEVwat/Dvb22Lzd&#10;LG5eliSu22/fFIQeh5n5DbPaDLYVPfnQOFYwm2YgiEunG64VXM77yQJEiMgaW8ek4IcCbNYvoxXm&#10;2j34SP0p1iJBOOSowMTY5VKG0pDFMHUdcfIq5y3GJH0ttcdHgttWvmXZp7TYcFow2FFhqLyd7lbB&#10;tyyqeeEPS6qubGb9Lp7326VSr+Nh+wUi0hD/w8/2QStYzD/e4e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fisH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6146" o:spid="_x0000_s1704" style="position:absolute;left:5108;top:10465;width:38;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HWm8QA&#10;AADdAAAADwAAAGRycy9kb3ducmV2LnhtbESPQWsCMRSE74X+h/AK3mq2gla2RpGCsPSkttDrI3nd&#10;rG5e1iRdV3+9EQo9DjPzDbNYDa4VPYXYeFbwMi5AEGtvGq4VfH1unucgYkI22HomBReKsFo+Piyw&#10;NP7MO+r3qRYZwrFEBTalrpQyaksO49h3xNn78cFhyjLU0gQ8Z7hr5aQoZtJhw3nBYkfvlvRx/+sU&#10;fLh+q6vOBtTr2fb7YE/VVZ6UGj0N6zcQiYb0H/5rV0bB/HU6hfub/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B1pvEAAAA3QAAAA8AAAAAAAAAAAAAAAAAmAIAAGRycy9k&#10;b3ducmV2LnhtbFBLBQYAAAAABAAEAPUAAACJAwAAAAA=&#10;" fillcolor="black" strokeweight="0"/>
              <v:shape id="Freeform 6147" o:spid="_x0000_s1705" style="position:absolute;left:5105;top:10462;width:44;height:45;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GxLcQA&#10;AADdAAAADwAAAGRycy9kb3ducmV2LnhtbESPS2vDMBCE74H+B7GF3hI5hebhRgnBJZBrHof0tlhr&#10;y9RaGUl1nH8fBQI5DjPzDbPaDLYVPfnQOFYwnWQgiEunG64VnE+78QJEiMgaW8ek4EYBNuu30Qpz&#10;7a58oP4Ya5EgHHJUYGLscilDachimLiOOHmV8xZjkr6W2uM1wW0rP7NsJi02nBYMdlQYKv+O/1bB&#10;ryyqeeH3S6oubKb9TzzttkulPt6H7TeISEN8hZ/tvVawmH/N4PEmPQ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BsS3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6148" o:spid="_x0000_s1706" style="position:absolute;left:5058;top:10465;width:34;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td8QA&#10;AADdAAAADwAAAGRycy9kb3ducmV2LnhtbESPQWsCMRSE70L/Q3iF3jTbQlW2RpFCYenJquD1kbxu&#10;Vjcva5Kuq7++KRQ8DjPzDbNYDa4VPYXYeFbwPClAEGtvGq4V7Hcf4zmImJANtp5JwZUirJYPowWW&#10;xl/4i/ptqkWGcCxRgU2pK6WM2pLDOPEdcfa+fXCYsgy1NAEvGe5a+VIUU+mw4bxgsaN3S/q0/XEK&#10;Pl2/0VVnA+r1dHM42nN1k2elnh6H9RuIREO6h//blVEwn73O4O9Nf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f7XfEAAAA3QAAAA8AAAAAAAAAAAAAAAAAmAIAAGRycy9k&#10;b3ducmV2LnhtbFBLBQYAAAAABAAEAPUAAACJAwAAAAA=&#10;" fillcolor="black" strokeweight="0"/>
              <v:shape id="Freeform 6149" o:spid="_x0000_s1707" style="position:absolute;left:5056;top:10462;width:39;height:45;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NatsIA&#10;AADdAAAADwAAAGRycy9kb3ducmV2LnhtbERPz2vCMBS+D/Y/hDfwNlOF2dqZlikMFXbRbez6aN6S&#10;sualNFHrf28Owo4f3+9VPbpOnGkIrWcFs2kGgrjxumWj4Ovz/bkAESKyxs4zKbhSgLp6fFhhqf2F&#10;D3Q+RiNSCIcSFdgY+1LK0FhyGKa+J07crx8cxgQHI/WAlxTuOjnPsoV02HJqsNjTxlLzdzw5Bfvu&#10;O5giN3b2szQmfMRlvl1rpSZP49sriEhj/Bff3TutoMhf0tz0Jj0BW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41q2wgAAAN0AAAAPAAAAAAAAAAAAAAAAAJgCAABkcnMvZG93&#10;bnJldi54bWxQSwUGAAAAAAQABAD1AAAAhwM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1,27;48,37;43,45;35,50;25,52;15,49;7,44;2,35;0,25;3,16;8,7;17,2;26,0;36,3;44,8;49,17;42,18;38,12;32,9;25,7;18,9;12,13;9,20;7,27;9,34;13,40;19,43;26,45;33,43;39,39;42,33;44,25;42,18" o:connectangles="0,0,0,0,0,0,0,0,0,0,0,0,0,0,0,0,0,0,0,0,0,0,0,0,0,0,0,0,0,0,0,0,0"/>
                <o:lock v:ext="edit" verticies="t"/>
              </v:shape>
              <v:oval id="Oval 6150" o:spid="_x0000_s1708" style="position:absolute;left:4949;top:10465;width:38;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zcnsUA&#10;AADdAAAADwAAAGRycy9kb3ducmV2LnhtbESPQWsCMRSE74X+h/AK3mq2Ba1djSKFwuLJ2kKvj+S5&#10;2XbzsiZxXf31jSD0OMzMN8xiNbhW9BRi41nB07gAQay9abhW8PX5/jgDEROywdYzKThThNXy/m6B&#10;pfEn/qB+l2qRIRxLVGBT6kopo7bkMI59R5y9vQ8OU5ahlibgKcNdK5+LYiodNpwXLHb0Zkn/7o5O&#10;wcb1W111NqBeT7ffP/ZQXeRBqdHDsJ6DSDSk//CtXRkFs5fJK1zf5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zNyexQAAAN0AAAAPAAAAAAAAAAAAAAAAAJgCAABkcnMv&#10;ZG93bnJldi54bWxQSwUGAAAAAAQABAD1AAAAigMAAAAA&#10;" fillcolor="black" strokeweight="0"/>
              <v:shape id="Freeform 6151" o:spid="_x0000_s1709" style="position:absolute;left:4947;top:10462;width:43;height:45;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hGf8AA&#10;AADdAAAADwAAAGRycy9kb3ducmV2LnhtbERPy4rCMBTdC/MP4Q6401QXPjpGkYrgVp2F7i7NbVOm&#10;uSlJrPXvzUKY5eG8N7vBtqInHxrHCmbTDARx6XTDtYLf63GyAhEissbWMSl4UYDd9mu0wVy7J5+p&#10;v8RapBAOOSowMXa5lKE0ZDFMXUecuMp5izFBX0vt8ZnCbSvnWbaQFhtODQY7KgyVf5eHVXCXRbUs&#10;/GlN1Y3NrD/E63G/Vmr8Pex/QEQa4r/44z5pBavlIu1Pb9ITkN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UhGf8AAAADdAAAADwAAAAAAAAAAAAAAAACYAgAAZHJzL2Rvd25y&#10;ZXYueG1sUEsFBgAAAAAEAAQA9QAAAIUDA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8,27;55,37;49,45;40,50;28,52;18,49;9,44;3,36;0,25;3,16;10,7;19,2;30,0;40,2;50,8;56,17;49,18;44,12;37,9;28,7;20,9;13,13;9,20;7,27;9,34;14,39;21,43;30,45;38,43;45,38;49,32;51,25;49,18" o:connectangles="0,0,0,0,0,0,0,0,0,0,0,0,0,0,0,0,0,0,0,0,0,0,0,0,0,0,0,0,0,0,0,0,0"/>
                <o:lock v:ext="edit" verticies="t"/>
              </v:shape>
              <v:oval id="Oval 6152" o:spid="_x0000_s1710" style="position:absolute;left:4889;top:10465;width:38;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YaJcQA&#10;AADdAAAADwAAAGRycy9kb3ducmV2LnhtbESPQWsCMRSE7wX/Q3iF3mrWHlbZGkUKwtKTtQWvj+R1&#10;s7p5WZN0Xf31jVDocZiZb5jlenSdGCjE1rOC2bQAQay9ablR8PW5fV6AiAnZYOeZFFwpwno1eVhi&#10;ZfyFP2jYp0ZkCMcKFdiU+krKqC05jFPfE2fv2weHKcvQSBPwkuGuky9FUUqHLecFiz29WdKn/Y9T&#10;8O6Gna57G1Bvyt3haM/1TZ6VenocN68gEo3pP/zXro2Cxbycwf1Nfg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WGiXEAAAA3QAAAA8AAAAAAAAAAAAAAAAAmAIAAGRycy9k&#10;b3ducmV2LnhtbFBLBQYAAAAABAAEAPUAAACJAwAAAAA=&#10;" fillcolor="black" strokeweight="0"/>
              <v:shape id="Freeform 6153" o:spid="_x0000_s1711" style="position:absolute;left:4886;top:10462;width:44;height:45;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Z9k8MA&#10;AADdAAAADwAAAGRycy9kb3ducmV2LnhtbESPzYvCMBTE7wv+D+EJe1tTPfjRNYp0Ebz6cdDbo3lt&#10;yjYvJcnW7n9vBMHjMDO/YdbbwbaiJx8axwqmkwwEcel0w7WCy3n/tQQRIrLG1jEp+KcA283oY425&#10;dnc+Un+KtUgQDjkqMDF2uZShNGQxTFxHnLzKeYsxSV9L7fGe4LaVsyybS4sNpwWDHRWGyt/Tn1Vw&#10;k0W1KPxhRdWVzbT/ief9bqXU53jYfYOINMR3+NU+aAXLxXwGzzfpCc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Z9k8MAAADdAAAADwAAAAAAAAAAAAAAAACYAgAAZHJzL2Rv&#10;d25yZXYueG1sUEsFBgAAAAAEAAQA9QAAAIgDA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6154" o:spid="_x0000_s1712" style="position:absolute;left:4790;top:10465;width:39;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ghycQA&#10;AADdAAAADwAAAGRycy9kb3ducmV2LnhtbESPUUvDMBSF3wX/Q7jC3lzqhDrq0jIEofg058DXS3Jt&#10;qs1Nl2Rd5683guDj4ZzzHc6mmd0gJgqx96zgblmAINbe9NwpOLw9365BxIRscPBMCi4UoamvrzZY&#10;GX/mV5r2qRMZwrFCBTalsZIyaksO49KPxNn78MFhyjJ00gQ8Z7gb5KooSumw57xgcaQnS/prf3IK&#10;Xty00+1oA+ptuXv/tMf2Wx6VWtzM20cQieb0H/5rt0bB+qG8h983+QnI+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IIcnEAAAA3QAAAA8AAAAAAAAAAAAAAAAAmAIAAGRycy9k&#10;b3ducmV2LnhtbFBLBQYAAAAABAAEAPUAAACJAwAAAAA=&#10;" fillcolor="black" strokeweight="0"/>
              <v:shape id="Freeform 6155" o:spid="_x0000_s1713" style="position:absolute;left:4787;top:10462;width:45;height:45;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NAfMQA&#10;AADdAAAADwAAAGRycy9kb3ducmV2LnhtbESPS2vDMBCE74H+B7GF3hI5peThRgnBJZBrHof0tlhr&#10;y9RaGUl1nH8fBQI5DjPzDbPaDLYVPfnQOFYwnWQgiEunG64VnE+78QJEiMgaW8ek4EYBNuu30Qpz&#10;7a58oP4Ya5EgHHJUYGLscilDachimLiOOHmV8xZjkr6W2uM1wW0rP7NsJi02nBYMdlQYKv+O/1bB&#10;ryyqeeH3S6oubKb9TzzttkulPt6H7TeISEN8hZ/tvVawmM++4PEmPQ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zQHz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6156" o:spid="_x0000_s1714" style="position:absolute;left:4736;top:10465;width:33;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0cJsQA&#10;AADdAAAADwAAAGRycy9kb3ducmV2LnhtbESPUUvDMBSF3wX/Q7jC3lzqwDrq0jIEofg058DXS3Jt&#10;qs1Nl2Rd5683guDj4ZzzHc6mmd0gJgqx96zgblmAINbe9NwpOLw9365BxIRscPBMCi4UoamvrzZY&#10;GX/mV5r2qRMZwrFCBTalsZIyaksO49KPxNn78MFhyjJ00gQ8Z7gb5KooSumw57xgcaQnS/prf3IK&#10;Xty00+1oA+ptuXv/tMf2Wx6VWtzM20cQieb0H/5rt0bB+qG8h983+QnI+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tHCbEAAAA3QAAAA8AAAAAAAAAAAAAAAAAmAIAAGRycy9k&#10;b3ducmV2LnhtbFBLBQYAAAAABAAEAPUAAACJAwAAAAA=&#10;" fillcolor="black" strokeweight="0"/>
              <v:shape id="Freeform 6157" o:spid="_x0000_s1715" style="position:absolute;left:4733;top:10462;width:39;height:45;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yh4sQA&#10;AADdAAAADwAAAGRycy9kb3ducmV2LnhtbESPQWsCMRSE7wX/Q3iCt5q1h911NYoKRQu91Fa8PjbP&#10;ZHHzsmyibv99Uyj0OMzMN8xyPbhW3KkPjWcFs2kGgrj2umGj4Ovz9bkEESKyxtYzKfimAOvV6GmJ&#10;lfYP/qD7MRqRIBwqVGBj7CopQ23JYZj6jjh5F987jEn2RuoeHwnuWvmSZbl02HBasNjRzlJ9Pd6c&#10;grf2FExZGDs7z40J73Fe7Ldaqcl42CxARBrif/ivfdAKyiLP4f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coeLEAAAA3QAAAA8AAAAAAAAAAAAAAAAAmAIAAGRycy9k&#10;b3ducmV2LnhtbFBLBQYAAAAABAAEAPUAAACJAw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2,27;49,37;44,45;35,50;25,52;16,49;7,44;2,35;0,25;3,16;8,7;17,2;27,0;37,3;45,8;50,17;43,18;39,12;33,9;25,7;18,9;12,13;9,20;7,27;9,34;13,40;20,43;27,45;34,43;40,39;43,33;45,25;43,18" o:connectangles="0,0,0,0,0,0,0,0,0,0,0,0,0,0,0,0,0,0,0,0,0,0,0,0,0,0,0,0,0,0,0,0,0"/>
                <o:lock v:ext="edit" verticies="t"/>
              </v:shape>
              <v:oval id="Oval 6158" o:spid="_x0000_s1716" style="position:absolute;left:4653;top:10465;width:33;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MnysQA&#10;AADdAAAADwAAAGRycy9kb3ducmV2LnhtbESPQWsCMRSE74X+h/AKvdVse1hlaxQpFBZPagWvj+R1&#10;s+3mZU3iuvXXG6HgcZiZb5j5cnSdGCjE1rOC10kBglh703KjYP/1+TIDEROywc4zKfijCMvF48Mc&#10;K+PPvKVhlxqRIRwrVGBT6ispo7bkME58T5y9bx8cpixDI03Ac4a7Tr4VRSkdtpwXLPb0YUn/7k5O&#10;wdoNG133NqBelZvDjz3WF3lU6vlpXL2DSDSme/i/XRsFs2k5hdub/AT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zJ8rEAAAA3QAAAA8AAAAAAAAAAAAAAAAAmAIAAGRycy9k&#10;b3ducmV2LnhtbFBLBQYAAAAABAAEAPUAAACJAwAAAAA=&#10;" fillcolor="black" strokeweight="0"/>
              <v:shape id="Freeform 6159" o:spid="_x0000_s1717" style="position:absolute;left:4651;top:10462;width:38;height:45;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QC8EA&#10;AADdAAAADwAAAGRycy9kb3ducmV2LnhtbERPy4rCMBTdD/gP4QruxtRZ2FqNogODM+DGF24vzTUp&#10;NjelyWjn7ycLweXhvBer3jXiTl2oPSuYjDMQxJXXNRsFp+PXewEiRGSNjWdS8EcBVsvB2wJL7R+8&#10;p/shGpFCOJSowMbYllKGypLDMPYtceKuvnMYE+yM1B0+Urhr5EeWTaXDmlODxZY+LVW3w69T8NOc&#10;gylyYyeXmTFhF2f5dqOVGg379RxEpD6+xE/3t1ZQ5NM0N71JT0A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PkAvBAAAA3QAAAA8AAAAAAAAAAAAAAAAAmAIAAGRycy9kb3du&#10;cmV2LnhtbFBLBQYAAAAABAAEAPUAAACGAw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1,27;48,37;43,45;35,50;25,52;15,49;7,44;2,35;0,25;3,16;8,7;17,2;26,0;36,3;44,8;49,17;42,18;38,12;32,9;25,7;18,9;12,13;9,20;7,27;9,34;13,40;19,43;26,45;33,43;39,39;42,33;44,25;42,18" o:connectangles="0,0,0,0,0,0,0,0,0,0,0,0,0,0,0,0,0,0,0,0,0,0,0,0,0,0,0,0,0,0,0,0,0"/>
                <o:lock v:ext="edit" verticies="t"/>
              </v:shape>
              <v:oval id="Oval 6160" o:spid="_x0000_s1718" style="position:absolute;left:4577;top:10465;width:33;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AWI8UA&#10;AADdAAAADwAAAGRycy9kb3ducmV2LnhtbESPQWsCMRSE70L/Q3gFb5ptD6vdGkUKhaUntUKvj+R1&#10;s+3mZU3SdfXXm0Khx2FmvmFWm9F1YqAQW88KHuYFCGLtTcuNguP762wJIiZkg51nUnChCJv13WSF&#10;lfFn3tNwSI3IEI4VKrAp9ZWUUVtyGOe+J87epw8OU5ahkSbgOcNdJx+LopQOW84LFnt6saS/Dz9O&#10;wZsbdrrubUC9LXcfX/ZUX+VJqen9uH0GkWhM/+G/dm0ULBflE/y+yU9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oBYjxQAAAN0AAAAPAAAAAAAAAAAAAAAAAJgCAABkcnMv&#10;ZG93bnJldi54bWxQSwUGAAAAAAQABAD1AAAAigMAAAAA&#10;" fillcolor="black" strokeweight="0"/>
              <v:shape id="Freeform 6161" o:spid="_x0000_s1719" style="position:absolute;left:4574;top:10462;width:39;height:45;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AK0MEA&#10;AADdAAAADwAAAGRycy9kb3ducmV2LnhtbERPz2vCMBS+D/wfwhO8zVQPtlajqCCbsItu4vXRPJNi&#10;81KaTLv/3hwGHj++38t17xpxpy7UnhVMxhkI4srrmo2Cn+/9ewEiRGSNjWdS8EcB1qvB2xJL7R98&#10;pPspGpFCOJSowMbYllKGypLDMPYtceKuvnMYE+yM1B0+Urhr5DTLZtJhzanBYks7S9Xt9OsUHJpz&#10;MEVu7OQyNyZ8xXn+sdVKjYb9ZgEiUh9f4n/3p1ZQ5Hnan96kJy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gCtDBAAAA3QAAAA8AAAAAAAAAAAAAAAAAmAIAAGRycy9kb3du&#10;cmV2LnhtbFBLBQYAAAAABAAEAPUAAACGAw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2,27;49,37;44,45;35,50;25,52;16,49;7,44;2,35;0,25;3,16;8,7;17,2;27,0;37,3;45,8;50,17;43,18;39,12;33,9;25,7;18,9;12,13;9,20;7,27;9,34;13,40;20,43;27,45;34,43;40,39;43,33;45,25;43,18" o:connectangles="0,0,0,0,0,0,0,0,0,0,0,0,0,0,0,0,0,0,0,0,0,0,0,0,0,0,0,0,0,0,0,0,0"/>
                <o:lock v:ext="edit" verticies="t"/>
              </v:shape>
              <v:oval id="Oval 6162" o:spid="_x0000_s1720" style="position:absolute;left:4495;top:10465;width:38;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M+MQA&#10;AADdAAAADwAAAGRycy9kb3ducmV2LnhtbESPQWsCMRSE70L/Q3iF3tysPahsjSJCYenJWqHXR/K6&#10;2bp5WZN03fbXG6HgcZiZb5jVZnSdGCjE1rOCWVGCINbetNwoOH68TpcgYkI22HkmBb8UYbN+mKyw&#10;Mv7C7zQcUiMyhGOFCmxKfSVl1JYcxsL3xNn78sFhyjI00gS8ZLjr5HNZzqXDlvOCxZ52lvTp8OMU&#10;vLlhr+veBtTb+f7z257rP3lW6ulx3L6ASDSme/i/XRsFy8ViBrc3+QnI9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PjPjEAAAA3QAAAA8AAAAAAAAAAAAAAAAAmAIAAGRycy9k&#10;b3ducmV2LnhtbFBLBQYAAAAABAAEAPUAAACJAwAAAAA=&#10;" fillcolor="black" strokeweight="0"/>
              <v:shape id="Freeform 6163" o:spid="_x0000_s1721" style="position:absolute;left:4492;top:10462;width:44;height:45;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rTsQA&#10;AADdAAAADwAAAGRycy9kb3ducmV2LnhtbESPzWrDMBCE74W+g9hCb42cHOrEjWyCSyDX/BzS22Kt&#10;LVNrZSTVcd8+KhRyHGbmG2ZbzXYQE/nQO1awXGQgiBune+4UXM77tzWIEJE1Do5JwS8FqMrnpy0W&#10;2t34SNMpdiJBOBSowMQ4FlKGxpDFsHAjcfJa5y3GJH0ntcdbgttBrrLsXVrsOS0YHKk21HyffqyC&#10;L1m3ee0PG2qvbJbTZzzvdxulXl/m3QeISHN8hP/bB61gnecr+HuTnoAs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P607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6164" o:spid="_x0000_s1722" style="position:absolute;left:4440;top:10465;width:38;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G3FMQA&#10;AADdAAAADwAAAGRycy9kb3ducmV2LnhtbESPQWsCMRSE70L/Q3iF3jTbFlS2RpFCYenJquD1kbxu&#10;Vjcva5Kuq7++KRQ8DjPzDbNYDa4VPYXYeFbwPClAEGtvGq4V7Hcf4zmImJANtp5JwZUirJYPowWW&#10;xl/4i/ptqkWGcCxRgU2pK6WM2pLDOPEdcfa+fXCYsgy1NAEvGe5a+VIUU+mw4bxgsaN3S/q0/XEK&#10;Pl2/0VVnA+r1dHM42nN1k2elnh6H9RuIREO6h//blVEwn81e4e9Nf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RtxTEAAAA3QAAAA8AAAAAAAAAAAAAAAAAmAIAAGRycy9k&#10;b3ducmV2LnhtbFBLBQYAAAAABAAEAPUAAACJAwAAAAA=&#10;" fillcolor="black" strokeweight="0"/>
              <v:shape id="Freeform 6165" o:spid="_x0000_s1723" style="position:absolute;left:4437;top:10462;width:44;height:45;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rWocQA&#10;AADdAAAADwAAAGRycy9kb3ducmV2LnhtbESPzWrDMBCE74G8g9hAb4mcUuLEiRKCSyDX/Bza22Kt&#10;LRNrZSTVcd++KhR6HGbmG2Z3GG0nBvKhdaxguchAEFdOt9wouN9O8zWIEJE1do5JwTcFOOynkx0W&#10;2j35QsM1NiJBOBSowMTYF1KGypDFsHA9cfJq5y3GJH0jtcdngttOvmbZSlpsOS0Y7Kk0VD2uX1bB&#10;pyzrvPTnDdUfbJbDe7ydjhulXmbjcQsi0hj/w3/ts1awzvM3+H2Tno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1qH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oval id="Oval 6166" o:spid="_x0000_s1724" style="position:absolute;left:4402;top:10465;width:32;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SK+8QA&#10;AADdAAAADwAAAGRycy9kb3ducmV2LnhtbESPQWsCMRSE70L/Q3iF3jTbQlW2RpFCYenJquD1kbxu&#10;Vjcva5Kuq7++KRQ8DjPzDbNYDa4VPYXYeFbwPClAEGtvGq4V7Hcf4zmImJANtp5JwZUirJYPowWW&#10;xl/4i/ptqkWGcCxRgU2pK6WM2pLDOPEdcfa+fXCYsgy1NAEvGe5a+VIUU+mw4bxgsaN3S/q0/XEK&#10;Pl2/0VVnA+r1dHM42nN1k2elnh6H9RuIREO6h//blVEwn81e4e9Nf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0ivvEAAAA3QAAAA8AAAAAAAAAAAAAAAAAmAIAAGRycy9k&#10;b3ducmV2LnhtbFBLBQYAAAAABAAEAPUAAACJAwAAAAA=&#10;" fillcolor="black" strokeweight="0"/>
              <v:shape id="Freeform 6167" o:spid="_x0000_s1725" style="position:absolute;left:4399;top:10462;width:39;height:45;visibility:visible;mso-wrap-style:square;v-text-anchor:top" coordsize="1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U3P8UA&#10;AADdAAAADwAAAGRycy9kb3ducmV2LnhtbESPzWrDMBCE74W+g9hCbo2cHmLHjWyaQGkCveSn9LpY&#10;W8nUWhlLTZy3jwKFHIeZ+YZZ1qPrxImG0HpWMJtmIIgbr1s2Co6H9+cCRIjIGjvPpOBCAerq8WGJ&#10;pfZn3tFpH41IEA4lKrAx9qWUobHkMEx9T5y8Hz84jEkORuoBzwnuOvmSZXPpsOW0YLGntaXmd//n&#10;FGy7r2CK3NjZ98KY8BkX+cdKKzV5Gt9eQUQa4z38395oBUWez+H2Jj0BW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hTc/xQAAAN0AAAAPAAAAAAAAAAAAAAAAAJgCAABkcnMv&#10;ZG93bnJldi54bWxQSwUGAAAAAAQABAD1AAAAigMAAAAA&#10;" path="m112,55v1,1,1,2,,3l108,77v,1,,2,-1,3l97,95v,1,-1,2,-2,2l80,107v-1,1,-2,1,-3,1l58,112v-1,1,-2,1,-3,l37,108v-1,,-2,,-3,-1l18,97v-1,,-2,-1,-2,-2l6,80c5,79,5,78,5,77l1,58c,57,,56,1,55l5,37v,-1,,-2,1,-3l16,18v,-1,1,-2,2,-2l34,6c35,5,36,5,37,5l55,1c56,,57,,58,1l77,5v1,,2,,3,1l95,16v1,,2,1,2,2l107,34v1,1,1,2,1,3l112,55xm93,40r1,3l84,27r2,2l71,19r3,1l55,16r3,l40,20r3,-1l27,29r2,-2l19,43r1,-3l16,58r,-3l20,74,19,71,29,86,27,84,43,94,40,93r18,4l55,97,74,93r-3,1l86,84r-2,2l94,71r-1,3l97,55r,3l93,40xe" fillcolor="black" strokeweight="19e-5mm">
                <v:stroke joinstyle="bevel"/>
                <v:path arrowok="t" o:connecttype="custom" o:connectlocs="52,27;49,37;44,45;35,50;25,52;16,49;7,44;2,35;0,25;3,16;8,7;17,2;27,0;37,3;45,8;50,17;43,18;39,12;33,9;25,7;18,9;12,13;9,20;7,27;9,34;13,40;20,43;27,45;34,43;40,39;43,33;45,25;43,18" o:connectangles="0,0,0,0,0,0,0,0,0,0,0,0,0,0,0,0,0,0,0,0,0,0,0,0,0,0,0,0,0,0,0,0,0"/>
                <o:lock v:ext="edit" verticies="t"/>
              </v:shape>
              <v:shape id="Freeform 6168" o:spid="_x0000_s1726" style="position:absolute;left:6610;top:10150;width:94;height:40;visibility:visible;mso-wrap-style:square;v-text-anchor:top" coordsize="277,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uj1sYA&#10;AADdAAAADwAAAGRycy9kb3ducmV2LnhtbESPUWvCMBSF34X9h3AHe9PUwVbpjDIEQRkI1o29Xppr&#10;0625KUlqu39vBoKPh3POdzjL9WhbcSEfGscK5rMMBHHldMO1gs/TdroAESKyxtYxKfijAOvVw2SJ&#10;hXYDH+lSxlokCIcCFZgYu0LKUBmyGGauI07e2XmLMUlfS+1xSHDbyucse5UWG04LBjvaGKp+y94q&#10;8N9D9dXv9bH8aOv5y8/2YM6bXqmnx/H9DUSkMd7Dt/ZOK1jkeQ7/b9IT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7uj1sYAAADdAAAADwAAAAAAAAAAAAAAAACYAgAAZHJz&#10;L2Rvd25yZXYueG1sUEsFBgAAAAAEAAQA9QAAAIsDAAAAAA==&#10;" path="m255,50l146,71,32,98c19,101,6,93,3,80,,67,8,54,21,51l137,24,246,3v13,-3,26,6,28,19c277,35,268,48,255,50xe" fillcolor="black" strokeweight="19e-5mm">
                <v:stroke joinstyle="bevel"/>
                <v:path arrowok="t" o:connecttype="custom" o:connectlocs="116,23;66,32;15,45;1,36;10,23;62,11;112,1;125,10;116,23" o:connectangles="0,0,0,0,0,0,0,0,0"/>
              </v:shape>
              <v:shape id="Freeform 6169" o:spid="_x0000_s1727" style="position:absolute;left:6522;top:10169;width:106;height:54;visibility:visible;mso-wrap-style:square;v-text-anchor:top" coordsize="309,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3Rm8MA&#10;AADdAAAADwAAAGRycy9kb3ducmV2LnhtbERPTWvCQBC9C/0PyxS86aYGakhdpYqC5CJGe+htyE6T&#10;tNnZkF2T+O+7B8Hj432vNqNpRE+dqy0reJtHIIgLq2suFVwvh1kCwnlkjY1lUnAnB5v1y2SFqbYD&#10;n6nPfSlCCLsUFVTet6mUrqjIoJvbljhwP7Yz6APsSqk7HEK4aeQiit6lwZpDQ4Ut7Soq/vKbUTDc&#10;Dqcsjtvt73dOPR/jbF9/ZUpNX8fPDxCeRv8UP9xHrSBZLsPc8CY8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3Rm8MAAADdAAAADwAAAAAAAAAAAAAAAACYAgAAZHJzL2Rv&#10;d25yZXYueG1sUEsFBgAAAAAEAAQA9QAAAIgDAAAAAA==&#10;" path="m289,50l227,68,160,89,94,111,33,129c21,133,7,126,3,113,,101,7,87,20,83l79,66,145,44,214,21,276,3v13,-3,26,4,30,17c309,33,302,46,289,50xe" fillcolor="black" strokeweight="19e-5mm">
                <v:stroke joinstyle="bevel"/>
                <v:path arrowok="t" o:connecttype="custom" o:connectlocs="132,23;104,31;73,41;43,51;15,59;1,52;9,38;36,30;66,20;98,10;126,1;140,9;132,23" o:connectangles="0,0,0,0,0,0,0,0,0,0,0,0,0"/>
              </v:shape>
              <v:shape id="Freeform 6170" o:spid="_x0000_s1728" style="position:absolute;left:6467;top:10201;width:73;height:42;visibility:visible;mso-wrap-style:square;v-text-anchor:top" coordsize="21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Vi8cQA&#10;AADdAAAADwAAAGRycy9kb3ducmV2LnhtbESPW4vCMBSE34X9D+Es+Kapi2u1GkXWC756gX09mxzb&#10;YnNSmqj1328EwcdhZr5hZovWVuJGjS8dKxj0ExDE2pmScwWn46Y3BuEDssHKMSl4kIfF/KMzw8y4&#10;O+/pdgi5iBD2GSooQqgzKb0uyKLvu5o4emfXWAxRNrk0Dd4j3FbyK0lG0mLJcaHAmn4K0pfD1So4&#10;7t3677FaL3/Lrf/W2zwM9XCiVPezXU5BBGrDO/xq74yCcZpO4PkmPgE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FYvHEAAAA3QAAAA8AAAAAAAAAAAAAAAAAmAIAAGRycy9k&#10;b3ducmV2LnhtbFBLBQYAAAAABAAEAPUAAACJAwAAAAA=&#10;" path="m194,50l151,65,116,77,79,88,32,99c19,102,6,94,3,81,,68,8,55,21,52l66,41r35,-9l136,20,179,5v12,-5,26,2,30,15c213,32,207,46,194,50xe" fillcolor="black" strokeweight="19e-5mm">
                <v:stroke joinstyle="bevel"/>
                <v:path arrowok="t" o:connecttype="custom" o:connectlocs="88,23;69,30;53,35;36,41;15,46;1,37;10,24;30,19;46,15;62,9;82,2;95,9;88,23" o:connectangles="0,0,0,0,0,0,0,0,0,0,0,0,0"/>
              </v:shape>
              <v:shape id="Freeform 6171" o:spid="_x0000_s1729" style="position:absolute;left:6364;top:10222;width:121;height:39;visibility:visible;mso-wrap-style:square;v-text-anchor:top" coordsize="35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0/e8AA&#10;AADdAAAADwAAAGRycy9kb3ducmV2LnhtbERPTYvCMBC9C/6HMMLeNNWDlmqUItR1L4Ld9T40Y1ts&#10;JiWJWv/95iB4fLzvzW4wnXiQ861lBfNZAoK4srrlWsHfbzFNQfiArLGzTApe5GG3HY82mGn75DM9&#10;ylCLGMI+QwVNCH0mpa8aMuhntieO3NU6gyFCV0vt8BnDTScXSbKUBluODQ32tG+oupV3o+D2kw/u&#10;VbgDfS+PpzwtL0W+KpT6mgz5GkSgIXzEb/dRK0hXadwf38QnIL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90/e8AAAADdAAAADwAAAAAAAAAAAAAAAACYAgAAZHJzL2Rvd25y&#10;ZXYueG1sUEsFBgAAAAAEAAQA9QAAAIUDAAAAAA==&#10;" path="m334,49l264,61,182,73,100,85,29,97c16,99,4,91,2,77,,64,8,52,21,50l93,38,175,26,255,14,325,2v13,-2,26,6,28,19c355,34,347,47,334,49xe" fillcolor="black" strokeweight="19e-5mm">
                <v:stroke joinstyle="bevel"/>
                <v:path arrowok="t" o:connecttype="custom" o:connectlocs="152,22;120,28;83,33;46,39;13,44;1,35;10,23;42,17;80,12;116,6;148,1;161,10;152,22" o:connectangles="0,0,0,0,0,0,0,0,0,0,0,0,0"/>
              </v:shape>
              <v:shape id="Freeform 6172" o:spid="_x0000_s1730" style="position:absolute;left:6303;top:10241;width:79;height:40;visibility:visible;mso-wrap-style:square;v-text-anchor:top" coordsize="229,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OdoMgA&#10;AADdAAAADwAAAGRycy9kb3ducmV2LnhtbESPT2sCMRTE70K/Q3hCL6JZS9WwGqUtVHoQpP5Bj4/N&#10;c3dx87LdpLr10zeFgsdhZn7DzBatrcSFGl861jAcJCCIM2dKzjXstu99BcIHZIOVY9LwQx4W84fO&#10;DFPjrvxJl03IRYSwT1FDEUKdSumzgiz6gauJo3dyjcUQZZNL0+A1wm0ln5JkLC2WHBcKrOmtoOy8&#10;+bYa9uPstl4uR6v94axej6Oef/5CpfVjt32ZggjUhnv4v/1hNKiJGsLfm/gE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k52gyAAAAN0AAAAPAAAAAAAAAAAAAAAAAJgCAABk&#10;cnMvZG93bnJldi54bWxQSwUGAAAAAAQABAD1AAAAjQMAAAAA&#10;" path="m208,50l159,61,120,71,84,82,33,97c21,101,7,94,3,81,,69,7,55,20,51l69,37,109,24,148,14,197,3v13,-3,26,5,29,18c229,34,221,47,208,50xe" fillcolor="black" strokeweight="19e-5mm">
                <v:stroke joinstyle="bevel"/>
                <v:path arrowok="t" o:connecttype="custom" o:connectlocs="95,23;73,28;55,32;39,37;15,44;1,37;9,23;32,17;50,11;68,6;90,1;104,10;95,23" o:connectangles="0,0,0,0,0,0,0,0,0,0,0,0,0"/>
              </v:shape>
              <v:shape id="Freeform 6173" o:spid="_x0000_s1731" style="position:absolute;left:6205;top:10260;width:116;height:55;visibility:visible;mso-wrap-style:square;v-text-anchor:top" coordsize="341,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v1hMYA&#10;AADdAAAADwAAAGRycy9kb3ducmV2LnhtbESPQWvCQBSE74L/YXmF3nSjlBqiqwRFqKAUoxdvr9nX&#10;bGj2bchuNf77rlDwOMzMN8xi1dtGXKnztWMFk3ECgrh0uuZKwfm0HaUgfEDW2DgmBXfysFoOBwvM&#10;tLvxka5FqESEsM9QgQmhzaT0pSGLfuxa4uh9u85iiLKrpO7wFuG2kdMkeZcWa44LBltaGyp/il+r&#10;oMjf6oPemq/Z5LhJd/nl9LnfbZR6fenzOYhAfXiG/9sfWkE6S6fweB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v1hMYAAADdAAAADwAAAAAAAAAAAAAAAACYAgAAZHJz&#10;L2Rvd25yZXYueG1sUEsFBgAAAAAEAAQA9QAAAIsDAAAAAA==&#10;" path="m321,50l255,68,178,90r-77,22l33,130c20,133,7,125,3,113,,100,8,87,20,83l88,65,165,43,242,21,308,3v13,-3,26,4,30,17c341,33,334,46,321,50xe" fillcolor="black" strokeweight="19e-5mm">
                <v:stroke joinstyle="bevel"/>
                <v:path arrowok="t" o:connecttype="custom" o:connectlocs="146,23;116,31;81,41;46,51;15,60;1,52;9,38;40,30;75,20;110,10;140,1;154,9;146,23" o:connectangles="0,0,0,0,0,0,0,0,0,0,0,0,0"/>
              </v:shape>
              <v:shape id="Freeform 6174" o:spid="_x0000_s1732" style="position:absolute;left:6145;top:10292;width:78;height:42;visibility:visible;mso-wrap-style:square;v-text-anchor:top" coordsize="229,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2mTMkA&#10;AADdAAAADwAAAGRycy9kb3ducmV2LnhtbESPT2sCMRTE74V+h/AKvRTNtlYNW6PUgtKDIPUPenxs&#10;XncXNy/rJuq2n94IhR6HmfkNM5q0thJnanzpWMNzNwFBnDlTcq5hs551FAgfkA1WjknDD3mYjO/v&#10;Rpgad+EvOq9CLiKEfYoaihDqVEqfFWTRd11NHL1v11gMUTa5NA1eItxW8iVJBtJiyXGhwJo+CsoO&#10;q5PVsB1kv8v5vL/Y7g5quu8/+dcjKq0fH9r3NxCB2vAf/mt/Gg1qqHpwexOfgB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A2mTMkAAADdAAAADwAAAAAAAAAAAAAAAACYAgAA&#10;ZHJzL2Rvd25yZXYueG1sUEsFBgAAAAAEAAQA9QAAAI4DAAAAAA==&#10;" path="m209,49l160,64,119,77,78,87,32,98c19,101,6,93,3,80,,67,8,54,21,51l67,40,106,30,146,19,195,4v13,-4,27,3,30,15c229,32,222,46,209,49xe" fillcolor="black" strokeweight="19e-5mm">
                <v:stroke joinstyle="bevel"/>
                <v:path arrowok="t" o:connecttype="custom" o:connectlocs="95,23;73,30;54,36;35,40;15,46;1,37;10,24;30,19;48,14;66,9;89,2;102,9;95,23" o:connectangles="0,0,0,0,0,0,0,0,0,0,0,0,0"/>
              </v:shape>
              <v:shape id="Freeform 6175" o:spid="_x0000_s1733" style="position:absolute;left:6063;top:10313;width:99;height:33;visibility:visible;mso-wrap-style:square;v-text-anchor:top" coordsize="29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UVW8YA&#10;AADdAAAADwAAAGRycy9kb3ducmV2LnhtbESP0WrCQBRE3wv9h+UKvukmIjVGVylKQUQqTf2Aa/aa&#10;hGTvhuxWY7/eLQh9HGbmDLNc96YRV+pcZVlBPI5AEOdWV1woOH1/jBIQziNrbCyTgjs5WK9eX5aY&#10;anvjL7pmvhABwi5FBaX3bSqly0sy6Ma2JQ7exXYGfZBdIXWHtwA3jZxE0Zs0WHFYKLGlTUl5nf0Y&#10;Bb9RPD/MtvV5X09jru1Rb06fc6WGg/59AcJT7//Dz/ZOK0hmyRT+3o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UVW8YAAADdAAAADwAAAAAAAAAAAAAAAACYAgAAZHJz&#10;L2Rvd25yZXYueG1sUEsFBgAAAAAEAAQA9QAAAIsDAAAAAA==&#10;" path="m269,49r-56,8l152,65,88,73,29,81c16,83,3,74,2,61,,48,9,35,22,34l82,26r63,-8l206,10,262,2v13,-2,25,7,27,20c291,35,282,47,269,49xe" fillcolor="black" strokeweight="19e-5mm">
                <v:stroke joinstyle="bevel"/>
                <v:path arrowok="t" o:connecttype="custom" o:connectlocs="122,22;97,26;69,30;40,33;13,37;1,28;10,16;37,12;66,8;93,5;119,1;131,10;122,22" o:connectangles="0,0,0,0,0,0,0,0,0,0,0,0,0"/>
              </v:shape>
              <v:shape id="Freeform 6176" o:spid="_x0000_s1734" style="position:absolute;left:5986;top:10325;width:94;height:40;visibility:visible;mso-wrap-style:square;v-text-anchor:top" coordsize="277,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DoHcYA&#10;AADdAAAADwAAAGRycy9kb3ducmV2LnhtbESPUWvCMBSF3wf+h3AF32aq4FY6o4ggbAgDq7LXS3Nt&#10;ujU3JUlt9++XwWCPh3POdzjr7WhbcScfGscKFvMMBHHldMO1gsv58JiDCBFZY+uYFHxTgO1m8rDG&#10;QruBT3QvYy0ShEOBCkyMXSFlqAxZDHPXESfv5rzFmKSvpfY4JLht5TLLnqTFhtOCwY72hqqvsrcK&#10;/MdQXfs3fSqPbb1YfR7ezW3fKzWbjrsXEJHG+B/+a79qBflzvoLfN+kJ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DoHcYAAADdAAAADwAAAAAAAAAAAAAAAACYAgAAZHJz&#10;L2Rvd25yZXYueG1sUEsFBgAAAAAEAAQA9QAAAIsDAAAAAA==&#10;" path="m255,50l141,74,32,98c19,101,6,93,3,80,,67,8,54,21,51l132,27,246,3v12,-3,25,6,28,19c277,34,268,47,255,50xe" fillcolor="black" strokeweight="19e-5mm">
                <v:stroke joinstyle="bevel"/>
                <v:path arrowok="t" o:connecttype="custom" o:connectlocs="116,23;64,34;15,45;1,36;10,23;60,12;112,1;125,10;116,23" o:connectangles="0,0,0,0,0,0,0,0,0"/>
              </v:shape>
              <v:shape id="Freeform 6177" o:spid="_x0000_s1735" style="position:absolute;left:5909;top:10344;width:95;height:41;visibility:visible;mso-wrap-style:square;v-text-anchor:top" coordsize="277,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J2asYA&#10;AADdAAAADwAAAGRycy9kb3ducmV2LnhtbESPUWvCMBSF34X9h3AHe9PUwVzpjDIEYUMQrBt7vTTX&#10;pltzU5LU1n9vBGGPh3POdzjL9WhbcSYfGscK5rMMBHHldMO1gq/jdpqDCBFZY+uYFFwowHr1MFli&#10;od3ABzqXsRYJwqFABSbGrpAyVIYshpnriJN3ct5iTNLXUnscEty28jnLFtJiw2nBYEcbQ9Vf2VsF&#10;/meovvtPfSh3bT1/+d3uzWnTK/X0OL6/gYg0xv/wvf2hFeSv+QJub9IT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SJ2asYAAADdAAAADwAAAAAAAAAAAAAAAACYAgAAZHJz&#10;L2Rvd25yZXYueG1sUEsFBgAAAAAEAAQA9QAAAIsDAAAAAA==&#10;" path="m255,50l146,73,90,84,32,98c19,101,6,93,3,80,,67,8,54,21,51l81,37,137,26,246,3v12,-3,25,6,28,19c277,34,268,47,255,50xe" fillcolor="black" strokeweight="19e-5mm">
                <v:stroke joinstyle="bevel"/>
                <v:path arrowok="t" o:connecttype="custom" o:connectlocs="116,23;66,33;41,38;15,45;1,36;10,23;37,17;62,12;112,1;125,10;116,23" o:connectangles="0,0,0,0,0,0,0,0,0,0,0"/>
              </v:shape>
              <v:shape id="Freeform 6178" o:spid="_x0000_s1736" style="position:absolute;left:5821;top:10364;width:106;height:47;visibility:visible;mso-wrap-style:square;v-text-anchor:top" coordsize="309,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H/SsYA&#10;AADdAAAADwAAAGRycy9kb3ducmV2LnhtbESPT2vCQBTE7wW/w/IEb3VXLRpTN8FWSqUHwT/Q6yP7&#10;mqRm34bsqum37xaEHoeZ+Q2zynvbiCt1vnasYTJWIIgLZ2ouNZyOb48JCB+QDTaOScMPecizwcMK&#10;U+NuvKfrIZQiQtinqKEKoU2l9EVFFv3YtcTR+3KdxRBlV0rT4S3CbSOnSs2lxZrjQoUtvVZUnA8X&#10;qyF89Gq+/y7k7n1jX9QSP9UTzbQeDfv1M4hAffgP39tboyFZJAv4exOf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H/SsYAAADdAAAADwAAAAAAAAAAAAAAAACYAgAAZHJz&#10;L2Rvd25yZXYueG1sUEsFBgAAAAAEAAQA9QAAAIsDAAAAAA==&#10;" path="m288,50l226,65,159,83,92,100,32,114c19,117,6,109,3,96,,83,8,70,21,67l80,53,146,36,215,18,277,3v13,-3,26,5,29,18c309,34,301,47,288,50xe" fillcolor="black" strokeweight="19e-5mm">
                <v:stroke joinstyle="bevel"/>
                <v:path arrowok="t" o:connecttype="custom" o:connectlocs="131,23;103,30;73,38;42,46;15,53;1,44;10,31;37,24;67,17;98,8;126,1;140,10;131,23" o:connectangles="0,0,0,0,0,0,0,0,0,0,0,0,0"/>
              </v:shape>
              <v:shape id="Freeform 6179" o:spid="_x0000_s1737" style="position:absolute;left:5767;top:10389;width:72;height:42;visibility:visible;mso-wrap-style:square;v-text-anchor:top" coordsize="21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HKL4A&#10;AADdAAAADwAAAGRycy9kb3ducmV2LnhtbERPvQrCMBDeBd8hnOCmqQ5aq1FEERxEsAquR3O2xeZS&#10;mljr25tBcPz4/lebzlSipcaVlhVMxhEI4szqknMFt+thFINwHlljZZkUfMjBZt3vrTDR9s0XalOf&#10;ixDCLkEFhfd1IqXLCjLoxrYmDtzDNgZ9gE0udYPvEG4qOY2imTRYcmgosKZdQdkzfRkFc1vm5/S+&#10;4H1rP+d2p+l02b+UGg667RKEp87/xT/3USuI53GYG96EJyD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Cxyi+AAAA3QAAAA8AAAAAAAAAAAAAAAAAmAIAAGRycy9kb3ducmV2&#10;LnhtbFBLBQYAAAAABAAEAPUAAACDAwAAAAA=&#10;" path="m194,49l151,63,115,74,79,84,33,97c21,101,7,94,4,81,,69,7,55,19,52l66,37,102,27r34,-9l179,4v13,-4,26,2,30,15c213,32,207,45,194,49xe" fillcolor="black" strokeweight="19e-5mm">
                <v:stroke joinstyle="bevel"/>
                <v:path arrowok="t" o:connecttype="custom" o:connectlocs="88,23;69,29;52,34;36,39;15,45;2,38;9,24;30,17;46,13;62,8;82,2;95,9;88,23" o:connectangles="0,0,0,0,0,0,0,0,0,0,0,0,0"/>
              </v:shape>
              <v:shape id="Freeform 6180" o:spid="_x0000_s1738" style="position:absolute;left:5663;top:10408;width:122;height:48;visibility:visible;mso-wrap-style:square;v-text-anchor:top" coordsize="357,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yE8cA&#10;AADdAAAADwAAAGRycy9kb3ducmV2LnhtbESPT2sCMRTE70K/Q3gFb5q1oK5bo5TWgpci/gOPr5vn&#10;7uLmZUlSXf30piB4HGbmN8x03ppanMn5yrKCQT8BQZxbXXGhYLf97qUgfEDWWFsmBVfyMJ+9dKaY&#10;aXvhNZ03oRARwj5DBWUITSalz0sy6Pu2IY7e0TqDIUpXSO3wEuGmlm9JMpIGK44LJTb0WVJ+2vwZ&#10;BcP1z3VUDHe/q/0XusPitp/kq4FS3df24x1EoDY8w4/2UitIx+kE/t/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8hPHAAAA3QAAAA8AAAAAAAAAAAAAAAAAmAIAAGRy&#10;cy9kb3ducmV2LnhtbFBLBQYAAAAABAAEAPUAAACMAwAAAAA=&#10;" path="m335,50l265,65,184,82,102,99,31,114c18,117,6,108,3,95,,82,9,70,22,67l93,52,175,35,255,18,325,3v13,-3,26,5,29,18c357,34,348,47,335,50xe" fillcolor="black" strokeweight="19e-5mm">
                <v:stroke joinstyle="bevel"/>
                <v:path arrowok="t" o:connecttype="custom" o:connectlocs="152,23;120,30;83,38;46,46;14,53;1,44;10,31;42,24;79,16;116,8;147,1;161,10;152,23" o:connectangles="0,0,0,0,0,0,0,0,0,0,0,0,0"/>
              </v:shape>
              <v:shape id="Freeform 6181" o:spid="_x0000_s1739" style="position:absolute;left:5602;top:10435;width:79;height:41;visibility:visible;mso-wrap-style:square;v-text-anchor:top" coordsize="229,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au5sUA&#10;AADdAAAADwAAAGRycy9kb3ducmV2LnhtbERPTWvCQBC9F/wPywi9SN1Y1MboKrageCiItqLHITsm&#10;wexszK4a/fXuodDj431PZo0pxZVqV1hW0OtGIIhTqwvOFPz+LN5iEM4jaywtk4I7OZhNWy8TTLS9&#10;8YauW5+JEMIuQQW591UipUtzMui6tiIO3NHWBn2AdSZ1jbcQbkr5HkVDabDg0JBjRV85paftxSjY&#10;DdPHerkcfO/2p/jzMOi4/hljpV7bzXwMwlPj/8V/7pVWEH+Mwv7wJjwBOX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Bq7mxQAAAN0AAAAPAAAAAAAAAAAAAAAAAJgCAABkcnMv&#10;ZG93bnJldi54bWxQSwUGAAAAAAQABAD1AAAAigMAAAAA&#10;" path="m209,50l160,64,120,74,83,85,33,98c20,101,7,93,3,81,,68,8,55,20,51l70,38,109,27,147,17,196,3v13,-3,26,4,30,17c229,33,222,46,209,50xe" fillcolor="black" strokeweight="19e-5mm">
                <v:stroke joinstyle="bevel"/>
                <v:path arrowok="t" o:connecttype="custom" o:connectlocs="96,23;73,29;55,34;38,39;15,45;1,37;9,23;32,17;50,12;67,8;90,1;104,9;96,23" o:connectangles="0,0,0,0,0,0,0,0,0,0,0,0,0"/>
              </v:shape>
              <v:shape id="Freeform 6182" o:spid="_x0000_s1740" style="position:absolute;left:5504;top:10455;width:116;height:46;visibility:visible;mso-wrap-style:square;v-text-anchor:top" coordsize="341,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U5FcQA&#10;AADdAAAADwAAAGRycy9kb3ducmV2LnhtbESPT4vCMBTE7wt+h/AEb2uqB1erUfyD4FGrF2+P5NlW&#10;m5fSxFq/vVlY2OMwM79hFqvOVqKlxpeOFYyGCQhi7UzJuYLLef89BeEDssHKMSl4k4fVsve1wNS4&#10;F5+ozUIuIoR9igqKEOpUSq8LsuiHriaO3s01FkOUTS5Ng68It5UcJ8lEWiw5LhRY07Yg/cieVkG2&#10;Hm+O+1ofrrq7n9rZ5Xnd5aTUoN+t5yACdeE//Nc+GAXTn9kIft/EJyCX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FORXEAAAA3QAAAA8AAAAAAAAAAAAAAAAAmAIAAGRycy9k&#10;b3ducmV2LnhtbFBLBQYAAAAABAAEAPUAAACJAwAAAAA=&#10;" path="m320,50l254,65,177,82,100,99,32,114c19,117,6,109,3,96,,83,8,70,21,67l89,52,166,35,243,18,309,3v13,-3,26,5,29,18c341,34,333,47,320,50xe" fillcolor="black" strokeweight="19e-5mm">
                <v:stroke joinstyle="bevel"/>
                <v:path arrowok="t" o:connecttype="custom" o:connectlocs="145,23;115,29;80,37;45,45;15,52;1,43;10,30;40,24;75,16;110,8;140,1;154,10;145,23" o:connectangles="0,0,0,0,0,0,0,0,0,0,0,0,0"/>
              </v:shape>
              <v:shape id="Freeform 6183" o:spid="_x0000_s1741" style="position:absolute;left:5444;top:10480;width:78;height:33;visibility:visible;mso-wrap-style:square;v-text-anchor:top" coordsize="227,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soBscA&#10;AADdAAAADwAAAGRycy9kb3ducmV2LnhtbESPzWsCMRTE74L/Q3iCF9GsC/VjNUpRCvXgwa+Dt8fm&#10;dXfp5mXZpJr2r28EweMwM79hlutganGj1lWWFYxHCQji3OqKCwXn08dwBsJ5ZI21ZVLwSw7Wq25n&#10;iZm2dz7Q7egLESHsMlRQet9kUrq8JINuZBvi6H3Z1qCPsi2kbvEe4aaWaZJMpMGK40KJDW1Kyr+P&#10;P0bBVm8ojP/2HiehSi/huhvUgzel+r3wvgDhKfhX+Nn+1Apm03kKjzfxCc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LKAbHAAAA3QAAAA8AAAAAAAAAAAAAAAAAmAIAAGRy&#10;cy9kb3ducmV2LnhtbFBLBQYAAAAABAAEAPUAAACMAwAAAAA=&#10;" path="m206,50r-49,9l116,67,76,74,30,82c17,84,4,76,2,63,,50,8,37,21,35l67,27r40,-7l148,12,197,3v13,-3,26,6,28,19c227,35,219,48,206,50xe" fillcolor="black" strokeweight="19e-5mm">
                <v:stroke joinstyle="bevel"/>
                <v:path arrowok="t" o:connecttype="custom" o:connectlocs="94,23;72,27;53,30;35,33;14,37;1,29;10,16;31,12;49,9;68,5;90,1;103,10;94,23" o:connectangles="0,0,0,0,0,0,0,0,0,0,0,0,0"/>
              </v:shape>
              <v:shape id="Freeform 6184" o:spid="_x0000_s1742" style="position:absolute;left:5361;top:10493;width:101;height:48;visibility:visible;mso-wrap-style:square;v-text-anchor:top" coordsize="293,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gkWscA&#10;AADdAAAADwAAAGRycy9kb3ducmV2LnhtbESP3WrCQBSE7wt9h+UUvKubRogaXaUVBFEs+APeHrLH&#10;JJg9m2ZXjT69Kwi9HGbmG2Y8bU0lLtS40rKCr24EgjizuuRcwX43/xyAcB5ZY2WZFNzIwXTy/jbG&#10;VNsrb+iy9bkIEHYpKii8r1MpXVaQQde1NXHwjrYx6INscqkbvAa4qWQcRYk0WHJYKLCmWUHZaXs2&#10;Cpb9w48+rof33zhe/fV2q+R0vidKdT7a7xEIT63/D7/aC61g0B/24PkmPAE5e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4JFrHAAAA3QAAAA8AAAAAAAAAAAAAAAAAmAIAAGRy&#10;cy9kb3ducmV2LnhtbFBLBQYAAAAABAAEAPUAAACMAwAAAAA=&#10;" path="m273,50l217,65,156,82,93,99,32,114c19,117,6,109,3,96,,83,8,70,21,67l80,52,143,35,204,18,260,3v13,-3,26,4,30,17c293,33,285,46,273,50xe" fillcolor="black" strokeweight="19e-5mm">
                <v:stroke joinstyle="bevel"/>
                <v:path arrowok="t" o:connecttype="custom" o:connectlocs="125,23;99,29;71,37;43,45;15,52;1,43;10,30;37,24;65,16;93,8;119,1;133,9;125,23" o:connectangles="0,0,0,0,0,0,0,0,0,0,0,0,0"/>
              </v:shape>
              <v:shape id="Freeform 6185" o:spid="_x0000_s1743" style="position:absolute;left:5285;top:10519;width:95;height:41;visibility:visible;mso-wrap-style:square;v-text-anchor:top" coordsize="277,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XbW8YA&#10;AADdAAAADwAAAGRycy9kb3ducmV2LnhtbESPX2vCMBTF34V9h3AHe9PUsT9ajTIEYUMYWBVfL821&#10;6dbclCS13bc3g8EeD+ec3+Es14NtxJV8qB0rmE4yEMSl0zVXCo6H7XgGIkRkjY1jUvBDAdaru9ES&#10;c+163tO1iJVIEA45KjAxtrmUoTRkMUxcS5y8i/MWY5K+ktpjn+C2kY9Z9iIt1pwWDLa0MVR+F51V&#10;4M99eeo+9L7YNdX0+Wv7aS6bTqmH++FtASLSEP/Df+13rWD2On+C3zfpCc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2XbW8YAAADdAAAADwAAAAAAAAAAAAAAAACYAgAAZHJz&#10;L2Rvd25yZXYueG1sUEsFBgAAAAAEAAQA9QAAAIsDAAAAAA==&#10;" path="m256,50l142,75,31,98c18,101,6,92,3,79,,66,9,54,22,51l131,28,245,3v13,-3,26,5,29,18c277,34,269,47,256,50xe" fillcolor="black" strokeweight="19e-5mm">
                <v:stroke joinstyle="bevel"/>
                <v:path arrowok="t" o:connecttype="custom" o:connectlocs="116,23;65,34;14,45;1,36;10,23;60,13;111,1;125,10;116,23" o:connectangles="0,0,0,0,0,0,0,0,0"/>
              </v:shape>
              <v:shape id="Freeform 6186" o:spid="_x0000_s1744" style="position:absolute;left:5209;top:10539;width:94;height:47;visibility:visible;mso-wrap-style:square;v-text-anchor:top" coordsize="277,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Rl8UA&#10;AADdAAAADwAAAGRycy9kb3ducmV2LnhtbESP0WoCMRRE3wv+Q7gFX4pmFWx1NcoiKIJU0PoBl811&#10;s3RzsyRxXf++KRT6OMzMGWa16W0jOvKhdqxgMs5AEJdO11wpuH7tRnMQISJrbByTgicF2KwHLyvM&#10;tXvwmbpLrESCcMhRgYmxzaUMpSGLYexa4uTdnLcYk/SV1B4fCW4bOc2yd2mx5rRgsKWtofL7crcK&#10;Mn/cH4pj9znb4snY4o32N3NXavjaF0sQkfr4H/5rH7SC+cdiBr9v0hO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v9GXxQAAAN0AAAAPAAAAAAAAAAAAAAAAAJgCAABkcnMv&#10;ZG93bnJldi54bWxQSwUGAAAAAAQABAD1AAAAigMAAAAA&#10;" path="m257,50l148,81,92,97,33,114c20,117,7,110,3,97,,84,7,71,20,67l79,50,135,34,244,3v13,-3,26,4,30,17c277,33,270,46,257,50xe" fillcolor="black" strokeweight="19e-5mm">
                <v:stroke joinstyle="bevel"/>
                <v:path arrowok="t" o:connecttype="custom" o:connectlocs="117,23;67,37;42,45;15,53;1,45;9,31;36,23;61,16;111,1;125,9;117,23" o:connectangles="0,0,0,0,0,0,0,0,0,0,0"/>
              </v:shape>
              <v:shape id="Freeform 6187" o:spid="_x0000_s1745" style="position:absolute;left:5121;top:10564;width:106;height:47;visibility:visible;mso-wrap-style:square;v-text-anchor:top" coordsize="309,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TMDMYA&#10;AADdAAAADwAAAGRycy9kb3ducmV2LnhtbESPT2vCQBTE74V+h+UJ3uqutUSN2UhbKS09CP4Br4/s&#10;M4nNvg3ZVdNv7wqFHoeZ+Q2TLXvbiAt1vnasYTxSIIgLZ2ouNex3H08zED4gG2wck4Zf8rDMHx8y&#10;TI278oYu21CKCGGfooYqhDaV0hcVWfQj1xJH7+g6iyHKrpSmw2uE20Y+K5VIizXHhQpbeq+o+Nme&#10;rYbw3atkcyrk+nNl39QcD+qFJloPB/3rAkSgPvyH/9pfRsNsOk/g/iY+AZ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TMDMYAAADdAAAADwAAAAAAAAAAAAAAAACYAgAAZHJz&#10;L2Rvd25yZXYueG1sUEsFBgAAAAAEAAQA9QAAAIsDAAAAAA==&#10;" path="m288,50l226,66,158,83,92,100,32,114c19,117,6,109,3,96,,83,8,70,21,67l80,53,147,36,214,19,276,3v13,-3,26,5,30,17c309,33,301,46,288,50xe" fillcolor="black" strokeweight="19e-5mm">
                <v:stroke joinstyle="bevel"/>
                <v:path arrowok="t" o:connecttype="custom" o:connectlocs="131,23;103,30;72,38;42,46;15,53;1,44;10,31;37,24;67,17;98,9;126,1;140,9;131,23" o:connectangles="0,0,0,0,0,0,0,0,0,0,0,0,0"/>
              </v:shape>
              <v:shape id="Freeform 6188" o:spid="_x0000_s1746" style="position:absolute;left:5066;top:10590;width:73;height:35;visibility:visible;mso-wrap-style:square;v-text-anchor:top" coordsize="21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Hg5sMA&#10;AADdAAAADwAAAGRycy9kb3ducmV2LnhtbESPwW7CMBBE75X4B2uRuBUHDhACBiFEobeqgQ9Y4iWJ&#10;iNdW7Ibk73GlSj2OZuaNZrPrTSM6an1tWcFsmoAgLqyuuVRwvXy8pyB8QNbYWCYFA3nYbUdvG8y0&#10;ffI3dXkoRYSwz1BBFYLLpPRFRQb91Dri6N1tazBE2ZZSt/iMcNPIeZIspMGa40KFjg4VFY/8xyjo&#10;vpy9D+fTqXZpcuTjfLihzZWajPv9GkSgPvyH/9qfWkG6XC3h9018An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oHg5sMAAADdAAAADwAAAAAAAAAAAAAAAACYAgAAZHJzL2Rv&#10;d25yZXYueG1sUEsFBgAAAAAEAAQA9QAAAIgDAAAAAA==&#10;" path="m191,50r-43,9l113,66,77,73,31,82c18,85,5,76,3,63,,50,9,37,22,35l68,26r36,-7l139,12,182,3v13,-3,25,6,28,19c213,35,204,47,191,50xe" fillcolor="black" strokeweight="19e-5mm">
                <v:stroke joinstyle="bevel"/>
                <v:path arrowok="t" o:connecttype="custom" o:connectlocs="87,23;67,27;51,30;35,33;14,38;1,29;10,16;31,12;47,9;63,6;83,1;96,10;87,23" o:connectangles="0,0,0,0,0,0,0,0,0,0,0,0,0"/>
              </v:shape>
              <v:shape id="Freeform 6189" o:spid="_x0000_s1747" style="position:absolute;left:4962;top:10603;width:122;height:54;visibility:visible;mso-wrap-style:square;v-text-anchor:top" coordsize="357,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gxMIA&#10;AADdAAAADwAAAGRycy9kb3ducmV2LnhtbERPz2vCMBS+D/wfwhO8zXQqWjujyGAqOyh28/5o3pqy&#10;5qU2Uet/vxwEjx/f78Wqs7W4UusrxwrehgkI4sLpiksFP9+frykIH5A11o5JwZ08rJa9lwVm2t34&#10;SNc8lCKGsM9QgQmhyaT0hSGLfuga4sj9utZiiLAtpW7xFsNtLUdJMpUWK44NBhv6MFT85RerYDwx&#10;m5NZf+V5uj3szezs7ME4pQb9bv0OIlAXnuKHe6cVpLN5nBvfxCc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4WDEwgAAAN0AAAAPAAAAAAAAAAAAAAAAAJgCAABkcnMvZG93&#10;bnJldi54bWxQSwUGAAAAAAQABAD1AAAAhwMAAAAA&#10;" path="m337,50l267,69,185,90r-82,21l33,130c20,133,7,125,3,113,,100,7,87,20,83l92,64,173,43,254,22,324,3v13,-3,26,4,30,17c357,33,350,46,337,50xe" fillcolor="black" strokeweight="19e-5mm">
                <v:stroke joinstyle="bevel"/>
                <v:path arrowok="t" o:connecttype="custom" o:connectlocs="153,23;121,32;84,41;47,51;15,60;1,52;9,38;42,29;79,20;115,10;147,1;161,9;153,23" o:connectangles="0,0,0,0,0,0,0,0,0,0,0,0,0"/>
              </v:shape>
              <v:shape id="Freeform 6190" o:spid="_x0000_s1748" style="position:absolute;left:4902;top:10636;width:78;height:40;visibility:visible;mso-wrap-style:square;v-text-anchor:top" coordsize="229,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wHe8kA&#10;AADdAAAADwAAAGRycy9kb3ducmV2LnhtbESPT2vCQBTE7wW/w/IEL0U3StUYXcUWKh4Kpf5Bj4/s&#10;Mwlm36bZVWM/vVso9DjMzG+Y2aIxpbhS7QrLCvq9CARxanXBmYLd9r0bg3AeWWNpmRTcycFi3nqa&#10;YaLtjb/ouvGZCBB2CSrIva8SKV2ak0HXsxVx8E62NuiDrDOpa7wFuCnlIIpG0mDBYSHHit5ySs+b&#10;i1GwH6U/n6vV8GN/OMevx+Gze/nGWKlOu1lOQXhq/H/4r73WCuLxZAK/b8ITkPMH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DwHe8kAAADdAAAADwAAAAAAAAAAAAAAAACYAgAA&#10;ZHJzL2Rvd25yZXYueG1sUEsFBgAAAAAEAAQA9QAAAI4DAAAAAA==&#10;" path="m209,50l160,63,121,74,83,85,33,98c20,101,7,93,3,81,,68,8,55,20,51l70,38,108,27,147,16,196,3v13,-3,26,5,30,17c229,33,221,46,209,50xe" fillcolor="black" strokeweight="19e-5mm">
                <v:stroke joinstyle="bevel"/>
                <v:path arrowok="t" o:connecttype="custom" o:connectlocs="96,23;73,29;55,34;38,39;15,45;1,37;9,23;32,17;50,12;67,7;90,1;104,9;96,23" o:connectangles="0,0,0,0,0,0,0,0,0,0,0,0,0"/>
              </v:shape>
              <v:shape id="Freeform 6191" o:spid="_x0000_s1749" style="position:absolute;left:4804;top:10655;width:117;height:48;visibility:visible;mso-wrap-style:square;v-text-anchor:top" coordsize="341,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edX8EA&#10;AADdAAAADwAAAGRycy9kb3ducmV2LnhtbERPPW/CMBDdK/EfrKvEVpwyVGnAIEqFlBHSLNlO9pGE&#10;xucoNkn493io1PHpfW/3s+3ESINvHSt4XyUgiLUzLdcKyp/TWwrCB2SDnWNS8CAP+93iZYuZcRNf&#10;aCxCLWII+wwVNCH0mZReN2TRr1xPHLmrGyyGCIdamgGnGG47uU6SD2mx5djQYE/HhvRvcbcKisP6&#10;63zqdV7p+XYZP8t79V2TUsvX+bABEWgO/+I/d24UpGkS98c38QnI3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3nV/BAAAA3QAAAA8AAAAAAAAAAAAAAAAAmAIAAGRycy9kb3du&#10;cmV2LnhtbFBLBQYAAAAABAAEAPUAAACGAwAAAAA=&#10;" path="m320,50l254,65,177,82,100,99,32,114c19,117,6,109,3,96,,83,8,70,21,67l89,52,166,35,243,18,309,3v13,-3,26,5,29,18c341,34,333,47,320,50xe" fillcolor="black" strokeweight="19e-5mm">
                <v:stroke joinstyle="bevel"/>
                <v:path arrowok="t" o:connecttype="custom" o:connectlocs="146,23;116,30;81,38;46,46;15,53;1,44;10,31;41,24;76,16;111,8;141,1;155,10;146,23" o:connectangles="0,0,0,0,0,0,0,0,0,0,0,0,0"/>
              </v:shape>
              <v:shape id="Freeform 6192" o:spid="_x0000_s1750" style="position:absolute;left:4743;top:10681;width:79;height:41;visibility:visible;mso-wrap-style:square;v-text-anchor:top" coordsize="229,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QKrMgA&#10;AADdAAAADwAAAGRycy9kb3ducmV2LnhtbESPQWvCQBSE7wX/w/IEL6VuLFWW6CoqVHooFLWhPT6y&#10;zySYfRuzq6b99d2C4HGYmW+Y2aKztbhQ6yvHGkbDBARx7kzFhYbP/euTAuEDssHaMWn4IQ+Lee9h&#10;hqlxV97SZRcKESHsU9RQhtCkUvq8JIt+6Bri6B1cazFE2RbStHiNcFvL5ySZSIsVx4USG1qXlB93&#10;Z6shm+S/H5vN+D37OqrV9/jRv5xQaT3od8spiEBduIdv7TejQalkBP9v4hO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9AqsyAAAAN0AAAAPAAAAAAAAAAAAAAAAAJgCAABk&#10;cnMvZG93bnJldi54bWxQSwUGAAAAAAQABAD1AAAAjQMAAAAA&#10;" path="m209,50l160,63,119,75,79,86,33,98c20,101,7,93,3,81,,68,8,55,20,51l66,39,106,28,147,16,196,3v13,-3,26,5,30,17c229,33,221,46,209,50xe" fillcolor="black" strokeweight="19e-5mm">
                <v:stroke joinstyle="bevel"/>
                <v:path arrowok="t" o:connecttype="custom" o:connectlocs="95,23;73,29;54,35;36,40;15,46;1,38;9,24;30,18;48,13;67,7;89,1;103,9;95,23" o:connectangles="0,0,0,0,0,0,0,0,0,0,0,0,0"/>
              </v:shape>
              <v:shape id="Freeform 6193" o:spid="_x0000_s1751" style="position:absolute;left:4661;top:10700;width:100;height:48;visibility:visible;mso-wrap-style:square;v-text-anchor:top" coordsize="293,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qAEMcA&#10;AADdAAAADwAAAGRycy9kb3ducmV2LnhtbESPQWvCQBSE70L/w/IEb7oxQppGV6mFQqlUUAteH9ln&#10;Esy+jdlVo7/eLRQ8DjPzDTNbdKYWF2pdZVnBeBSBIM6trrhQ8Lv7HKYgnEfWWFsmBTdysJi/9GaY&#10;aXvlDV22vhABwi5DBaX3TSaly0sy6Ea2IQ7ewbYGfZBtIXWL1wA3tYyjKJEGKw4LJTb0UVJ+3J6N&#10;gu/X/VIfft7u6zhenSa7VXI83xOlBv3ufQrCU+ef4f/2l1aQplEMf2/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KgBDHAAAA3QAAAA8AAAAAAAAAAAAAAAAAmAIAAGRy&#10;cy9kb3ducmV2LnhtbFBLBQYAAAAABAAEAPUAAACMAwAAAAA=&#10;" path="m273,50l217,66,156,82,92,98,33,114c20,117,7,109,3,97,,84,7,71,20,67l81,51,143,35,204,19,260,3v13,-3,26,4,30,17c293,33,286,46,273,50xe" fillcolor="black" strokeweight="19e-5mm">
                <v:stroke joinstyle="bevel"/>
                <v:path arrowok="t" o:connecttype="custom" o:connectlocs="125,23;99,30;71,38;42,45;15,53;1,45;9,31;37,24;65,16;93,9;119,1;133,9;125,23" o:connectangles="0,0,0,0,0,0,0,0,0,0,0,0,0"/>
              </v:shape>
              <v:shape id="Freeform 6194" o:spid="_x0000_s1752" style="position:absolute;left:4584;top:10726;width:95;height:41;visibility:visible;mso-wrap-style:square;v-text-anchor:top" coordsize="277,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JC/sUA&#10;AADdAAAADwAAAGRycy9kb3ducmV2LnhtbESPUWvCMBSF34X9h3AHvmnqZFKqUYYgTISB3cZeL821&#10;qWtuSpLa7t8vg4GPh3POdzib3WhbcSMfGscKFvMMBHHldMO1go/3wywHESKyxtYxKfihALvtw2SD&#10;hXYDn+lWxlokCIcCFZgYu0LKUBmyGOauI07exXmLMUlfS+1xSHDbyqcsW0mLDacFgx3tDVXfZW8V&#10;+K+h+uyP+lye2nrxfD28mcu+V2r6OL6sQUQa4z38337VCvI8W8Lfm/Q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MkL+xQAAAN0AAAAPAAAAAAAAAAAAAAAAAJgCAABkcnMv&#10;ZG93bnJldi54bWxQSwUGAAAAAAQABAD1AAAAigMAAAAA&#10;" path="m256,50l142,75,31,98c18,101,6,92,3,79,,66,9,54,22,51l131,28,245,3v13,-3,26,5,29,18c277,34,269,47,256,50xe" fillcolor="black" strokeweight="19e-5mm">
                <v:stroke joinstyle="bevel"/>
                <v:path arrowok="t" o:connecttype="custom" o:connectlocs="116,23;65,34;14,45;1,36;10,23;60,13;111,1;125,10;116,23" o:connectangles="0,0,0,0,0,0,0,0,0"/>
              </v:shape>
              <v:shape id="Freeform 6195" o:spid="_x0000_s1753" style="position:absolute;left:4507;top:10746;width:95;height:47;visibility:visible;mso-wrap-style:square;v-text-anchor:top" coordsize="277,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113cUA&#10;AADdAAAADwAAAGRycy9kb3ducmV2LnhtbESP0WoCMRRE3wv9h3ALfSmatNiyrEZZhIogFmr7AZfN&#10;dbN0c7Mkcd3+vREEH4eZOcMsVqPrxEAhtp41vE4VCOLam5YbDb8/n5MCREzIBjvPpOGfIqyWjw8L&#10;LI0/8zcNh9SIDOFYogabUl9KGWtLDuPU98TZO/rgMGUZGmkCnjPcdfJNqQ/psOW8YLGntaX673By&#10;GlTYbbbVbti/r/HLuuqFNkd70vr5aazmIBKN6R6+tbdGQ1GoGVzf5Ccgl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XXdxQAAAN0AAAAPAAAAAAAAAAAAAAAAAJgCAABkcnMv&#10;ZG93bnJldi54bWxQSwUGAAAAAAQABAD1AAAAigMAAAAA&#10;" path="m257,49l141,83,33,114c20,117,7,110,3,97,,84,7,71,20,67l128,37,244,3v12,-3,26,4,29,17c277,32,270,46,257,49xe" fillcolor="black" strokeweight="19e-5mm">
                <v:stroke joinstyle="bevel"/>
                <v:path arrowok="t" o:connecttype="custom" o:connectlocs="117,22;64,38;15,52;1,44;9,30;58,17;111,1;124,9;117,22" o:connectangles="0,0,0,0,0,0,0,0,0"/>
              </v:shape>
              <v:shape id="Freeform 6196" o:spid="_x0000_s1754" style="position:absolute;left:4453;top:10772;width:73;height:34;visibility:visible;mso-wrap-style:square;v-text-anchor:top" coordsize="21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Ha28MA&#10;AADdAAAADwAAAGRycy9kb3ducmV2LnhtbESPUWvCMBSF34X9h3CFvWmiMCmdUcZwbm9i9Qdcm2tb&#10;1tyEJqvtv18EwcfDOec7nPV2sK3oqQuNYw2LuQJBXDrTcKXhfPqaZSBCRDbYOiYNIwXYbl4ma8yN&#10;u/GR+iJWIkE45KihjtHnUoayJoth7jxx8q6usxiT7CppOrwluG3lUqmVtNhwWqjR02dN5W/xZzX0&#10;B++u4/d+3/hM7Xi3HC/oCq1fp8PHO4hIQ3yGH+0foyHL1Bvc36Qn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6Ha28MAAADdAAAADwAAAAAAAAAAAAAAAACYAgAAZHJzL2Rv&#10;d25yZXYueG1sUEsFBgAAAAAEAAQA9QAAAIgDAAAAAA==&#10;" path="m191,50l107,67,31,82c18,85,5,76,3,63,,50,9,37,22,35l98,20,182,3v13,-3,25,6,28,19c213,35,204,47,191,50xe" fillcolor="black" strokeweight="19e-5mm">
                <v:stroke joinstyle="bevel"/>
                <v:path arrowok="t" o:connecttype="custom" o:connectlocs="87,23;49,31;14,38;1,29;10,16;45,9;83,1;96,10;87,23" o:connectangles="0,0,0,0,0,0,0,0,0"/>
              </v:shape>
              <v:shape id="Freeform 6197" o:spid="_x0000_s1755" style="position:absolute;left:4409;top:10785;width:62;height:34;visibility:visible;mso-wrap-style:square;v-text-anchor:top" coordsize="18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Aj7cUA&#10;AADdAAAADwAAAGRycy9kb3ducmV2LnhtbESPQUsDMRSE70L/Q3iCN5vooS7bpmWRCmItaJWeH5vn&#10;7tLkZU3SNv33RhA8DjPzDbNYZWfFiUIcPGu4myoQxK03A3caPj+ebisQMSEbtJ5Jw4UirJaTqwXW&#10;xp/5nU671IkC4Vijhj6lsZYytj05jFM/EhfvyweHqcjQSRPwXODOynulZtLhwGWhx5Eee2oPu6PT&#10;YNfNvjl8H7c2h/T6oF7etnnTaH1znZs5iEQ5/Yf/2s9GQ1WpGfy+KU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YCPtxQAAAN0AAAAPAAAAAAAAAAAAAAAAAJgCAABkcnMv&#10;ZG93bnJldi54bWxQSwUGAAAAAAQABAD1AAAAigMAAAAA&#10;" path="m161,50l96,67,32,82c19,85,6,77,3,64,,51,8,38,21,35l83,20,148,3v13,-3,26,5,30,17c181,33,173,46,161,50xe" fillcolor="black" strokeweight="19e-5mm">
                <v:stroke joinstyle="bevel"/>
                <v:path arrowok="t" o:connecttype="custom" o:connectlocs="73,23;43,31;14,38;1,29;10,16;38,9;67,1;81,9;73,23" o:connectangles="0,0,0,0,0,0,0,0,0"/>
              </v:shape>
              <v:shape id="Freeform 6198" o:spid="_x0000_s1756" style="position:absolute;left:6599;top:10157;width:39;height:46;visibility:visible;mso-wrap-style:square;v-text-anchor:top" coordsize="5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ts5MQA&#10;AADdAAAADwAAAGRycy9kb3ducmV2LnhtbESPzWrDMBCE74W+g9hALyWRW4pjnCihPwRydRJy3lgb&#10;y9hauZbsuG8fFQo9DjPfDLPeTrYVI/W+dqzgZZGAIC6drrlScDru5hkIH5A1to5JwQ952G4eH9aY&#10;a3fjgsZDqEQsYZ+jAhNCl0vpS0MW/cJ1xNG7ut5iiLKvpO7xFsttK1+TJJUWa44LBjv6NFQ2h8Eq&#10;yFL+uMgvasKuOOnztRnemu9npZ5m0/sKRKAp/If/6L2OXJYs4fdNfAJ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bbOTEAAAA3QAAAA8AAAAAAAAAAAAAAAAAmAIAAGRycy9k&#10;b3ducmV2LnhtbFBLBQYAAAAABAAEAPUAAACJAwAAAAA=&#10;" path="m26,l51,52,,52,26,xe" fillcolor="black" stroked="f">
                <v:path arrowok="t" o:connecttype="custom" o:connectlocs="26,0;51,52;0,52;26,0" o:connectangles="0,0,0,0"/>
              </v:shape>
              <v:shape id="Freeform 6199" o:spid="_x0000_s1757" style="position:absolute;left:6596;top:10154;width:45;height:52;visibility:visible;mso-wrap-style:square;v-text-anchor:top" coordsize="12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WwzcIA&#10;AADdAAAADwAAAGRycy9kb3ducmV2LnhtbERPPW+DMBDdI/U/WFepWzBloJTiRFGlRhmyhHTpduAr&#10;oOIzst1A8+vjoVLGp/ddbRczigs5P1hW8JykIIhbqwfuFHyeP9YFCB+QNY6WScEfedhuHlYVltrO&#10;fKJLHToRQ9iXqKAPYSql9G1PBn1iJ+LIfVtnMEToOqkdzjHcjDJL01waHDg29DjRe0/tT/1rFJB/&#10;bVz+wtQcO737GnBfX7NMqafHZfcGItAS7uJ/90ErKIo0zo1v4hOQm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tbDNwgAAAN0AAAAPAAAAAAAAAAAAAAAAAJgCAABkcnMvZG93&#10;bnJldi54bWxQSwUGAAAAAAQABAD1AAAAhwMAAAAA&#10;" path="m57,5c59,2,61,,64,v3,,6,2,8,5l128,117v1,2,1,5,-1,8c126,127,123,128,120,128l8,128v-2,,-5,-1,-6,-3c,122,,119,1,117l57,5xm16,124l8,112r112,l113,124,57,12r15,l16,124xe" fillcolor="black" strokeweight="19e-5mm">
                <v:stroke joinstyle="bevel"/>
                <v:path arrowok="t" o:connecttype="custom" o:connectlocs="26,2;29,0;33,2;59,53;58,57;55,58;4,58;1,57;0,53;26,2;7,56;4,51;55,51;52,56;26,5;33,5;7,56" o:connectangles="0,0,0,0,0,0,0,0,0,0,0,0,0,0,0,0,0"/>
                <o:lock v:ext="edit" verticies="t"/>
              </v:shape>
              <v:shape id="Freeform 6200" o:spid="_x0000_s1758" style="position:absolute;left:6511;top:10189;width:39;height:46;visibility:visible;mso-wrap-style:square;v-text-anchor:top" coordsize="5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YLi8YA&#10;AADdAAAADwAAAGRycy9kb3ducmV2LnhtbESPQWvCQBSE74L/YXmCN93owcbUVUqpIsUK2pZeH9nX&#10;bGr2bciuJv57Vyh4HGbmG2ax6mwlLtT40rGCyTgBQZw7XXKh4OtzPUpB+ICssXJMCq7kYbXs9xaY&#10;adfygS7HUIgIYZ+hAhNCnUnpc0MW/djVxNH7dY3FEGVTSN1gG+G2ktMkmUmLJccFgzW9GspPx7NV&#10;0B3OG5amfZ99h4+//c/brn6a5koNB93LM4hAXXiE/9tbrSBNkznc38Qn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BYLi8YAAADdAAAADwAAAAAAAAAAAAAAAACYAgAAZHJz&#10;L2Rvd25yZXYueG1sUEsFBgAAAAAEAAQA9QAAAIsDAAAAAA==&#10;" path="m26,l51,51,,51,26,xe" fillcolor="black" stroked="f">
                <v:path arrowok="t" o:connecttype="custom" o:connectlocs="26,0;51,51;0,51;26,0" o:connectangles="0,0,0,0"/>
              </v:shape>
              <v:shape id="Freeform 6201" o:spid="_x0000_s1759" style="position:absolute;left:6509;top:10186;width:45;height:52;visibility:visible;mso-wrap-style:square;v-text-anchor:top" coordsize="12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oqFsIA&#10;AADdAAAADwAAAGRycy9kb3ducmV2LnhtbERPPW+DMBDdI/U/WBepWzAwpJTGiVClVh26hGTpdsFX&#10;QMFnZLtA++vjoVLGp/e9OyxmEBM531tWkCUpCOLG6p5bBefT26YA4QOyxsEyKfglD4f9w2qHpbYz&#10;H2mqQytiCPsSFXQhjKWUvunIoE/sSBy5b+sMhghdK7XDOYabQeZpupUGe44NHY702lFzrX+MAvLP&#10;F7d9Yrp8trr66vG9/stzpR7XS/UCItAS7uJ/94dWUBRZ3B/fxCcg9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GioWwgAAAN0AAAAPAAAAAAAAAAAAAAAAAJgCAABkcnMvZG93&#10;bnJldi54bWxQSwUGAAAAAAQABAD1AAAAhwMAAAAA&#10;" path="m57,5c59,2,61,,64,v3,,6,2,8,5l128,117v1,2,1,5,-1,8c126,127,123,128,120,128l8,128v-2,,-5,-1,-6,-3c,122,,119,1,117l57,5xm16,124l8,112r112,l113,124,57,12r15,l16,124xe" fillcolor="black" strokeweight="19e-5mm">
                <v:stroke joinstyle="bevel"/>
                <v:path arrowok="t" o:connecttype="custom" o:connectlocs="26,2;29,0;33,2;59,54;58,58;55,59;4,59;1,58;0,54;26,2;7,57;4,52;55,52;52,57;26,6;33,6;7,57" o:connectangles="0,0,0,0,0,0,0,0,0,0,0,0,0,0,0,0,0"/>
                <o:lock v:ext="edit" verticies="t"/>
              </v:shape>
              <v:shape id="Freeform 6202" o:spid="_x0000_s1760" style="position:absolute;left:6460;top:10209;width:33;height:45;visibility:visible;mso-wrap-style:square;v-text-anchor:top" coordsize="4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VSXMYA&#10;AADdAAAADwAAAGRycy9kb3ducmV2LnhtbESPQUvDQBSE74X+h+UVvBSziYcSY7elCKJHbVXw9sw+&#10;s8Hs27i7tkl/fbdQ6HGYmW+Y5XqwndiTD61jBUWWgyCunW65UfC+e7otQYSIrLFzTApGCrBeTSdL&#10;rLQ78Bvtt7ERCcKhQgUmxr6SMtSGLIbM9cTJ+3HeYkzSN1J7PCS47eRdni+kxZbTgsGeHg3Vv9t/&#10;q+DIX6+b+ef9TpoPj+P3nxn750Gpm9mweQARaYjX8KX9ohWUZVHA+U16AnJ1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VSXMYAAADdAAAADwAAAAAAAAAAAAAAAACYAgAAZHJz&#10;L2Rvd25yZXYueG1sUEsFBgAAAAAEAAQA9QAAAIsDAAAAAA==&#10;" path="m22,l44,51,,51,22,xe" fillcolor="black" stroked="f">
                <v:path arrowok="t" o:connecttype="custom" o:connectlocs="22,0;44,51;0,51;22,0" o:connectangles="0,0,0,0"/>
              </v:shape>
              <v:shape id="Freeform 6203" o:spid="_x0000_s1761" style="position:absolute;left:6457;top:10206;width:39;height:52;visibility:visible;mso-wrap-style:square;v-text-anchor:top" coordsize="11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V7xscA&#10;AADdAAAADwAAAGRycy9kb3ducmV2LnhtbESPQUvDQBSE7wX/w/KEXkq7SQ8a026LCJYeRGi09Pqa&#10;fWaD2bdxd5vGf+8KgsdhZr5h1tvRdmIgH1rHCvJFBoK4drrlRsH72/O8ABEissbOMSn4pgDbzc1k&#10;jaV2Vz7QUMVGJAiHEhWYGPtSylAbshgWridO3ofzFmOSvpHa4zXBbSeXWXYnLbacFgz29GSo/qwu&#10;VsGunz3cf1XuNPjzYI769dgdXnKlprfj4wpEpDH+h//ae62gKPIl/L5JT0B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1e8bHAAAA3QAAAA8AAAAAAAAAAAAAAAAAmAIAAGRy&#10;cy9kb3ducmV2LnhtbFBLBQYAAAAABAAEAPUAAACMAwAAAAA=&#10;" path="m49,5c50,2,53,,56,v4,,7,2,8,5l112,117v1,3,1,6,-1,8c110,127,107,128,104,128r-96,c6,128,3,127,2,125,,123,,120,1,117l49,5xm16,124l8,112r96,l97,124,49,12r15,l16,124xe" fillcolor="black" strokeweight="19e-5mm">
                <v:stroke joinstyle="bevel"/>
                <v:path arrowok="t" o:connecttype="custom" o:connectlocs="23,2;26,0;29,2;52,54;51,58;48,59;4,59;1,58;0,54;23,2;7,57;4,52;48,52;45,57;23,6;29,6;7,57" o:connectangles="0,0,0,0,0,0,0,0,0,0,0,0,0,0,0,0,0"/>
                <o:lock v:ext="edit" verticies="t"/>
              </v:shape>
              <v:shape id="Freeform 6204" o:spid="_x0000_s1762" style="position:absolute;left:6354;top:10232;width:37;height:39;visibility:visible;mso-wrap-style:square;v-text-anchor:top" coordsize="5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K1F8YA&#10;AADdAAAADwAAAGRycy9kb3ducmV2LnhtbESPQWsCMRSE7wX/Q3iCt5pdlbLdGkUEQUEoVQ89Pjav&#10;u0s3LzGJuvrrm0Khx2FmvmHmy9504ko+tJYV5OMMBHFldcu1gtNx81yACBFZY2eZFNwpwHIxeJpj&#10;qe2NP+h6iLVIEA4lKmhidKWUoWrIYBhbR5y8L+sNxiR9LbXHW4KbTk6y7EUabDktNOho3VD1fbgY&#10;BWf32F0+T8fZOX+sO/+eve7RaaVGw371BiJSH//Df+2tVlAU+RR+36QnIB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eK1F8YAAADdAAAADwAAAAAAAAAAAAAAAACYAgAAZHJz&#10;L2Rvd25yZXYueG1sUEsFBgAAAAAEAAQA9QAAAIsDAAAAAA==&#10;" path="m25,l51,44,,44,25,xe" fillcolor="black" stroked="f">
                <v:path arrowok="t" o:connecttype="custom" o:connectlocs="25,0;51,44;0,44;25,0" o:connectangles="0,0,0,0"/>
              </v:shape>
              <v:shape id="Freeform 6205" o:spid="_x0000_s1763" style="position:absolute;left:6351;top:10229;width:43;height:44;visibility:visible;mso-wrap-style:square;v-text-anchor:top" coordsize="12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LhYMYA&#10;AADdAAAADwAAAGRycy9kb3ducmV2LnhtbESPT2sCMRTE7wW/Q3iCl1KzK6Usq1FELLSXiv8o3h6b&#10;183W5GXZpLr99o1Q8DjMzG+Y2aJ3VlyoC41nBfk4A0Fced1wreCwf30qQISIrNF6JgW/FGAxHzzM&#10;sNT+ylu67GItEoRDiQpMjG0pZagMOQxj3xIn78t3DmOSXS11h9cEd1ZOsuxFOmw4LRhsaWWoOu9+&#10;nIKtsZ9rix+1Px1CvnHfR358t0qNhv1yCiJSH+/h//abVlAU+TPc3q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LhYMYAAADdAAAADwAAAAAAAAAAAAAAAACYAgAAZHJz&#10;L2Rvd25yZXYueG1sUEsFBgAAAAAEAAQA9QAAAIsDAAAAAA==&#10;" path="m58,4c59,2,62,,64,v3,,6,2,7,4l127,100v2,3,2,6,,8c126,111,123,112,120,112l8,112v-2,,-5,-1,-6,-4c,106,,103,2,100l58,4xm15,108l8,96r112,l114,108,58,12r13,l15,108xe" fillcolor="black" strokeweight="19e-5mm">
                <v:stroke joinstyle="bevel"/>
                <v:path arrowok="t" o:connecttype="custom" o:connectlocs="27,2;29,0;32,2;58,46;58,49;55,51;4,51;1,49;1,46;27,2;7,49;4,44;55,44;52,49;27,5;32,5;7,49" o:connectangles="0,0,0,0,0,0,0,0,0,0,0,0,0,0,0,0,0"/>
                <o:lock v:ext="edit" verticies="t"/>
              </v:shape>
              <v:shape id="Freeform 6206" o:spid="_x0000_s1764" style="position:absolute;left:6292;top:10252;width:40;height:38;visibility:visible;mso-wrap-style:square;v-text-anchor:top" coordsize="5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tTh8cA&#10;AADdAAAADwAAAGRycy9kb3ducmV2LnhtbESPT2vCQBTE74LfYXkFb7qxaAmpq/inFS8VTFvo8ZF9&#10;JqnZt2F3G+O3dwuFHoeZ+Q2zWPWmER05X1tWMJ0kIIgLq2suFXy8v45TED4ga2wsk4IbeVgth4MF&#10;Ztpe+URdHkoRIewzVFCF0GZS+qIig35iW+Lona0zGKJ0pdQOrxFuGvmYJE/SYM1xocKWthUVl/zH&#10;KMj3X7Pzp2vXb+lm/7LrTrvmSN9KjR769TOIQH34D/+1D1pBmk7n8PsmPgG5v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bU4fHAAAA3QAAAA8AAAAAAAAAAAAAAAAAmAIAAGRy&#10;cy9kb3ducmV2LnhtbFBLBQYAAAAABAAEAPUAAACMAwAAAAA=&#10;" path="m26,l52,44,,44,26,xe" fillcolor="black" stroked="f">
                <v:path arrowok="t" o:connecttype="custom" o:connectlocs="26,0;52,44;0,44;26,0" o:connectangles="0,0,0,0"/>
              </v:shape>
              <v:shape id="Freeform 6207" o:spid="_x0000_s1765" style="position:absolute;left:6290;top:10248;width:45;height:45;visibility:visible;mso-wrap-style:square;v-text-anchor:top" coordsize="12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zajMUA&#10;AADdAAAADwAAAGRycy9kb3ducmV2LnhtbESPT2sCMRTE7wW/Q3iFXopmtwdZVqNIsVAvLf5DvD02&#10;z81q8rJsom6/fVMoeBxm5jfMdN47K27UhcazgnyUgSCuvG64VrDbfgwLECEia7SeScEPBZjPBk9T&#10;LLW/85pum1iLBOFQogITY1tKGSpDDsPIt8TJO/nOYUyyq6Xu8J7gzsq3LBtLhw2nBYMtvRuqLpur&#10;U7A29rC0+FX74y7k3+6859eVVerluV9MQETq4yP83/7UCooiH8Pfm/QE5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DNqMxQAAAN0AAAAPAAAAAAAAAAAAAAAAAJgCAABkcnMv&#10;ZG93bnJldi54bWxQSwUGAAAAAAQABAD1AAAAigMAAAAA&#10;" path="m58,4c59,2,62,,64,v3,,6,2,7,4l127,100v2,3,2,6,,8c126,111,123,112,120,112l8,112v-2,,-5,-1,-6,-4c,106,,103,2,100l58,4xm15,108l8,96r112,l114,108,58,12r13,l15,108xe" fillcolor="black" strokeweight="19e-5mm">
                <v:stroke joinstyle="bevel"/>
                <v:path arrowok="t" o:connecttype="custom" o:connectlocs="27,2;29,0;32,2;58,46;58,49;55,51;4,51;1,49;1,46;27,2;7,49;4,44;55,44;52,49;27,5;32,5;7,49" o:connectangles="0,0,0,0,0,0,0,0,0,0,0,0,0,0,0,0,0"/>
                <o:lock v:ext="edit" verticies="t"/>
              </v:shape>
              <v:shape id="Freeform 6208" o:spid="_x0000_s1766" style="position:absolute;left:6194;top:10280;width:38;height:46;visibility:visible;mso-wrap-style:square;v-text-anchor:top" coordsize="5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sv8UA&#10;AADdAAAADwAAAGRycy9kb3ducmV2LnhtbESPQWvCQBSE70L/w/IK3nSjBw3RVUrRUqQK2orXR/aZ&#10;TZt9G7KrSf+9Kwgeh5n5hpkvO1uJKzW+dKxgNExAEOdOl1wo+PleD1IQPiBrrByTgn/ysFy89OaY&#10;adfynq6HUIgIYZ+hAhNCnUnpc0MW/dDVxNE7u8ZiiLIppG6wjXBbyXGSTKTFkuOCwZreDeV/h4tV&#10;0O0vHyxNu5kcw/Z3d1p91dNxrlT/tXubgQjUhWf40f7UCtJ0NIX7m/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Ky/xQAAAN0AAAAPAAAAAAAAAAAAAAAAAJgCAABkcnMv&#10;ZG93bnJldi54bWxQSwUGAAAAAAQABAD1AAAAigMAAAAA&#10;" path="m26,l51,51,,51,26,xe" fillcolor="black" stroked="f">
                <v:path arrowok="t" o:connecttype="custom" o:connectlocs="26,0;51,51;0,51;26,0" o:connectangles="0,0,0,0"/>
              </v:shape>
              <v:shape id="Freeform 6209" o:spid="_x0000_s1767" style="position:absolute;left:6192;top:10277;width:44;height:52;visibility:visible;mso-wrap-style:square;v-text-anchor:top" coordsize="12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wmEMIA&#10;AADdAAAADwAAAGRycy9kb3ducmV2LnhtbERPPW+DMBDdI/U/WBepWzAwpJTGiVClVh26hGTpdsFX&#10;QMFnZLtA++vjoVLGp/e9OyxmEBM531tWkCUpCOLG6p5bBefT26YA4QOyxsEyKfglD4f9w2qHpbYz&#10;H2mqQytiCPsSFXQhjKWUvunIoE/sSBy5b+sMhghdK7XDOYabQeZpupUGe44NHY702lFzrX+MAvLP&#10;F7d9Yrp8trr66vG9/stzpR7XS/UCItAS7uJ/94dWUBRZnBvfxCcg9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CYQwgAAAN0AAAAPAAAAAAAAAAAAAAAAAJgCAABkcnMvZG93&#10;bnJldi54bWxQSwUGAAAAAAQABAD1AAAAhwMAAAAA&#10;" path="m57,5c59,2,61,,64,v3,,6,2,8,5l128,117v1,2,1,5,-1,8c126,127,123,128,120,128l8,128v-2,,-5,-1,-6,-3c,122,,119,1,117l57,5xm16,124l8,112r112,l113,124,57,12r15,l16,124xe" fillcolor="black" strokeweight="19e-5mm">
                <v:stroke joinstyle="bevel"/>
                <v:path arrowok="t" o:connecttype="custom" o:connectlocs="26,2;29,0;32,2;58,54;57,58;54,59;4,59;1,58;0,54;26,2;7,57;4,52;54,52;51,57;26,6;32,6;7,57" o:connectangles="0,0,0,0,0,0,0,0,0,0,0,0,0,0,0,0,0"/>
                <o:lock v:ext="edit" verticies="t"/>
              </v:shape>
              <v:shape id="Freeform 6210" o:spid="_x0000_s1768" style="position:absolute;left:6137;top:10302;width:33;height:40;visibility:visible;mso-wrap-style:square;v-text-anchor:top" coordsize="4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68UsYA&#10;AADdAAAADwAAAGRycy9kb3ducmV2LnhtbESPQWvCQBSE74X+h+UVvNWNIhKjq6jQYimFmojnR/aZ&#10;BLNvY3YbY3+9KxR6HGbmG2ax6k0tOmpdZVnBaBiBIM6trrhQcMjeXmMQziNrrC2Tghs5WC2fnxaY&#10;aHvlPXWpL0SAsEtQQel9k0jp8pIMuqFtiIN3sq1BH2RbSN3iNcBNLcdRNJUGKw4LJTa0LSk/pz9G&#10;Qf75nn1d3PfHL513k83xeMu6aarU4KVfz0F46v1/+K+90wrieDSDx5vw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168UsYAAADdAAAADwAAAAAAAAAAAAAAAACYAgAAZHJz&#10;L2Rvd25yZXYueG1sUEsFBgAAAAAEAAQA9QAAAIsDAAAAAA==&#10;" path="m21,l43,44,,44,21,xe" fillcolor="black" stroked="f">
                <v:path arrowok="t" o:connecttype="custom" o:connectlocs="21,0;43,44;0,44;21,0" o:connectangles="0,0,0,0"/>
              </v:shape>
              <v:shape id="Freeform 6211" o:spid="_x0000_s1769" style="position:absolute;left:6134;top:10300;width:39;height:45;visibility:visible;mso-wrap-style:square;v-text-anchor:top" coordsize="113,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aVRb8A&#10;AADdAAAADwAAAGRycy9kb3ducmV2LnhtbERPSwrCMBDdC94hjOBOUxWkVKOoqCiu/CAuh2Zsi82k&#10;NFHr7c1CcPl4/+m8MaV4Ue0KywoG/QgEcWp1wZmCy3nTi0E4j6yxtEwKPuRgPmu3ppho++YjvU4+&#10;EyGEXYIKcu+rREqX5mTQ9W1FHLi7rQ36AOtM6hrfIdyUchhFY2mw4NCQY0WrnNLH6WkUlOvb4uD2&#10;q7NeXtNtPL6NNtlhpFS30ywmIDw1/i/+uXdaQRwPw/7wJjwBOf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hpVFvwAAAN0AAAAPAAAAAAAAAAAAAAAAAJgCAABkcnMvZG93bnJl&#10;di54bWxQSwUGAAAAAAQABAD1AAAAhAMAAAAA&#10;" path="m49,5c51,2,53,,56,v3,,6,2,8,5l112,101v1,2,1,5,-1,8c110,111,107,112,104,112r-96,c6,112,3,111,2,109,,106,,103,1,101l49,5xm16,108l8,96r96,l97,108,49,12r15,l16,108xe" fillcolor="black" strokeweight="19e-5mm">
                <v:stroke joinstyle="bevel"/>
                <v:path arrowok="t" o:connecttype="custom" o:connectlocs="22,2;25,0;29,2;51,46;50,50;47,51;4,51;1,50;0,46;22,2;7,49;4,44;47,44;44,49;22,5;29,5;7,49" o:connectangles="0,0,0,0,0,0,0,0,0,0,0,0,0,0,0,0,0"/>
                <o:lock v:ext="edit" verticies="t"/>
              </v:shape>
              <v:shape id="Freeform 6212" o:spid="_x0000_s1770" style="position:absolute;left:6055;top:10313;width:33;height:45;visibility:visible;mso-wrap-style:square;v-text-anchor:top" coordsize="4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kT8IA&#10;AADdAAAADwAAAGRycy9kb3ducmV2LnhtbESPQYvCMBSE7wv7H8ITvG3TepBSjbIsyHqtetjjo3m2&#10;pc1LTWJb/70RhD0OM/MNs93PphcjOd9aVpAlKQjiyuqWawWX8+ErB+EDssbeMil4kIf97vNji4W2&#10;E5c0nkItIoR9gQqaEIZCSl81ZNAndiCO3tU6gyFKV0vtcIpw08tVmq6lwZbjQoMD/TRUdae7UVDf&#10;MZt+u6G83cYuc+Ey/mF5VWq5mL83IALN4T/8bh+1gjxfZfB6E5+A3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6uRPwgAAAN0AAAAPAAAAAAAAAAAAAAAAAJgCAABkcnMvZG93&#10;bnJldi54bWxQSwUGAAAAAAQABAD1AAAAhwMAAAAA&#10;" path="m22,l44,52,,52,22,xe" fillcolor="black" stroked="f">
                <v:path arrowok="t" o:connecttype="custom" o:connectlocs="22,0;44,52;0,52;22,0" o:connectangles="0,0,0,0"/>
              </v:shape>
              <v:shape id="Freeform 6213" o:spid="_x0000_s1771" style="position:absolute;left:6052;top:10310;width:39;height:51;visibility:visible;mso-wrap-style:square;v-text-anchor:top" coordsize="11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mxe8cA&#10;AADdAAAADwAAAGRycy9kb3ducmV2LnhtbESPQUvDQBSE7wX/w/IEL6XdNAeNsdsiQqUHERotvT6z&#10;z2ww+zbd3abpv+8KgsdhZr5hluvRdmIgH1rHChbzDARx7XTLjYLPj82sABEissbOMSm4UID16may&#10;xFK7M+9oqGIjEoRDiQpMjH0pZagNWQxz1xMn79t5izFJ30jt8ZzgtpN5lt1Liy2nBYM9vRiqf6qT&#10;VfDaTx8fjpU7DP5rMHv9vu92bwul7m7H5ycQkcb4H/5rb7WCoshz+H2TnoBc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ZsXvHAAAA3QAAAA8AAAAAAAAAAAAAAAAAmAIAAGRy&#10;cy9kb3ducmV2LnhtbFBLBQYAAAAABAAEAPUAAACMAwAAAAA=&#10;" path="m49,5c50,2,53,,56,v4,,7,2,8,5l112,117v1,3,1,6,-1,8c110,127,107,128,104,128r-96,c6,128,3,127,2,125,,123,,120,1,117l49,5xm16,124l8,112r96,l97,124,49,12r15,l16,124xe" fillcolor="black" strokeweight="19e-5mm">
                <v:stroke joinstyle="bevel"/>
                <v:path arrowok="t" o:connecttype="custom" o:connectlocs="23,2;26,0;29,2;52,53;51,57;48,58;4,58;1,57;0,53;23,2;7,56;4,51;48,51;45,56;23,5;29,5;7,56" o:connectangles="0,0,0,0,0,0,0,0,0,0,0,0,0,0,0,0,0"/>
                <o:lock v:ext="edit" verticies="t"/>
              </v:shape>
              <v:shape id="Freeform 6214" o:spid="_x0000_s1772" style="position:absolute;left:5978;top:10332;width:33;height:46;visibility:visible;mso-wrap-style:square;v-text-anchor:top" coordsize="4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Tfo8IA&#10;AADdAAAADwAAAGRycy9kb3ducmV2LnhtbESPQYvCMBSE78L+h/AWvGlahaV0jbIsLHqt68Hjo3m2&#10;pc1LTWJb/70RBI/DzHzDbHaT6cRAzjeWFaTLBARxaXXDlYLT/98iA+EDssbOMim4k4fd9mO2wVzb&#10;kQsajqESEcI+RwV1CH0upS9rMuiXtieO3sU6gyFKV0ntcIxw08lVknxJgw3HhRp7+q2pbI83o6C6&#10;YTru2764Xoc2deE0nLG4KDX/nH6+QQSawjv8ah+0gixbreH5Jj4Bu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dN+jwgAAAN0AAAAPAAAAAAAAAAAAAAAAAJgCAABkcnMvZG93&#10;bnJldi54bWxQSwUGAAAAAAQABAD1AAAAhwMAAAAA&#10;" path="m22,l44,52,,52,22,xe" fillcolor="black" stroked="f">
                <v:path arrowok="t" o:connecttype="custom" o:connectlocs="22,0;44,52;0,52;22,0" o:connectangles="0,0,0,0"/>
              </v:shape>
              <v:shape id="Freeform 6215" o:spid="_x0000_s1773" style="position:absolute;left:5975;top:10329;width:39;height:51;visibility:visible;mso-wrap-style:square;v-text-anchor:top" coordsize="11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yMlMcA&#10;AADdAAAADwAAAGRycy9kb3ducmV2LnhtbESPQUsDMRSE7wX/Q3hCL6XNtohu16ZFhIoHEbpt6fV1&#10;89wsbl7WJG7Xf2+EgsdhZr5hVpvBtqInHxrHCuazDARx5XTDtYLDfjvNQYSIrLF1TAp+KMBmfTNa&#10;YaHdhXfUl7EWCcKhQAUmxq6QMlSGLIaZ64iT9+G8xZikr6X2eElw28pFlt1Liw2nBYMdPRuqPstv&#10;q+Clmywfvkp36v25N0f9fmx3b3OlxrfD0yOISEP8D1/br1pBni/u4O9Neg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H8jJTHAAAA3QAAAA8AAAAAAAAAAAAAAAAAmAIAAGRy&#10;cy9kb3ducmV2LnhtbFBLBQYAAAAABAAEAPUAAACMAwAAAAA=&#10;" path="m49,5c50,2,53,,56,v4,,7,2,8,5l112,117v1,3,1,6,-1,8c110,127,107,128,104,128r-96,c6,128,3,127,2,125,,123,,120,1,117l49,5xm16,124l8,112r96,l97,124,49,12r15,l16,124xe" fillcolor="black" strokeweight="19e-5mm">
                <v:stroke joinstyle="bevel"/>
                <v:path arrowok="t" o:connecttype="custom" o:connectlocs="23,2;26,0;29,2;52,53;51,57;48,58;4,58;1,57;0,53;23,2;7,56;4,51;48,51;45,56;23,5;29,5;7,56" o:connectangles="0,0,0,0,0,0,0,0,0,0,0,0,0,0,0,0,0"/>
                <o:lock v:ext="edit" verticies="t"/>
              </v:shape>
              <v:shape id="Freeform 6216" o:spid="_x0000_s1774" style="position:absolute;left:5899;top:10355;width:38;height:38;visibility:visible;mso-wrap-style:square;v-text-anchor:top" coordsize="5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tCRcUA&#10;AADdAAAADwAAAGRycy9kb3ducmV2LnhtbESPQWsCMRSE7wX/Q3gFbzWr2LJujSKCYKEgVQ8eH5vX&#10;3aWbl5hE3frrjSB4HGbmG2Y670wrzuRDY1nBcJCBIC6tbrhSsN+t3nIQISJrbC2Tgn8KMJ/1XqZY&#10;aHvhHzpvYyUShEOBCuoYXSFlKGsyGAbWESfv13qDMUlfSe3xkuCmlaMs+5AGG04LNTpa1lT+bU9G&#10;wdFdv06H/W58HF6Xrd9kk290Wqn+a7f4BBGpi8/wo73WCvJ89A73N+kJ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K0JFxQAAAN0AAAAPAAAAAAAAAAAAAAAAAJgCAABkcnMv&#10;ZG93bnJldi54bWxQSwUGAAAAAAQABAD1AAAAigMAAAAA&#10;" path="m26,l51,44,,44,26,xe" fillcolor="black" stroked="f">
                <v:path arrowok="t" o:connecttype="custom" o:connectlocs="26,0;51,44;0,44;26,0" o:connectangles="0,0,0,0"/>
              </v:shape>
              <v:shape id="Freeform 6217" o:spid="_x0000_s1775" style="position:absolute;left:5896;top:10351;width:44;height:46;visibility:visible;mso-wrap-style:square;v-text-anchor:top" coordsize="12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AQMcUA&#10;AADdAAAADwAAAGRycy9kb3ducmV2LnhtbESPT2sCMRTE70K/Q3iFXqRm9SDL1ihFWrCXiv8Qb4/N&#10;c7M1eVk2Ubff3giCx2FmfsNMZp2z4kJtqD0rGA4yEMSl1zVXCrab7/ccRIjIGq1nUvBPAWbTl94E&#10;C+2vvKLLOlYiQTgUqMDE2BRShtKQwzDwDXHyjr51GJNsK6lbvCa4s3KUZWPpsOa0YLChuaHytD47&#10;BStj918Wfyt/2Ibh0v3tuP9jlXp77T4/QETq4jP8aC+0gjwfjeH+Jj0B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YBAxxQAAAN0AAAAPAAAAAAAAAAAAAAAAAJgCAABkcnMv&#10;ZG93bnJldi54bWxQSwUGAAAAAAQABAD1AAAAigMAAAAA&#10;" path="m58,4c59,2,62,,64,v3,,6,2,7,4l127,100v2,3,2,6,,8c126,111,123,112,120,112l8,112v-2,,-5,-1,-6,-4c,106,,103,2,100l58,4xm15,108l8,96r112,l114,108,58,12r13,l15,108xe" fillcolor="black" strokeweight="19e-5mm">
                <v:stroke joinstyle="bevel"/>
                <v:path arrowok="t" o:connecttype="custom" o:connectlocs="26,2;29,0;32,2;57,46;57,50;54,52;4,52;1,50;1,46;26,2;7,50;4,45;54,45;51,50;26,6;32,6;7,50" o:connectangles="0,0,0,0,0,0,0,0,0,0,0,0,0,0,0,0,0"/>
                <o:lock v:ext="edit" verticies="t"/>
              </v:shape>
              <v:shape id="Freeform 6218" o:spid="_x0000_s1776" style="position:absolute;left:5811;top:10378;width:38;height:45;visibility:visible;mso-wrap-style:square;v-text-anchor:top" coordsize="5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BmAsYA&#10;AADdAAAADwAAAGRycy9kb3ducmV2LnhtbESPQWvCQBSE7wX/w/IEb3VjDhpSVymipUhbUCteH9nX&#10;bDT7NmRXk/77bkHwOMzMN8x82dta3Kj1lWMFk3ECgrhwuuJSwfdh85yB8AFZY+2YFPySh+Vi8DTH&#10;XLuOd3Tbh1JECPscFZgQmlxKXxiy6MeuIY7ej2sthijbUuoWuwi3tUyTZCotVhwXDDa0MlRc9ler&#10;oN9d31iabjs9hs/z12n90czSQqnRsH99ARGoD4/wvf2uFWRZOoP/N/E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BmAsYAAADdAAAADwAAAAAAAAAAAAAAAACYAgAAZHJz&#10;L2Rvd25yZXYueG1sUEsFBgAAAAAEAAQA9QAAAIsDAAAAAA==&#10;" path="m26,l51,51,,51,26,xe" fillcolor="black" stroked="f">
                <v:path arrowok="t" o:connecttype="custom" o:connectlocs="26,0;51,51;0,51;26,0" o:connectangles="0,0,0,0"/>
              </v:shape>
              <v:shape id="Freeform 6219" o:spid="_x0000_s1777" style="position:absolute;left:5809;top:10374;width:44;height:53;visibility:visible;mso-wrap-style:square;v-text-anchor:top" coordsize="12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DsrcIA&#10;AADdAAAADwAAAGRycy9kb3ducmV2LnhtbERPPW+DMBDdI/U/WFepWzBloJTiRFGlRhmyhHTpduAr&#10;oOIzst1A8+vjoVLGp/ddbRczigs5P1hW8JykIIhbqwfuFHyeP9YFCB+QNY6WScEfedhuHlYVltrO&#10;fKJLHToRQ9iXqKAPYSql9G1PBn1iJ+LIfVtnMEToOqkdzjHcjDJL01waHDg29DjRe0/tT/1rFJB/&#10;bVz+wtQcO737GnBfX7NMqafHZfcGItAS7uJ/90ErKIoszo1v4hOQm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AOytwgAAAN0AAAAPAAAAAAAAAAAAAAAAAJgCAABkcnMvZG93&#10;bnJldi54bWxQSwUGAAAAAAQABAD1AAAAhwMAAAAA&#10;" path="m57,5c59,2,61,,64,v3,,6,2,8,5l128,117v1,2,1,5,-1,8c126,127,123,128,120,128l8,128v-2,,-5,-1,-6,-3c,122,,119,1,117l57,5xm16,124l8,112r112,l113,124,57,12r15,l16,124xe" fillcolor="black" strokeweight="19e-5mm">
                <v:stroke joinstyle="bevel"/>
                <v:path arrowok="t" o:connecttype="custom" o:connectlocs="26,2;29,0;33,2;59,54;58,58;55,59;4,59;1,58;0,54;26,2;7,57;4,52;55,52;52,57;26,6;33,6;7,57" o:connectangles="0,0,0,0,0,0,0,0,0,0,0,0,0,0,0,0,0"/>
                <o:lock v:ext="edit" verticies="t"/>
              </v:shape>
              <v:shape id="Freeform 6220" o:spid="_x0000_s1778" style="position:absolute;left:5759;top:10400;width:33;height:39;visibility:visible;mso-wrap-style:square;v-text-anchor:top" coordsize="4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YAfsUA&#10;AADdAAAADwAAAGRycy9kb3ducmV2LnhtbESPzWrDMBCE74W+g9hCb41clxTXjRJKIGBCD/mD9rhY&#10;G8tEWhlLcZy3rwKBHoeZ+YaZLUZnxUB9aD0reJ1kIIhrr1tuFBz2q5cCRIjIGq1nUnClAIv548MM&#10;S+0vvKVhFxuRIBxKVGBi7EopQ23IYZj4jjh5R987jEn2jdQ9XhLcWZln2bt02HJaMNjR0lB92p2d&#10;giq8re3m19q9GQ6Y/1Tn7+2UlHp+Gr8+QUQa43/43q60gqLIP+D2Jj0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1gB+xQAAAN0AAAAPAAAAAAAAAAAAAAAAAJgCAABkcnMv&#10;ZG93bnJldi54bWxQSwUGAAAAAAQABAD1AAAAigMAAAAA&#10;" path="m22,l44,44,,44,22,xe" fillcolor="black" stroked="f">
                <v:path arrowok="t" o:connecttype="custom" o:connectlocs="22,0;44,44;0,44;22,0" o:connectangles="0,0,0,0"/>
              </v:shape>
              <v:shape id="Freeform 6221" o:spid="_x0000_s1779" style="position:absolute;left:5757;top:10397;width:38;height:45;visibility:visible;mso-wrap-style:square;v-text-anchor:top" coordsize="113,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8DmMAA&#10;AADdAAAADwAAAGRycy9kb3ducmV2LnhtbERPy6rCMBDdC/5DGMGdplqQUo2ioqK4uiricmjGtthM&#10;ShO1/r1ZCHd5OO/ZojWVeFHjSssKRsMIBHFmdcm5gst5O0hAOI+ssbJMCj7kYDHvdmaYavvmP3qd&#10;fC5CCLsUFRTe16mULivIoBvamjhwd9sY9AE2udQNvkO4qeQ4iibSYMmhocCa1gVlj9PTKKg2t+XR&#10;HdZnvbpmu2Ryi7f5MVaq32uXUxCeWv8v/rn3WkGSxGF/eBOegJx/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l8DmMAAAADdAAAADwAAAAAAAAAAAAAAAACYAgAAZHJzL2Rvd25y&#10;ZXYueG1sUEsFBgAAAAAEAAQA9QAAAIUDAAAAAA==&#10;" path="m49,5c51,2,53,,56,v3,,6,2,8,5l112,101v1,2,1,5,-1,8c110,111,107,112,104,112r-96,c6,112,3,111,2,109,,106,,103,1,101l49,5xm16,108l8,96r96,l97,108,49,12r15,l16,108xe" fillcolor="black" strokeweight="19e-5mm">
                <v:stroke joinstyle="bevel"/>
                <v:path arrowok="t" o:connecttype="custom" o:connectlocs="23,2;26,0;29,2;52,46;51,50;48,51;4,51;1,50;0,46;23,2;7,49;4,44;48,44;45,49;23,5;29,5;7,49" o:connectangles="0,0,0,0,0,0,0,0,0,0,0,0,0,0,0,0,0"/>
                <o:lock v:ext="edit" verticies="t"/>
              </v:shape>
              <v:shape id="Freeform 6222" o:spid="_x0000_s1780" style="position:absolute;left:5652;top:10423;width:39;height:45;visibility:visible;mso-wrap-style:square;v-text-anchor:top" coordsize="5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zNMMYA&#10;AADdAAAADwAAAGRycy9kb3ducmV2LnhtbESPQWvCQBSE74X+h+UVvNWNCjZEV5GiIkULsZVeH9nX&#10;bGz2bciuJv33rlDocZiZb5j5sre1uFLrK8cKRsMEBHHhdMWlgs+PzXMKwgdkjbVjUvBLHpaLx4c5&#10;Ztp1nNP1GEoRIewzVGBCaDIpfWHIoh+6hjh63661GKJsS6lb7CLc1nKcJFNpseK4YLChV0PFz/Fi&#10;FfT5ZcvSdG/TUzic37/W++ZlXCg1eOpXMxCB+vAf/mvvtII0nYzg/i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AzNMMYAAADdAAAADwAAAAAAAAAAAAAAAACYAgAAZHJz&#10;L2Rvd25yZXYueG1sUEsFBgAAAAAEAAQA9QAAAIsDAAAAAA==&#10;" path="m25,l51,51,,51,25,xe" fillcolor="black" stroked="f">
                <v:path arrowok="t" o:connecttype="custom" o:connectlocs="25,0;51,51;0,51;25,0" o:connectangles="0,0,0,0"/>
              </v:shape>
              <v:shape id="Freeform 6223" o:spid="_x0000_s1781" style="position:absolute;left:5649;top:10420;width:45;height:51;visibility:visible;mso-wrap-style:square;v-text-anchor:top" coordsize="12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FNmsUA&#10;AADdAAAADwAAAGRycy9kb3ducmV2LnhtbESPQWvCQBSE7wX/w/KE3urGFGyMrhIEpYdeGr14e2af&#10;STD7NuyuMe2v7xYKPQ4z8w2z3o6mEwM531pWMJ8lIIgrq1uuFZyO+5cMhA/IGjvLpOCLPGw3k6c1&#10;5to++JOGMtQiQtjnqKAJoc+l9FVDBv3M9sTRu1pnMETpaqkdPiLcdDJNkoU02HJcaLCnXUPVrbwb&#10;BeSXF7d4Y7p81Lo4t3gov9NUqefpWKxABBrDf/iv/a4VZNlrCr9v4hO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U2axQAAAN0AAAAPAAAAAAAAAAAAAAAAAJgCAABkcnMv&#10;ZG93bnJldi54bWxQSwUGAAAAAAQABAD1AAAAigMAAAAA&#10;" path="m57,5c59,2,61,,64,v3,,6,2,8,5l128,117v1,2,1,5,-1,8c126,127,123,128,120,128l8,128v-2,,-5,-1,-6,-3c,122,,119,1,117l57,5xm16,124l8,112r112,l113,124,57,12r15,l16,124xe" fillcolor="black" strokeweight="19e-5mm">
                <v:stroke joinstyle="bevel"/>
                <v:path arrowok="t" o:connecttype="custom" o:connectlocs="26,2;29,0;33,2;59,54;58,58;55,59;4,59;1,58;0,54;26,2;7,57;4,52;55,52;52,57;26,6;33,6;7,57" o:connectangles="0,0,0,0,0,0,0,0,0,0,0,0,0,0,0,0,0"/>
                <o:lock v:ext="edit" verticies="t"/>
              </v:shape>
              <v:shape id="Freeform 6224" o:spid="_x0000_s1782" style="position:absolute;left:5593;top:10446;width:38;height:38;visibility:visible;mso-wrap-style:square;v-text-anchor:top" coordsize="5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fpd8UA&#10;AADdAAAADwAAAGRycy9kb3ducmV2LnhtbESPQWsCMRSE74X+h/CE3mpWLWVdjVIEoYWCVD14fGye&#10;u4ubl5hE3frrjSB4HGbmG2Y670wrzuRDY1nBoJ+BIC6tbrhSsN0s33MQISJrbC2Tgn8KMJ+9vkyx&#10;0PbCf3Rex0okCIcCFdQxukLKUNZkMPStI07e3nqDMUlfSe3xkuCmlcMs+5QGG04LNTpa1FQe1iej&#10;4OiuP6fddvNxHFwXrV9l4190Wqm3Xvc1ARGpi8/wo/2tFeT5aAT3N+kJ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V+l3xQAAAN0AAAAPAAAAAAAAAAAAAAAAAJgCAABkcnMv&#10;ZG93bnJldi54bWxQSwUGAAAAAAQABAD1AAAAigMAAAAA&#10;" path="m25,l51,44,,44,25,xe" fillcolor="black" stroked="f">
                <v:path arrowok="t" o:connecttype="custom" o:connectlocs="25,0;51,44;0,44;25,0" o:connectangles="0,0,0,0"/>
              </v:shape>
              <v:shape id="Freeform 6225" o:spid="_x0000_s1783" style="position:absolute;left:5590;top:10442;width:44;height:45;visibility:visible;mso-wrap-style:square;v-text-anchor:top" coordsize="12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e9AMYA&#10;AADdAAAADwAAAGRycy9kb3ducmV2LnhtbESPQWsCMRSE74X+h/AKvRTNWqUsW6OIKOilolXE22Pz&#10;utk2eVk2Ubf/vikIHoeZ+YYZTztnxYXaUHtWMOhnIIhLr2uuFOw/l70cRIjIGq1nUvBLAaaTx4cx&#10;FtpfeUuXXaxEgnAoUIGJsSmkDKUhh6HvG+LkffnWYUyyraRu8ZrgzsrXLHuTDmtOCwYbmhsqf3Zn&#10;p2Br7HFh8aPyp30YbNz3gV/WVqnnp272DiJSF+/hW3ulFeT5cAT/b9ITk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e9AMYAAADdAAAADwAAAAAAAAAAAAAAAACYAgAAZHJz&#10;L2Rvd25yZXYueG1sUEsFBgAAAAAEAAQA9QAAAIsDAAAAAA==&#10;" path="m58,4c59,2,62,,64,v3,,6,2,7,4l127,100v2,3,2,6,,8c126,111,123,112,120,112l8,112v-2,,-5,-1,-6,-4c,106,,103,2,100l58,4xm15,108l8,96r112,l114,108,58,12r13,l15,108xe" fillcolor="black" strokeweight="19e-5mm">
                <v:stroke joinstyle="bevel"/>
                <v:path arrowok="t" o:connecttype="custom" o:connectlocs="27,2;29,0;32,2;58,46;58,49;55,51;4,51;1,49;1,46;27,2;7,49;4,44;55,44;52,49;27,5;32,5;7,49" o:connectangles="0,0,0,0,0,0,0,0,0,0,0,0,0,0,0,0,0"/>
                <o:lock v:ext="edit" verticies="t"/>
              </v:shape>
              <v:shape id="Freeform 6226" o:spid="_x0000_s1784" style="position:absolute;left:5494;top:10471;width:38;height:39;visibility:visible;mso-wrap-style:square;v-text-anchor:top" coordsize="5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LUmMYA&#10;AADdAAAADwAAAGRycy9kb3ducmV2LnhtbESPQWsCMRSE74L/ITyhN83aatlujSJCoUJBqh56fGxe&#10;dxc3LzGJuvXXN4LgcZiZb5jZojOtOJMPjWUF41EGgri0uuFKwX73McxBhIissbVMCv4owGLe782w&#10;0PbC33TexkokCIcCFdQxukLKUNZkMIysI07er/UGY5K+ktrjJcFNK5+z7FUabDgt1OhoVVN52J6M&#10;gqO7rk8/+93kOL6uWr/J3r7QaaWeBt3yHUSkLj7C9/anVpDnL1O4vUlPQ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LUmMYAAADdAAAADwAAAAAAAAAAAAAAAACYAgAAZHJz&#10;L2Rvd25yZXYueG1sUEsFBgAAAAAEAAQA9QAAAIsDAAAAAA==&#10;" path="m26,l51,44,,44,26,xe" fillcolor="black" stroked="f">
                <v:path arrowok="t" o:connecttype="custom" o:connectlocs="26,0;51,44;0,44;26,0" o:connectangles="0,0,0,0"/>
              </v:shape>
              <v:shape id="Freeform 6227" o:spid="_x0000_s1785" style="position:absolute;left:5492;top:10468;width:43;height:45;visibility:visible;mso-wrap-style:square;v-text-anchor:top" coordsize="12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G7MYA&#10;AADdAAAADwAAAGRycy9kb3ducmV2LnhtbESPQWsCMRSE7wX/Q3gFL6VmtSDLapQiLejFom4Rb4/N&#10;c7Nt8rJsom7/fVMoeBxm5htmvuydFVfqQuNZwXiUgSCuvG64VlAe3p9zECEia7SeScEPBVguBg9z&#10;LLS/8Y6u+1iLBOFQoAITY1tIGSpDDsPIt8TJO/vOYUyyq6Xu8JbgzspJlk2lw4bTgsGWVoaq7/3F&#10;KdgZe3yzuK39qQzjD/f1yU8bq9TwsX+dgYjUx3v4v73WCvL8ZQp/b9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G7MYAAADdAAAADwAAAAAAAAAAAAAAAACYAgAAZHJz&#10;L2Rvd25yZXYueG1sUEsFBgAAAAAEAAQA9QAAAIsDAAAAAA==&#10;" path="m58,4c59,2,62,,64,v3,,6,2,7,4l127,100v2,3,2,6,,8c126,111,123,112,120,112l8,112v-2,,-5,-1,-6,-4c,106,,103,2,100l58,4xm15,108l8,96r112,l114,108,58,12r13,l15,108xe" fillcolor="black" strokeweight="19e-5mm">
                <v:stroke joinstyle="bevel"/>
                <v:path arrowok="t" o:connecttype="custom" o:connectlocs="26,2;29,0;32,2;57,46;57,50;54,52;4,52;1,50;1,46;26,2;7,50;4,45;54,45;51,50;26,6;32,6;7,50" o:connectangles="0,0,0,0,0,0,0,0,0,0,0,0,0,0,0,0,0"/>
                <o:lock v:ext="edit" verticies="t"/>
              </v:shape>
              <v:shape id="Freeform 6228" o:spid="_x0000_s1786" style="position:absolute;left:5436;top:10481;width:33;height:46;visibility:visible;mso-wrap-style:square;v-text-anchor:top" coordsize="4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VpLMUA&#10;AADdAAAADwAAAGRycy9kb3ducmV2LnhtbESPzW7CMBCE75V4B2uRuBUHUEsIGASoFb0Sfs5LvCQR&#10;8TqKDaQ8Pa5UieNoZr7RzBatqcSNGldaVjDoRyCIM6tLzhXsd9/vMQjnkTVWlknBLzlYzDtvM0y0&#10;vfOWbqnPRYCwS1BB4X2dSOmyggy6vq2Jg3e2jUEfZJNL3eA9wE0lh1H0KQ2WHBYKrGldUHZJr0bB&#10;6qSPp48JPvTVPcbtIbsc082XUr1uu5yC8NT6V/i//aMVxPFoDH9vwhO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NWksxQAAAN0AAAAPAAAAAAAAAAAAAAAAAJgCAABkcnMv&#10;ZG93bnJldi54bWxQSwUGAAAAAAQABAD1AAAAigMAAAAA&#10;" path="m22,l43,51,,51,22,xe" fillcolor="black" stroked="f">
                <v:path arrowok="t" o:connecttype="custom" o:connectlocs="22,0;43,51;0,51;22,0" o:connectangles="0,0,0,0"/>
              </v:shape>
              <v:shape id="Freeform 6229" o:spid="_x0000_s1787" style="position:absolute;left:5433;top:10477;width:40;height:53;visibility:visible;mso-wrap-style:square;v-text-anchor:top" coordsize="11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gQTMQA&#10;AADdAAAADwAAAGRycy9kb3ducmV2LnhtbERPz2vCMBS+D/wfwhN2GZq6wew6o8hgssMYWJVd35pn&#10;U2xeahJr998vh4HHj+/3YjXYVvTkQ+NYwWyagSCunG64VrDfvU9yECEia2wdk4JfCrBaju4WWGh3&#10;5S31ZaxFCuFQoAITY1dIGSpDFsPUdcSJOzpvMSboa6k9XlO4beVjlj1Liw2nBoMdvRmqTuXFKth0&#10;Dy/zc+m+e//Tm4P+OrTbz5lS9+Nh/Qoi0hBv4n/3h1aQ509pbnqTn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oEEzEAAAA3QAAAA8AAAAAAAAAAAAAAAAAmAIAAGRycy9k&#10;b3ducmV2LnhtbFBLBQYAAAAABAAEAPUAAACJAwAAAAA=&#10;" path="m49,5c50,2,53,,56,v4,,7,2,8,5l112,117v1,3,1,6,-1,8c110,127,107,128,104,128r-96,c6,128,3,127,2,125,,123,,120,1,117l49,5xm16,124l8,112r96,l97,124,49,12r15,l16,124xe" fillcolor="black" strokeweight="19e-5mm">
                <v:stroke joinstyle="bevel"/>
                <v:path arrowok="t" o:connecttype="custom" o:connectlocs="23,2;26,0;29,2;52,54;51,58;48,59;4,59;1,58;0,54;23,2;7,57;4,52;48,52;45,57;23,6;29,6;7,57" o:connectangles="0,0,0,0,0,0,0,0,0,0,0,0,0,0,0,0,0"/>
                <o:lock v:ext="edit" verticies="t"/>
              </v:shape>
              <v:shape id="Freeform 6230" o:spid="_x0000_s1788" style="position:absolute;left:5354;top:10506;width:33;height:47;visibility:visible;mso-wrap-style:square;v-text-anchor:top" coordsize="4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V+lMMA&#10;AADdAAAADwAAAGRycy9kb3ducmV2LnhtbESPQWvCQBSE74X+h+UVems2sVBi6ipFEL3GevD4yD6T&#10;kOzbuLsm8d+7QqHHYWa+YVab2fRiJOdbywqyJAVBXFndcq3g9Lv7yEH4gKyxt0wK7uRhs359WWGh&#10;7cQljcdQiwhhX6CCJoShkNJXDRn0iR2Io3exzmCI0tVSO5wi3PRykaZf0mDLcaHBgbYNVd3xZhTU&#10;N8ymfTeU1+vYZS6cxjOWF6Xe3+afbxCB5vAf/msftII8/1zC8018An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V+lMMAAADdAAAADwAAAAAAAAAAAAAAAACYAgAAZHJzL2Rv&#10;d25yZXYueG1sUEsFBgAAAAAEAAQA9QAAAIgDAAAAAA==&#10;" path="m22,l44,52,,52,22,xe" fillcolor="black" stroked="f">
                <v:path arrowok="t" o:connecttype="custom" o:connectlocs="22,0;44,52;0,52;22,0" o:connectangles="0,0,0,0"/>
              </v:shape>
              <v:shape id="Freeform 6231" o:spid="_x0000_s1789" style="position:absolute;left:5352;top:10504;width:38;height:51;visibility:visible;mso-wrap-style:square;v-text-anchor:top" coordsize="11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hvN8QA&#10;AADdAAAADwAAAGRycy9kb3ducmV2LnhtbERPz2vCMBS+D/wfwhN2GZo6xuw6o8hgssMYWJVd35pn&#10;U2xeahJr998vh4HHj+/3YjXYVvTkQ+NYwWyagSCunG64VrDfvU9yECEia2wdk4JfCrBaju4WWGh3&#10;5S31ZaxFCuFQoAITY1dIGSpDFsPUdcSJOzpvMSboa6k9XlO4beVjlj1Liw2nBoMdvRmqTuXFKth0&#10;Dy/zc+m+e//Tm4P+OrTbz5lS9+Nh/Qoi0hBv4n/3h1aQ509pf3qTn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YbzfEAAAA3QAAAA8AAAAAAAAAAAAAAAAAmAIAAGRycy9k&#10;b3ducmV2LnhtbFBLBQYAAAAABAAEAPUAAACJAwAAAAA=&#10;" path="m49,5c50,2,53,,56,v4,,7,2,8,5l112,117v1,3,1,6,-1,8c110,127,107,128,104,128r-96,c6,128,3,127,2,125,,123,,120,1,117l49,5xm16,124l8,112r96,l97,124,49,12r15,l16,124xe" fillcolor="black" strokeweight="19e-5mm">
                <v:stroke joinstyle="bevel"/>
                <v:path arrowok="t" o:connecttype="custom" o:connectlocs="22,2;25,0;29,2;51,53;50,57;47,58;4,58;1,57;0,53;22,2;7,56;4,51;47,51;44,56;22,5;29,5;7,56" o:connectangles="0,0,0,0,0,0,0,0,0,0,0,0,0,0,0,0,0"/>
                <o:lock v:ext="edit" verticies="t"/>
              </v:shape>
              <v:shape id="Freeform 6232" o:spid="_x0000_s1790" style="position:absolute;left:5278;top:10527;width:33;height:45;visibility:visible;mso-wrap-style:square;v-text-anchor:top" coordsize="4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UB78IA&#10;AADdAAAADwAAAGRycy9kb3ducmV2LnhtbESPQYvCMBSE74L/ITzBm6ZdREo1yrKw7F6rHjw+mmdb&#10;2rzUJLb135uFBY/DzHzD7I+T6cRAzjeWFaTrBARxaXXDlYLL+XuVgfABWWNnmRQ8ycPxMJ/tMdd2&#10;5IKGU6hEhLDPUUEdQp9L6cuaDPq17Ymjd7POYIjSVVI7HCPcdPIjSbbSYMNxocaevmoq29PDKKge&#10;mI4/bV/c70ObunAZrljclFoups8diEBTeIf/279aQZZtUvh7E5+AP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NQHvwgAAAN0AAAAPAAAAAAAAAAAAAAAAAJgCAABkcnMvZG93&#10;bnJldi54bWxQSwUGAAAAAAQABAD1AAAAhwMAAAAA&#10;" path="m22,l44,52,,52,22,xe" fillcolor="black" stroked="f">
                <v:path arrowok="t" o:connecttype="custom" o:connectlocs="22,0;44,52;0,52;22,0" o:connectangles="0,0,0,0"/>
              </v:shape>
              <v:shape id="Freeform 6233" o:spid="_x0000_s1791" style="position:absolute;left:5274;top:10523;width:40;height:52;visibility:visible;mso-wrap-style:square;v-text-anchor:top" coordsize="11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ZU28cA&#10;AADdAAAADwAAAGRycy9kb3ducmV2LnhtbESPQUsDMRSE7wX/Q3hCL6XNtohu16ZFhIoHEbpt6fV1&#10;89wsbl7WJG7Xf2+EgsdhZr5hVpvBtqInHxrHCuazDARx5XTDtYLDfjvNQYSIrLF1TAp+KMBmfTNa&#10;YaHdhXfUl7EWCcKhQAUmxq6QMlSGLIaZ64iT9+G8xZikr6X2eElw28pFlt1Liw2nBYMdPRuqPstv&#10;q+Clmywfvkp36v25N0f9fmx3b3OlxrfD0yOISEP8D1/br1pBnt8t4O9Neg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GVNvHAAAA3QAAAA8AAAAAAAAAAAAAAAAAmAIAAGRy&#10;cy9kb3ducmV2LnhtbFBLBQYAAAAABAAEAPUAAACMAwAAAAA=&#10;" path="m49,5c50,2,53,,56,v4,,7,2,8,5l112,117v1,3,1,6,-1,8c110,127,107,128,104,128r-96,c6,128,3,127,2,125,,123,,120,1,117l49,5xm16,124l8,112r96,l97,124,49,12r15,l16,124xe" fillcolor="black" strokeweight="19e-5mm">
                <v:stroke joinstyle="bevel"/>
                <v:path arrowok="t" o:connecttype="custom" o:connectlocs="23,2;26,0;29,2;52,53;51,57;48,58;4,58;1,57;0,53;23,2;7,56;4,51;48,51;45,56;23,5;29,5;7,56" o:connectangles="0,0,0,0,0,0,0,0,0,0,0,0,0,0,0,0,0"/>
                <o:lock v:ext="edit" verticies="t"/>
              </v:shape>
              <v:shape id="Freeform 6234" o:spid="_x0000_s1792" style="position:absolute;left:5198;top:10555;width:38;height:39;visibility:visible;mso-wrap-style:square;v-text-anchor:top" coordsize="5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aCsYA&#10;AADdAAAADwAAAGRycy9kb3ducmV2LnhtbESPT2sCMRTE70K/Q3gFb5q1FVlXoxShUKEg/jl4fGye&#10;u0s3LzGJuvXTm0LB4zAzv2Hmy8604ko+NJYVjIYZCOLS6oYrBYf95yAHESKyxtYyKfilAMvFS2+O&#10;hbY33tJ1FyuRIBwKVFDH6AopQ1mTwTC0jjh5J+sNxiR9JbXHW4KbVr5l2UQabDgt1OhoVVP5s7sY&#10;BWd3X1+Oh/34PLqvWr/Jpt/otFL91+5jBiJSF5/h//aXVpDn43f4e5OegF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aCsYAAADdAAAADwAAAAAAAAAAAAAAAACYAgAAZHJz&#10;L2Rvd25yZXYueG1sUEsFBgAAAAAEAAQA9QAAAIsDAAAAAA==&#10;" path="m26,l51,44,,44,26,xe" fillcolor="black" stroked="f">
                <v:path arrowok="t" o:connecttype="custom" o:connectlocs="26,0;51,44;0,44;26,0" o:connectangles="0,0,0,0"/>
              </v:shape>
              <v:shape id="Freeform 6235" o:spid="_x0000_s1793" style="position:absolute;left:5196;top:10553;width:43;height:44;visibility:visible;mso-wrap-style:square;v-text-anchor:top" coordsize="12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HOfcYA&#10;AADdAAAADwAAAGRycy9kb3ducmV2LnhtbESPQWsCMRSE7wX/Q3gFL6VmFSnLapQiCnqxaLeIt8fm&#10;udk2eVk2Ubf/vikUehxm5htmvuydFTfqQuNZwXiUgSCuvG64VlC+b55zECEia7SeScE3BVguBg9z&#10;LLS/84Fux1iLBOFQoAITY1tIGSpDDsPIt8TJu/jOYUyyq6Xu8J7gzspJlr1Ihw2nBYMtrQxVX8er&#10;U3Aw9rS2uK/9uQzjN/f5wU87q9TwsX+dgYjUx//wX3urFeT5dAq/b9IT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iHOfcYAAADdAAAADwAAAAAAAAAAAAAAAACYAgAAZHJz&#10;L2Rvd25yZXYueG1sUEsFBgAAAAAEAAQA9QAAAIsDAAAAAA==&#10;" path="m58,4c59,2,62,,64,v3,,6,2,7,4l127,100v2,3,2,6,,8c126,111,123,112,120,112l8,112v-2,,-5,-1,-6,-4c,106,,103,2,100l58,4xm15,108l8,96r112,l114,108,58,12r13,l15,108xe" fillcolor="black" strokeweight="19e-5mm">
                <v:stroke joinstyle="bevel"/>
                <v:path arrowok="t" o:connecttype="custom" o:connectlocs="26,2;29,0;32,2;57,46;57,49;54,51;4,51;1,49;1,46;26,2;7,49;4,44;54,44;51,49;26,5;32,5;7,49" o:connectangles="0,0,0,0,0,0,0,0,0,0,0,0,0,0,0,0,0"/>
                <o:lock v:ext="edit" verticies="t"/>
              </v:shape>
              <v:shape id="Freeform 6236" o:spid="_x0000_s1794" style="position:absolute;left:5111;top:10582;width:38;height:38;visibility:visible;mso-wrap-style:square;v-text-anchor:top" coordsize="5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Sn5cUA&#10;AADdAAAADwAAAGRycy9kb3ducmV2LnhtbESPQWsCMRSE74X+h/CE3mpWsWVdjVIEoYWCVD14fGye&#10;u4ubl5hE3frrjSB4HGbmG2Y670wrzuRDY1nBoJ+BIC6tbrhSsN0s33MQISJrbC2Tgn8KMJ+9vkyx&#10;0PbCf3Rex0okCIcCFdQxukLKUNZkMPStI07e3nqDMUlfSe3xkuCmlcMs+5QGG04LNTpa1FQe1iej&#10;4OiuP6fddjM6Dq6L1q+y8S86rdRbr/uagIjUxWf40f7WCvJ89AH3N+kJ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9KflxQAAAN0AAAAPAAAAAAAAAAAAAAAAAJgCAABkcnMv&#10;ZG93bnJldi54bWxQSwUGAAAAAAQABAD1AAAAigMAAAAA&#10;" path="m25,l51,44,,44,25,xe" fillcolor="black" stroked="f">
                <v:path arrowok="t" o:connecttype="custom" o:connectlocs="25,0;51,44;0,44;25,0" o:connectangles="0,0,0,0"/>
              </v:shape>
              <v:shape id="Freeform 6237" o:spid="_x0000_s1795" style="position:absolute;left:5108;top:10578;width:44;height:45;visibility:visible;mso-wrap-style:square;v-text-anchor:top" coordsize="12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1kcYA&#10;AADdAAAADwAAAGRycy9kb3ducmV2LnhtbESPQWsCMRSE7wX/Q3gFL6VmlSLLapQiLejFom4Rb4/N&#10;c7Nt8rJsom7/fVMoeBxm5htmvuydFVfqQuNZwXiUgSCuvG64VlAe3p9zECEia7SeScEPBVguBg9z&#10;LLS/8Y6u+1iLBOFQoAITY1tIGSpDDsPIt8TJO/vOYUyyq6Xu8JbgzspJlk2lw4bTgsGWVoaq7/3F&#10;KdgZe3yzuK39qQzjD/f1yU8bq9TwsX+dgYjUx3v4v73WCvL8ZQp/b9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1kcYAAADdAAAADwAAAAAAAAAAAAAAAACYAgAAZHJz&#10;L2Rvd25yZXYueG1sUEsFBgAAAAAEAAQA9QAAAIsDAAAAAA==&#10;" path="m58,4c59,2,62,,64,v3,,6,2,7,4l127,100v2,3,2,6,,8c126,111,123,112,120,112l8,112v-2,,-5,-1,-6,-4c,106,,103,2,100l58,4xm15,108l8,96r112,l114,108,58,12r13,l15,108xe" fillcolor="black" strokeweight="19e-5mm">
                <v:stroke joinstyle="bevel"/>
                <v:path arrowok="t" o:connecttype="custom" o:connectlocs="27,2;29,0;32,2;58,46;58,49;55,51;4,51;1,49;1,46;27,2;7,49;4,44;55,44;52,49;27,5;32,5;7,49" o:connectangles="0,0,0,0,0,0,0,0,0,0,0,0,0,0,0,0,0"/>
                <o:lock v:ext="edit" verticies="t"/>
              </v:shape>
              <v:shape id="Freeform 6238" o:spid="_x0000_s1796" style="position:absolute;left:5058;top:10591;width:34;height:46;visibility:visible;mso-wrap-style:square;v-text-anchor:top" coordsize="4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NArscA&#10;AADdAAAADwAAAGRycy9kb3ducmV2LnhtbESPT0sDMRTE70K/Q3gFL2Kziui6bVpKodSj9o/g7XXz&#10;ulm6eVmTtN3105uC4HGYmd8wk1lnG3EmH2rHCh5GGQji0umaKwXbzfI+BxEissbGMSnoKcBsOriZ&#10;YKHdhT/ovI6VSBAOBSowMbaFlKE0ZDGMXEucvIPzFmOSvpLa4yXBbSMfs+xZWqw5LRhsaWGoPK5P&#10;VsEPf73P7z5fN9LsPPb7b9O3q06p22E3H4OI1MX/8F/7TSvI86cXuL5JT0B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jQK7HAAAA3QAAAA8AAAAAAAAAAAAAAAAAmAIAAGRy&#10;cy9kb3ducmV2LnhtbFBLBQYAAAAABAAEAPUAAACMAwAAAAA=&#10;" path="m22,l44,51,,51,22,xe" fillcolor="black" stroked="f">
                <v:path arrowok="t" o:connecttype="custom" o:connectlocs="22,0;44,51;0,51;22,0" o:connectangles="0,0,0,0"/>
              </v:shape>
              <v:shape id="Freeform 6239" o:spid="_x0000_s1797" style="position:absolute;left:5056;top:10588;width:39;height:52;visibility:visible;mso-wrap-style:square;v-text-anchor:top" coordsize="11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5jMcQA&#10;AADdAAAADwAAAGRycy9kb3ducmV2LnhtbERPz2vCMBS+D/wfwhN2GZo6xuw6o8hgssMYWJVd35pn&#10;U2xeahJr998vh4HHj+/3YjXYVvTkQ+NYwWyagSCunG64VrDfvU9yECEia2wdk4JfCrBaju4WWGh3&#10;5S31ZaxFCuFQoAITY1dIGSpDFsPUdcSJOzpvMSboa6k9XlO4beVjlj1Liw2nBoMdvRmqTuXFKth0&#10;Dy/zc+m+e//Tm4P+OrTbz5lS9+Nh/Qoi0hBv4n/3h1aQ509pbnqTn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uYzHEAAAA3QAAAA8AAAAAAAAAAAAAAAAAmAIAAGRycy9k&#10;b3ducmV2LnhtbFBLBQYAAAAABAAEAPUAAACJAwAAAAA=&#10;" path="m49,5c50,2,53,,56,v4,,7,2,8,5l112,117v1,3,1,6,-1,8c110,127,107,128,104,128r-96,c6,128,3,127,2,125,,123,,120,1,117l49,5xm16,124l8,112r96,l97,124,49,12r15,l16,124xe" fillcolor="black" strokeweight="19e-5mm">
                <v:stroke joinstyle="bevel"/>
                <v:path arrowok="t" o:connecttype="custom" o:connectlocs="22,2;25,0;29,2;51,54;50,58;47,59;4,59;1,58;0,54;22,2;7,57;4,52;47,52;44,57;22,6;29,6;7,57" o:connectangles="0,0,0,0,0,0,0,0,0,0,0,0,0,0,0,0,0"/>
                <o:lock v:ext="edit" verticies="t"/>
              </v:shape>
              <v:shape id="Freeform 6240" o:spid="_x0000_s1798" style="position:absolute;left:4952;top:10626;width:38;height:40;visibility:visible;mso-wrap-style:square;v-text-anchor:top" coordsize="5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mt4MUA&#10;AADdAAAADwAAAGRycy9kb3ducmV2LnhtbESPQWsCMRSE70L/Q3iF3jSriKyrUYogtFCQuh48PjbP&#10;3aWbl5hE3frrm4LgcZiZb5jlujeduJIPrWUF41EGgriyuuVawaHcDnMQISJr7CyTgl8KsF69DJZY&#10;aHvjb7ruYy0ShEOBCpoYXSFlqBoyGEbWESfvZL3BmKSvpfZ4S3DTyUmWzaTBltNCg442DVU/+4tR&#10;cHb3z8vxUE7P4/um87ts/oVOK/X22r8vQETq4zP8aH9oBXk+ncP/m/Q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ua3gxQAAAN0AAAAPAAAAAAAAAAAAAAAAAJgCAABkcnMv&#10;ZG93bnJldi54bWxQSwUGAAAAAAQABAD1AAAAigMAAAAA&#10;" path="m25,l51,44,,44,25,xe" fillcolor="black" stroked="f">
                <v:path arrowok="t" o:connecttype="custom" o:connectlocs="25,0;51,44;0,44;25,0" o:connectangles="0,0,0,0"/>
              </v:shape>
              <v:shape id="Freeform 6241" o:spid="_x0000_s1799" style="position:absolute;left:4949;top:10623;width:45;height:46;visibility:visible;mso-wrap-style:square;v-text-anchor:top" coordsize="12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Neo8MA&#10;AADdAAAADwAAAGRycy9kb3ducmV2LnhtbERPz2vCMBS+D/wfwhN2GZo6mJSuqYgobJeJThFvj+at&#10;6Za8lCbT7r83B2HHj+93uRicFRfqQ+tZwWyagSCuvW65UXD43ExyECEia7SeScEfBVhUo4cSC+2v&#10;vKPLPjYihXAoUIGJsSukDLUhh2HqO+LEffneYUywb6Tu8ZrCnZXPWTaXDltODQY7Whmqf/a/TsHO&#10;2NPa4kfjz4cw27rvIz+9W6Uex8PyFUSkIf6L7+43rSDPX9L+9CY9AV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Neo8MAAADdAAAADwAAAAAAAAAAAAAAAACYAgAAZHJzL2Rv&#10;d25yZXYueG1sUEsFBgAAAAAEAAQA9QAAAIgDAAAAAA==&#10;" path="m58,4c59,2,62,,64,v3,,6,2,7,4l127,100v2,3,2,6,,8c126,111,123,112,120,112l8,112v-2,,-5,-1,-6,-4c,106,,103,2,100l58,4xm15,108l8,96r112,l114,108,58,12r13,l15,108xe" fillcolor="black" strokeweight="19e-5mm">
                <v:stroke joinstyle="bevel"/>
                <v:path arrowok="t" o:connecttype="custom" o:connectlocs="27,2;29,0;32,2;58,46;58,50;55,52;4,52;1,50;1,46;27,2;7,50;4,45;55,45;52,50;27,6;32,6;7,50" o:connectangles="0,0,0,0,0,0,0,0,0,0,0,0,0,0,0,0,0"/>
                <o:lock v:ext="edit" verticies="t"/>
              </v:shape>
              <v:shape id="Freeform 6242" o:spid="_x0000_s1800" style="position:absolute;left:4892;top:10647;width:38;height:38;visibility:visible;mso-wrap-style:square;v-text-anchor:top" coordsize="5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Y3O8YA&#10;AADdAAAADwAAAGRycy9kb3ducmV2LnhtbESPQWsCMRSE7wX/Q3iCt5pd0bLdGkUEQUEoVQ89Pjav&#10;u0s3LzGJuvrrm0Khx2FmvmHmy9504ko+tJYV5OMMBHFldcu1gtNx81yACBFZY2eZFNwpwHIxeJpj&#10;qe2NP+h6iLVIEA4lKmhidKWUoWrIYBhbR5y8L+sNxiR9LbXHW4KbTk6y7EUabDktNOho3VD1fbgY&#10;BWf32F0+T8fpOX+sO/+eve7RaaVGw371BiJSH//Df+2tVlAUsxx+36QnIB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BY3O8YAAADdAAAADwAAAAAAAAAAAAAAAACYAgAAZHJz&#10;L2Rvd25yZXYueG1sUEsFBgAAAAAEAAQA9QAAAIsDAAAAAA==&#10;" path="m25,l51,44,,44,25,xe" fillcolor="black" stroked="f">
                <v:path arrowok="t" o:connecttype="custom" o:connectlocs="25,0;51,44;0,44;25,0" o:connectangles="0,0,0,0"/>
              </v:shape>
              <v:shape id="Freeform 6243" o:spid="_x0000_s1801" style="position:absolute;left:4889;top:10643;width:44;height:46;visibility:visible;mso-wrap-style:square;v-text-anchor:top" coordsize="12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1lT8UA&#10;AADdAAAADwAAAGRycy9kb3ducmV2LnhtbESPQWsCMRSE70L/Q3hCL6JZBWXZGkVKC/Vi0Sqlt8fm&#10;dbOavCybqOu/NwWhx2FmvmHmy85ZcaE21J4VjEcZCOLS65orBfuv92EOIkRkjdYzKbhRgOXiqTfH&#10;Qvsrb+myi5VIEA4FKjAxNoWUoTTkMIx8Q5y8X986jEm2ldQtXhPcWTnJspl0WHNaMNjQq6HytDs7&#10;BVtjv98sbir/sw/jT3c88GBtlXrud6sXEJG6+B9+tD+0gjyfTuDvTXo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XWVPxQAAAN0AAAAPAAAAAAAAAAAAAAAAAJgCAABkcnMv&#10;ZG93bnJldi54bWxQSwUGAAAAAAQABAD1AAAAigMAAAAA&#10;" path="m58,4c59,2,62,,64,v3,,6,2,7,4l127,100v2,3,2,6,,8c126,111,123,112,120,112l8,112v-2,,-5,-1,-6,-4c,106,,103,2,100l58,4xm15,108l8,96r112,l114,108,58,12r13,l15,108xe" fillcolor="black" strokeweight="19e-5mm">
                <v:stroke joinstyle="bevel"/>
                <v:path arrowok="t" o:connecttype="custom" o:connectlocs="27,2;29,0;32,2;58,46;58,50;55,52;4,52;1,50;1,46;27,2;7,50;4,45;55,45;52,50;27,6;32,6;7,50" o:connectangles="0,0,0,0,0,0,0,0,0,0,0,0,0,0,0,0,0"/>
                <o:lock v:ext="edit" verticies="t"/>
              </v:shape>
              <v:shape id="Freeform 6244" o:spid="_x0000_s1802" style="position:absolute;left:4793;top:10669;width:38;height:45;visibility:visible;mso-wrap-style:square;v-text-anchor:top" coordsize="5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0TfMYA&#10;AADdAAAADwAAAGRycy9kb3ducmV2LnhtbESPQWvCQBSE7wX/w/IEb3Wjog2pqxRREWkL2pZeH9nX&#10;bGz2bciuJv57Vyj0OMzMN8x82dlKXKjxpWMFo2ECgjh3uuRCwefH5jEF4QOyxsoxKbiSh+Wi9zDH&#10;TLuWD3Q5hkJECPsMFZgQ6kxKnxuy6IeuJo7ej2sshiibQuoG2wi3lRwnyUxaLDkuGKxpZSj/PZ6t&#10;gu5w3rI07X72Fd5O79/r1/ppnCs16HcvzyACdeE//NfeaQVpOp3A/U18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0TfMYAAADdAAAADwAAAAAAAAAAAAAAAACYAgAAZHJz&#10;L2Rvd25yZXYueG1sUEsFBgAAAAAEAAQA9QAAAIsDAAAAAA==&#10;" path="m26,l51,51,,51,26,xe" fillcolor="black" stroked="f">
                <v:path arrowok="t" o:connecttype="custom" o:connectlocs="26,0;51,51;0,51;26,0" o:connectangles="0,0,0,0"/>
              </v:shape>
              <v:shape id="Freeform 6245" o:spid="_x0000_s1803" style="position:absolute;left:4790;top:10666;width:45;height:51;visibility:visible;mso-wrap-style:square;v-text-anchor:top" coordsize="12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uV1cUA&#10;AADdAAAADwAAAGRycy9kb3ducmV2LnhtbESPQWvCQBSE74L/YXlCb7oxtJqm2YgIlh56afTi7Zl9&#10;TUKzb8Puqml/fbdQ8DjMzDdMsRlNL67kfGdZwXKRgCCure64UXA87OcZCB+QNfaWScE3ediU00mB&#10;ubY3/qBrFRoRIexzVNCGMORS+rolg35hB+LofVpnMETpGqkd3iLc9DJNkpU02HFcaHGgXUv1V3Ux&#10;Csg/n91qzXR+b/T21OFr9ZOmSj3Mxu0LiEBjuIf/229aQZY9PcLfm/gEZP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S5XVxQAAAN0AAAAPAAAAAAAAAAAAAAAAAJgCAABkcnMv&#10;ZG93bnJldi54bWxQSwUGAAAAAAQABAD1AAAAigMAAAAA&#10;" path="m57,5c59,2,61,,64,v3,,6,2,8,5l128,117v1,2,1,5,-1,8c126,127,123,128,120,128l8,128v-2,,-5,-1,-6,-3c,122,,119,1,117l57,5xm16,124l8,112r112,l113,124,57,12r15,l16,124xe" fillcolor="black" strokeweight="19e-5mm">
                <v:stroke joinstyle="bevel"/>
                <v:path arrowok="t" o:connecttype="custom" o:connectlocs="26,2;29,0;33,2;59,53;58,57;55,58;4,58;1,57;0,53;26,2;7,56;4,51;55,51;52,56;26,5;33,5;7,56" o:connectangles="0,0,0,0,0,0,0,0,0,0,0,0,0,0,0,0,0"/>
                <o:lock v:ext="edit" verticies="t"/>
              </v:shape>
              <v:shape id="Freeform 6246" o:spid="_x0000_s1804" style="position:absolute;left:4736;top:10689;width:32;height:44;visibility:visible;mso-wrap-style:square;v-text-anchor:top" coordsize="4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S3YMQA&#10;AADdAAAADwAAAGRycy9kb3ducmV2LnhtbESPQWvCQBSE7wX/w/IEb3WjkBqjq6go7bWpen5mn0kw&#10;+zZkV43++m5B6HGYmW+Y+bIztbhR6yrLCkbDCARxbnXFhYL9z+49AeE8ssbaMil4kIPlovc2x1Tb&#10;O3/TLfOFCBB2KSoovW9SKV1ekkE3tA1x8M62NeiDbAupW7wHuKnlOIo+pMGKw0KJDW1Kyi/Z1ShY&#10;n/TxFE/xqa/uOekO+eWYfW6VGvS71QyEp87/h1/tL60gSeIY/t6EJ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0t2DEAAAA3QAAAA8AAAAAAAAAAAAAAAAAmAIAAGRycy9k&#10;b3ducmV2LnhtbFBLBQYAAAAABAAEAPUAAACJAwAAAAA=&#10;" path="m22,l43,51,,51,22,xe" fillcolor="black" stroked="f">
                <v:path arrowok="t" o:connecttype="custom" o:connectlocs="22,0;43,51;0,51;22,0" o:connectangles="0,0,0,0"/>
              </v:shape>
              <v:shape id="Freeform 6247" o:spid="_x0000_s1805" style="position:absolute;left:4733;top:10685;width:39;height:51;visibility:visible;mso-wrap-style:square;v-text-anchor:top" coordsize="11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TEBccA&#10;AADdAAAADwAAAGRycy9kb3ducmV2LnhtbESPQUsDMRSE74L/ITzBi7TZCq3btWkRQfFQhG5ben3d&#10;PDeLm5c1idvtvzeFgsdhZr5hFqvBtqInHxrHCibjDARx5XTDtYLd9m2UgwgRWWPrmBScKcBqeXuz&#10;wEK7E2+oL2MtEoRDgQpMjF0hZagMWQxj1xEn78t5izFJX0vt8ZTgtpWPWTaTFhtOCwY7ejVUfZe/&#10;VsF79zB/+indoffH3uz1577drCdK3d8NL88gIg3xP3xtf2gFeT6dweVNeg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kxAXHAAAA3QAAAA8AAAAAAAAAAAAAAAAAmAIAAGRy&#10;cy9kb3ducmV2LnhtbFBLBQYAAAAABAAEAPUAAACMAwAAAAA=&#10;" path="m49,5c50,2,53,,56,v4,,7,2,8,5l112,117v1,3,1,6,-1,8c110,127,107,128,104,128r-96,c6,128,3,127,2,125,,123,,120,1,117l49,5xm16,124l8,112r96,l97,124,49,12r15,l16,124xe" fillcolor="black" strokeweight="19e-5mm">
                <v:stroke joinstyle="bevel"/>
                <v:path arrowok="t" o:connecttype="custom" o:connectlocs="23,2;26,0;29,2;52,53;51,57;48,58;4,58;1,57;0,53;23,2;7,56;4,51;48,51;45,56;23,5;29,5;7,56" o:connectangles="0,0,0,0,0,0,0,0,0,0,0,0,0,0,0,0,0"/>
                <o:lock v:ext="edit" verticies="t"/>
              </v:shape>
              <v:shape id="Freeform 6248" o:spid="_x0000_s1806" style="position:absolute;left:4653;top:10717;width:33;height:39;visibility:visible;mso-wrap-style:square;v-text-anchor:top" coordsize="4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NC6sYA&#10;AADdAAAADwAAAGRycy9kb3ducmV2LnhtbESPT2sCMRTE74V+h/AK3mq2FuuyGkWEwiI91D+gx8fm&#10;uVmavCybuK7f3hQKPQ4z8xtmsRqcFT11ofGs4G2cgSCuvG64VnA8fL7mIEJE1mg9k4I7BVgtn58W&#10;WGh/4x31+1iLBOFQoAITY1tIGSpDDsPYt8TJu/jOYUyyq6Xu8JbgzspJln1Ihw2nBYMtbQxVP/ur&#10;U1CG9639Plt7MP0RJ6fy+rWbklKjl2E9BxFpiP/hv3apFeT5dAa/b9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NC6sYAAADdAAAADwAAAAAAAAAAAAAAAACYAgAAZHJz&#10;L2Rvd25yZXYueG1sUEsFBgAAAAAEAAQA9QAAAIsDAAAAAA==&#10;" path="m22,l44,44,,44,22,xe" fillcolor="black" stroked="f">
                <v:path arrowok="t" o:connecttype="custom" o:connectlocs="22,0;44,44;0,44;22,0" o:connectangles="0,0,0,0"/>
              </v:shape>
              <v:shape id="Freeform 6249" o:spid="_x0000_s1807" style="position:absolute;left:4651;top:10714;width:38;height:45;visibility:visible;mso-wrap-style:square;v-text-anchor:top" coordsize="113,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qPsEA&#10;AADdAAAADwAAAGRycy9kb3ducmV2LnhtbERPTYvCMBC9C/sfwix403QVpVSjuKKieLKKeByasS02&#10;k9JErf/eHASPj/c9nbemEg9qXGlZwV8/AkGcWV1yruB0XPdiEM4ja6wsk4IXOZjPfjpTTLR98oEe&#10;qc9FCGGXoILC+zqR0mUFGXR9WxMH7mobgz7AJpe6wWcIN5UcRNFYGiw5NBRY07Kg7JbejYJqdVns&#10;3W551P/nbBOPL8N1vh8q1f1tFxMQnlr/FX/cW60gjkdhbngTnoC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26j7BAAAA3QAAAA8AAAAAAAAAAAAAAAAAmAIAAGRycy9kb3du&#10;cmV2LnhtbFBLBQYAAAAABAAEAPUAAACGAwAAAAA=&#10;" path="m49,5c51,2,53,,56,v3,,6,2,8,5l112,101v1,2,1,5,-1,8c110,111,107,112,104,112r-96,c6,112,3,111,2,109,,106,,103,1,101l49,5xm16,108l8,96r96,l97,108,49,12r15,l16,108xe" fillcolor="black" strokeweight="19e-5mm">
                <v:stroke joinstyle="bevel"/>
                <v:path arrowok="t" o:connecttype="custom" o:connectlocs="22,2;25,0;29,2;51,46;50,50;47,51;4,51;1,50;0,46;22,2;7,49;4,44;47,44;44,49;22,5;29,5;7,49" o:connectangles="0,0,0,0,0,0,0,0,0,0,0,0,0,0,0,0,0"/>
                <o:lock v:ext="edit" verticies="t"/>
              </v:shape>
              <v:shape id="Freeform 6250" o:spid="_x0000_s1808" style="position:absolute;left:4577;top:10733;width:33;height:46;visibility:visible;mso-wrap-style:square;v-text-anchor:top" coordsize="4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nmsYA&#10;AADdAAAADwAAAGRycy9kb3ducmV2LnhtbESPQWsCMRSE74L/ITyhF6lZC5Z1axQRSnts1RZ6e908&#10;N4ubl22S6q6/vikIHoeZ+YZZrDrbiBP5UDtWMJ1kIIhLp2uuFOx3z/c5iBCRNTaOSUFPAVbL4WCB&#10;hXZnfqfTNlYiQTgUqMDE2BZShtKQxTBxLXHyDs5bjEn6SmqP5wS3jXzIskdpsea0YLCljaHyuP21&#10;Ci789bYef8530nx47L9/TN++dErdjbr1E4hIXbyFr+1XrSDPZ3P4f5Oe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nnmsYAAADdAAAADwAAAAAAAAAAAAAAAACYAgAAZHJz&#10;L2Rvd25yZXYueG1sUEsFBgAAAAAEAAQA9QAAAIsDAAAAAA==&#10;" path="m22,l44,51,,51,22,xe" fillcolor="black" stroked="f">
                <v:path arrowok="t" o:connecttype="custom" o:connectlocs="22,0;44,51;0,51;22,0" o:connectangles="0,0,0,0"/>
              </v:shape>
              <v:shape id="Freeform 6251" o:spid="_x0000_s1809" style="position:absolute;left:4574;top:10730;width:39;height:52;visibility:visible;mso-wrap-style:square;v-text-anchor:top" coordsize="11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0zV8QA&#10;AADdAAAADwAAAGRycy9kb3ducmV2LnhtbERPz2vCMBS+D/wfwhN2GZq6g6udUWSgeBgDq7LrW/PW&#10;FJuXLom1+++Xw8Djx/d7uR5sK3ryoXGsYDbNQBBXTjdcKzgdt5McRIjIGlvHpOCXAqxXo4clFtrd&#10;+EB9GWuRQjgUqMDE2BVShsqQxTB1HXHivp23GBP0tdQebynctvI5y+bSYsOpwWBHb4aqS3m1Cnbd&#10;0+Llp3Sfvf/qzVl/nNvD+0ypx/GweQURaYh38b97rxXk+TztT2/SE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tM1fEAAAA3QAAAA8AAAAAAAAAAAAAAAAAmAIAAGRycy9k&#10;b3ducmV2LnhtbFBLBQYAAAAABAAEAPUAAACJAwAAAAA=&#10;" path="m49,5c50,2,53,,56,v4,,7,2,8,5l112,117v1,3,1,6,-1,8c110,127,107,128,104,128r-96,c6,128,3,127,2,125,,123,,120,1,117l49,5xm16,124l8,112r96,l97,124,49,12r15,l16,124xe" fillcolor="black" strokeweight="19e-5mm">
                <v:stroke joinstyle="bevel"/>
                <v:path arrowok="t" o:connecttype="custom" o:connectlocs="23,2;26,0;29,2;52,54;51,58;48,59;4,59;1,58;0,54;23,2;7,57;4,52;48,52;45,57;23,6;29,6;7,57" o:connectangles="0,0,0,0,0,0,0,0,0,0,0,0,0,0,0,0,0"/>
                <o:lock v:ext="edit" verticies="t"/>
              </v:shape>
              <v:shape id="Freeform 6252" o:spid="_x0000_s1810" style="position:absolute;left:4497;top:10763;width:39;height:39;visibility:visible;mso-wrap-style:square;v-text-anchor:top" coordsize="5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r9hsYA&#10;AADdAAAADwAAAGRycy9kb3ducmV2LnhtbESPT2sCMRTE7wW/Q3hCbzW7UmTdGkUEoQWh+Ofg8bF5&#10;3V3cvMQk6uqnb4RCj8PM/IaZLXrTiSv50FpWkI8yEMSV1S3XCg779VsBIkRkjZ1lUnCnAIv54GWG&#10;pbY33tJ1F2uRIBxKVNDE6EopQ9WQwTCyjjh5P9YbjEn6WmqPtwQ3nRxn2UQabDktNOho1VB12l2M&#10;grN7fF2Oh/37OX+sOv+dTTfotFKvw375ASJSH//Df+1PraAoJjk836Qn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r9hsYAAADdAAAADwAAAAAAAAAAAAAAAACYAgAAZHJz&#10;L2Rvd25yZXYueG1sUEsFBgAAAAAEAAQA9QAAAIsDAAAAAA==&#10;" path="m26,l51,44,,44,26,xe" fillcolor="black" stroked="f">
                <v:path arrowok="t" o:connecttype="custom" o:connectlocs="26,0;51,44;0,44;26,0" o:connectangles="0,0,0,0"/>
              </v:shape>
              <v:shape id="Freeform 6253" o:spid="_x0000_s1811" style="position:absolute;left:4495;top:10759;width:44;height:45;visibility:visible;mso-wrap-style:square;v-text-anchor:top" coordsize="12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Gv8sUA&#10;AADdAAAADwAAAGRycy9kb3ducmV2LnhtbESPT2sCMRTE70K/Q3iFXqRm9SDL1ihFWrCXiv8Qb4/N&#10;c7M1eVk2Ubff3giCx2FmfsNMZp2z4kJtqD0rGA4yEMSl1zVXCrab7/ccRIjIGq1nUvBPAWbTl94E&#10;C+2vvKLLOlYiQTgUqMDE2BRShtKQwzDwDXHyjr51GJNsK6lbvCa4s3KUZWPpsOa0YLChuaHytD47&#10;BStj918Wfyt/2Ibh0v3tuP9jlXp77T4/QETq4jP8aC+0gjwfj+D+Jj0B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Ma/yxQAAAN0AAAAPAAAAAAAAAAAAAAAAAJgCAABkcnMv&#10;ZG93bnJldi54bWxQSwUGAAAAAAQABAD1AAAAigMAAAAA&#10;" path="m58,4c59,2,62,,64,v3,,6,2,7,4l127,100v2,3,2,6,,8c126,111,123,112,120,112l8,112v-2,,-5,-1,-6,-4c,106,,103,2,100l58,4xm15,108l8,96r112,l114,108,58,12r13,l15,108xe" fillcolor="black" strokeweight="19e-5mm">
                <v:stroke joinstyle="bevel"/>
                <v:path arrowok="t" o:connecttype="custom" o:connectlocs="27,2;29,0;32,2;58,46;58,49;55,51;4,51;1,49;1,46;27,2;7,49;4,44;55,44;52,49;27,5;32,5;7,49" o:connectangles="0,0,0,0,0,0,0,0,0,0,0,0,0,0,0,0,0"/>
                <o:lock v:ext="edit" verticies="t"/>
              </v:shape>
              <v:shape id="Freeform 6254" o:spid="_x0000_s1812" style="position:absolute;left:4443;top:10773;width:38;height:44;visibility:visible;mso-wrap-style:square;v-text-anchor:top" coordsize="5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HZwcYA&#10;AADdAAAADwAAAGRycy9kb3ducmV2LnhtbESPQWvCQBSE7wX/w/KE3upGhTREVxFRKaUV1Bavj+xr&#10;NjX7NmRXk/77bqHgcZiZb5j5sre1uFHrK8cKxqMEBHHhdMWlgo/T9ikD4QOyxtoxKfghD8vF4GGO&#10;uXYdH+h2DKWIEPY5KjAhNLmUvjBk0Y9cQxy9L9daDFG2pdQtdhFuazlJklRarDguGGxobai4HK9W&#10;QX+47lia7jX9DO/f+/PmrXmeFEo9DvvVDESgPtzD/+0XrSDL0in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HZwcYAAADdAAAADwAAAAAAAAAAAAAAAACYAgAAZHJz&#10;L2Rvd25yZXYueG1sUEsFBgAAAAAEAAQA9QAAAIsDAAAAAA==&#10;" path="m26,l51,51,,51,26,xe" fillcolor="black" stroked="f">
                <v:path arrowok="t" o:connecttype="custom" o:connectlocs="26,0;51,51;0,51;26,0" o:connectangles="0,0,0,0"/>
              </v:shape>
              <v:shape id="Freeform 6255" o:spid="_x0000_s1813" style="position:absolute;left:4440;top:10769;width:44;height:52;visibility:visible;mso-wrap-style:square;v-text-anchor:top" coordsize="12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dfaMUA&#10;AADdAAAADwAAAGRycy9kb3ducmV2LnhtbESPQWvCQBSE74X+h+UVvNWNQWIasxEptHjopWkvvT2z&#10;zySYfRt2txr99W6h4HGYmW+YcjOZQZzI+d6ygsU8AUHcWN1zq+D76+05B+EDssbBMim4kIdN9fhQ&#10;YqHtmT/pVIdWRAj7AhV0IYyFlL7pyKCf25E4egfrDIYoXSu1w3OEm0GmSZJJgz3HhQ5Heu2oOda/&#10;RgH5l73LVkz7j1Zvf3p8r69pqtTsadquQQSawj38395pBXmeLeHvTXwCsr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J19oxQAAAN0AAAAPAAAAAAAAAAAAAAAAAJgCAABkcnMv&#10;ZG93bnJldi54bWxQSwUGAAAAAAQABAD1AAAAigMAAAAA&#10;" path="m57,5c59,2,61,,64,v3,,6,2,8,5l128,117v1,2,1,5,-1,8c126,127,123,128,120,128l8,128v-2,,-5,-1,-6,-3c,122,,119,1,117l57,5xm16,124l8,112r112,l113,124,57,12r15,l16,124xe" fillcolor="black" strokeweight="19e-5mm">
                <v:stroke joinstyle="bevel"/>
                <v:path arrowok="t" o:connecttype="custom" o:connectlocs="26,2;29,0;33,2;59,54;58,58;55,59;4,59;1,58;0,54;26,2;7,57;4,52;55,52;52,57;26,6;33,6;7,57" o:connectangles="0,0,0,0,0,0,0,0,0,0,0,0,0,0,0,0,0"/>
                <o:lock v:ext="edit" verticies="t"/>
              </v:shape>
              <v:shape id="Freeform 6256" o:spid="_x0000_s1814" style="position:absolute;left:4402;top:10785;width:32;height:45;visibility:visible;mso-wrap-style:square;v-text-anchor:top" coordsize="4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sppcUA&#10;AADdAAAADwAAAGRycy9kb3ducmV2LnhtbESPQWvCQBSE70L/w/IK3urGQkNIXaWooTkJpj30+Jp9&#10;ZtNm38bsVuO/d4WCx2FmvmEWq9F24kSDbx0rmM8SEMS10y03Cj4/iqcMhA/IGjvHpOBCHlbLh8kC&#10;c+3OvKdTFRoRIexzVGBC6HMpfW3Iop+5njh6BzdYDFEOjdQDniPcdvI5SVJpseW4YLCntaH6t/qz&#10;Co5U/XB62BVF+W7Ct918bZptqdT0cXx7BRFoDPfwf7vUCrIsfYHbm/g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uymlxQAAAN0AAAAPAAAAAAAAAAAAAAAAAJgCAABkcnMv&#10;ZG93bnJldi54bWxQSwUGAAAAAAQABAD1AAAAigMAAAAA&#10;" path="m22,l43,52,,52,22,xe" fillcolor="black" stroked="f">
                <v:path arrowok="t" o:connecttype="custom" o:connectlocs="22,0;43,52;0,52;22,0" o:connectangles="0,0,0,0"/>
              </v:shape>
              <v:shape id="Freeform 6257" o:spid="_x0000_s1815" style="position:absolute;left:4399;top:10782;width:39;height:51;visibility:visible;mso-wrap-style:square;v-text-anchor:top" coordsize="11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gOuMcA&#10;AADdAAAADwAAAGRycy9kb3ducmV2LnhtbESPQUvDQBSE74L/YXlCL9Ju6iHG2G0RodJDKTRaen1m&#10;n9lg9m26u03jv3cLgsdhZr5hFqvRdmIgH1rHCuazDARx7XTLjYKP9/W0ABEissbOMSn4oQCr5e3N&#10;AkvtLrynoYqNSBAOJSowMfallKE2ZDHMXE+cvC/nLcYkfSO1x0uC204+ZFkuLbacFgz29Gqo/q7O&#10;VsFbf//0eKrccfCfgzno3aHbb+dKTe7Gl2cQkcb4H/5rb7SCoshzuL5JT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IDrjHAAAA3QAAAA8AAAAAAAAAAAAAAAAAmAIAAGRy&#10;cy9kb3ducmV2LnhtbFBLBQYAAAAABAAEAPUAAACMAwAAAAA=&#10;" path="m49,5c50,2,53,,56,v4,,7,2,8,5l112,117v1,3,1,6,-1,8c110,127,107,128,104,128r-96,c6,128,3,127,2,125,,123,,120,1,117l49,5xm16,124l8,112r96,l97,124,49,12r15,l16,124xe" fillcolor="black" strokeweight="19e-5mm">
                <v:stroke joinstyle="bevel"/>
                <v:path arrowok="t" o:connecttype="custom" o:connectlocs="23,2;26,0;29,2;52,53;51,57;48,58;4,58;1,57;0,53;23,2;7,56;4,51;48,51;45,56;23,5;29,5;7,56" o:connectangles="0,0,0,0,0,0,0,0,0,0,0,0,0,0,0,0,0"/>
                <o:lock v:ext="edit" verticies="t"/>
              </v:shape>
              <v:rect id="Rectangle 6258" o:spid="_x0000_s1816" style="position:absolute;left:4259;top:12060;width:82;height:19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HqUMIA&#10;AADdAAAADwAAAGRycy9kb3ducmV2LnhtbESPzYoCMRCE7wu+Q2jB25rRgzuMRhFBcGUvjj5AM+n5&#10;waQzJNGZfXsjLOyxqKqvqM1utEY8yYfOsYLFPANBXDndcaPgdj1+5iBCRNZoHJOCXwqw204+Nlho&#10;N/CFnmVsRIJwKFBBG2NfSBmqliyGueuJk1c7bzEm6RupPQ4Jbo1cZtlKWuw4LbTY06Gl6l4+rAJ5&#10;LY9DXhqfufOy/jHfp0tNTqnZdNyvQUQa43/4r33SCvJ89QXvN+kJ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8epQwgAAAN0AAAAPAAAAAAAAAAAAAAAAAJgCAABkcnMvZG93&#10;bnJldi54bWxQSwUGAAAAAAQABAD1AAAAhwMAAAAA&#10;" filled="f" stroked="f">
                <v:textbox style="mso-next-textbox:#Rectangle 6258;mso-fit-shape-to-text:t" inset="0,0,0,0">
                  <w:txbxContent>
                    <w:p w:rsidR="00710525" w:rsidRPr="00860369" w:rsidRDefault="00710525" w:rsidP="00710525">
                      <w:pPr>
                        <w:ind w:firstLine="0"/>
                        <w:rPr>
                          <w:rFonts w:ascii="Calibri" w:hAnsi="Calibri"/>
                          <w:sz w:val="16"/>
                          <w:szCs w:val="16"/>
                        </w:rPr>
                      </w:pPr>
                      <w:r w:rsidRPr="00860369">
                        <w:rPr>
                          <w:rFonts w:ascii="Calibri" w:hAnsi="Calibri" w:cs="Calibri"/>
                          <w:iCs/>
                          <w:color w:val="000000"/>
                          <w:sz w:val="16"/>
                          <w:szCs w:val="16"/>
                          <w:lang w:val="en-US"/>
                        </w:rPr>
                        <w:t>0</w:t>
                      </w:r>
                    </w:p>
                  </w:txbxContent>
                </v:textbox>
              </v:rect>
              <v:rect id="Rectangle 6259" o:spid="_x0000_s1817" style="position:absolute;left:4087;top:11709;width:284;height:19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5+Ir4A&#10;AADdAAAADwAAAGRycy9kb3ducmV2LnhtbERPy4rCMBTdD/gP4QruxlQXUqpRRBB0cGP1Ay7N7QOT&#10;m5JE2/l7sxBcHs57sxutES/yoXOsYDHPQBBXTnfcKLjfjr85iBCRNRrHpOCfAuy2k58NFtoNfKVX&#10;GRuRQjgUqKCNsS+kDFVLFsPc9cSJq523GBP0jdQehxRujVxm2Upa7Dg1tNjToaXqUT6tAnkrj0Ne&#10;Gp+5v2V9MefTtSan1Gw67tcgIo3xK/64T1pBnq/S3PQmP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hufiK+AAAA3QAAAA8AAAAAAAAAAAAAAAAAmAIAAGRycy9kb3ducmV2&#10;LnhtbFBLBQYAAAAABAAEAPUAAACDAwAAAAA=&#10;" filled="f" stroked="f">
                <v:textbox style="mso-next-textbox:#Rectangle 6259;mso-fit-shape-to-text:t" inset="0,0,0,0">
                  <w:txbxContent>
                    <w:p w:rsidR="00710525" w:rsidRPr="00860369" w:rsidRDefault="00710525" w:rsidP="00710525">
                      <w:pPr>
                        <w:ind w:firstLine="0"/>
                        <w:rPr>
                          <w:rFonts w:ascii="Calibri" w:hAnsi="Calibri"/>
                          <w:sz w:val="16"/>
                          <w:szCs w:val="16"/>
                        </w:rPr>
                      </w:pPr>
                      <w:r w:rsidRPr="00860369">
                        <w:rPr>
                          <w:rFonts w:ascii="Calibri" w:hAnsi="Calibri" w:cs="Calibri"/>
                          <w:iCs/>
                          <w:color w:val="000000"/>
                          <w:sz w:val="16"/>
                          <w:szCs w:val="16"/>
                          <w:lang w:val="en-US"/>
                        </w:rPr>
                        <w:t>0.02</w:t>
                      </w:r>
                    </w:p>
                  </w:txbxContent>
                </v:textbox>
              </v:rect>
              <v:rect id="Rectangle 6260" o:spid="_x0000_s1818" style="position:absolute;left:4087;top:11359;width:284;height:19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LbucIA&#10;AADdAAAADwAAAGRycy9kb3ducmV2LnhtbESPzYoCMRCE7wu+Q2jB25rRg8yORhFBcGUvjj5AM+n5&#10;waQzJNGZfXsjLOyxqKqvqM1utEY8yYfOsYLFPANBXDndcaPgdj1+5iBCRNZoHJOCXwqw204+Nlho&#10;N/CFnmVsRIJwKFBBG2NfSBmqliyGueuJk1c7bzEm6RupPQ4Jbo1cZtlKWuw4LbTY06Gl6l4+rAJ5&#10;LY9DXhqfufOy/jHfp0tNTqnZdNyvQUQa43/4r33SCvJ89QXvN+kJ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Itu5wgAAAN0AAAAPAAAAAAAAAAAAAAAAAJgCAABkcnMvZG93&#10;bnJldi54bWxQSwUGAAAAAAQABAD1AAAAhwMAAAAA&#10;" filled="f" stroked="f">
                <v:textbox style="mso-next-textbox:#Rectangle 6260;mso-fit-shape-to-text:t" inset="0,0,0,0">
                  <w:txbxContent>
                    <w:p w:rsidR="00710525" w:rsidRPr="00860369" w:rsidRDefault="00710525" w:rsidP="00710525">
                      <w:pPr>
                        <w:ind w:firstLine="0"/>
                        <w:rPr>
                          <w:rFonts w:ascii="Calibri" w:hAnsi="Calibri"/>
                          <w:sz w:val="16"/>
                          <w:szCs w:val="16"/>
                        </w:rPr>
                      </w:pPr>
                      <w:r w:rsidRPr="00860369">
                        <w:rPr>
                          <w:rFonts w:ascii="Calibri" w:hAnsi="Calibri" w:cs="Calibri"/>
                          <w:iCs/>
                          <w:color w:val="000000"/>
                          <w:sz w:val="16"/>
                          <w:szCs w:val="16"/>
                          <w:lang w:val="en-US"/>
                        </w:rPr>
                        <w:t>0.04</w:t>
                      </w:r>
                    </w:p>
                  </w:txbxContent>
                </v:textbox>
              </v:rect>
              <v:rect id="Rectangle 6261" o:spid="_x0000_s1819" style="position:absolute;left:4087;top:11009;width:284;height:19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Hk+b8A&#10;AADdAAAADwAAAGRycy9kb3ducmV2LnhtbERPy4rCMBTdD/gP4QruxlQXTqlGEUFwxI3VD7g0tw9M&#10;bkoSbefvzUKY5eG8N7vRGvEiHzrHChbzDARx5XTHjYL77fidgwgRWaNxTAr+KMBuO/naYKHdwFd6&#10;lbERKYRDgQraGPtCylC1ZDHMXU+cuNp5izFB30jtcUjh1shllq2kxY5TQ4s9HVqqHuXTKpC38jjk&#10;pfGZOy/ri/k9XWtySs2m434NItIY/8Uf90kryPOftD+9SU9Ab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weT5vwAAAN0AAAAPAAAAAAAAAAAAAAAAAJgCAABkcnMvZG93bnJl&#10;di54bWxQSwUGAAAAAAQABAD1AAAAhAMAAAAA&#10;" filled="f" stroked="f">
                <v:textbox style="mso-next-textbox:#Rectangle 6261;mso-fit-shape-to-text:t" inset="0,0,0,0">
                  <w:txbxContent>
                    <w:p w:rsidR="00710525" w:rsidRPr="00860369" w:rsidRDefault="00710525" w:rsidP="00710525">
                      <w:pPr>
                        <w:ind w:firstLine="0"/>
                        <w:rPr>
                          <w:rFonts w:ascii="Calibri" w:hAnsi="Calibri"/>
                          <w:sz w:val="16"/>
                          <w:szCs w:val="16"/>
                        </w:rPr>
                      </w:pPr>
                      <w:r w:rsidRPr="00860369">
                        <w:rPr>
                          <w:rFonts w:ascii="Calibri" w:hAnsi="Calibri" w:cs="Calibri"/>
                          <w:iCs/>
                          <w:color w:val="000000"/>
                          <w:sz w:val="16"/>
                          <w:szCs w:val="16"/>
                          <w:lang w:val="en-US"/>
                        </w:rPr>
                        <w:t>0.06</w:t>
                      </w:r>
                    </w:p>
                  </w:txbxContent>
                </v:textbox>
              </v:rect>
              <v:rect id="Rectangle 6262" o:spid="_x0000_s1820" style="position:absolute;left:4087;top:10659;width:284;height:19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1BYsIA&#10;AADdAAAADwAAAGRycy9kb3ducmV2LnhtbESPzYoCMRCE7wu+Q2hhb2tGD7vDaBQRBF28OPoAzaTn&#10;B5POkERnfHuzIOyxqKqvqNVmtEY8yIfOsYL5LANBXDndcaPgetl/5SBCRNZoHJOCJwXYrCcfKyy0&#10;G/hMjzI2IkE4FKigjbEvpAxVSxbDzPXEyaudtxiT9I3UHocEt0YusuxbWuw4LbTY066l6lberQJ5&#10;KfdDXhqfud9FfTLHw7kmp9TndNwuQUQa43/43T5oBXn+M4e/N+kJ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jUFiwgAAAN0AAAAPAAAAAAAAAAAAAAAAAJgCAABkcnMvZG93&#10;bnJldi54bWxQSwUGAAAAAAQABAD1AAAAhwMAAAAA&#10;" filled="f" stroked="f">
                <v:textbox style="mso-next-textbox:#Rectangle 6262;mso-fit-shape-to-text:t" inset="0,0,0,0">
                  <w:txbxContent>
                    <w:p w:rsidR="00710525" w:rsidRPr="00860369" w:rsidRDefault="00710525" w:rsidP="00710525">
                      <w:pPr>
                        <w:ind w:firstLine="0"/>
                        <w:rPr>
                          <w:rFonts w:ascii="Calibri" w:hAnsi="Calibri"/>
                          <w:sz w:val="16"/>
                          <w:szCs w:val="16"/>
                        </w:rPr>
                      </w:pPr>
                      <w:r w:rsidRPr="00860369">
                        <w:rPr>
                          <w:rFonts w:ascii="Calibri" w:hAnsi="Calibri" w:cs="Calibri"/>
                          <w:iCs/>
                          <w:color w:val="000000"/>
                          <w:sz w:val="16"/>
                          <w:szCs w:val="16"/>
                          <w:lang w:val="en-US"/>
                        </w:rPr>
                        <w:t>0.08</w:t>
                      </w:r>
                    </w:p>
                  </w:txbxContent>
                </v:textbox>
              </v:rect>
              <v:rect id="Rectangle 6263" o:spid="_x0000_s1821" style="position:absolute;left:4157;top:10308;width:203;height:19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FcMA&#10;AADdAAAADwAAAGRycy9kb3ducmV2LnhtbESP3WoCMRSE7wu+QziCdzXbvbDL1iilIKh449oHOGzO&#10;/tDkZEmiu769EYReDjPzDbPeTtaIG/nQO1bwscxAENdO99wq+L3s3gsQISJrNI5JwZ0CbDeztzWW&#10;2o18plsVW5EgHEpU0MU4lFKGuiOLYekG4uQ1zluMSfpWao9jglsj8yxbSYs9p4UOB/rpqP6rrlaB&#10;vFS7saiMz9wxb07msD835JRazKfvLxCRpvgffrX3WkFRfObwfJOe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fFcMAAADdAAAADwAAAAAAAAAAAAAAAACYAgAAZHJzL2Rv&#10;d25yZXYueG1sUEsFBgAAAAAEAAQA9QAAAIgDAAAAAA==&#10;" filled="f" stroked="f">
                <v:textbox style="mso-next-textbox:#Rectangle 6263;mso-fit-shape-to-text:t" inset="0,0,0,0">
                  <w:txbxContent>
                    <w:p w:rsidR="00710525" w:rsidRPr="00860369" w:rsidRDefault="00710525" w:rsidP="00710525">
                      <w:pPr>
                        <w:ind w:firstLine="0"/>
                        <w:rPr>
                          <w:rFonts w:ascii="Calibri" w:hAnsi="Calibri"/>
                          <w:sz w:val="16"/>
                          <w:szCs w:val="16"/>
                        </w:rPr>
                      </w:pPr>
                      <w:r w:rsidRPr="00860369">
                        <w:rPr>
                          <w:rFonts w:ascii="Calibri" w:hAnsi="Calibri" w:cs="Calibri"/>
                          <w:iCs/>
                          <w:color w:val="000000"/>
                          <w:sz w:val="16"/>
                          <w:szCs w:val="16"/>
                          <w:lang w:val="en-US"/>
                        </w:rPr>
                        <w:t>0.1</w:t>
                      </w:r>
                    </w:p>
                  </w:txbxContent>
                </v:textbox>
              </v:rect>
              <v:rect id="Rectangle 6264" o:spid="_x0000_s1822" style="position:absolute;left:4087;top:9957;width:284;height:19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N6jsMA&#10;AADdAAAADwAAAGRycy9kb3ducmV2LnhtbESP3WoCMRSE74W+QziF3mm2FtplNUopCCq9cdcHOGzO&#10;/mBysiSpu769EYReDjPzDbPeTtaIK/nQO1bwvshAENdO99wqOFe7eQ4iRGSNxjEpuFGA7eZltsZC&#10;u5FPdC1jKxKEQ4EKuhiHQspQd2QxLNxAnLzGeYsxSd9K7XFMcGvkMss+pcWe00KHA/10VF/KP6tA&#10;VuVuzEvjM3dcNr/msD815JR6e52+VyAiTfE//GzvtYI8//qAx5v0BO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N6jsMAAADdAAAADwAAAAAAAAAAAAAAAACYAgAAZHJzL2Rv&#10;d25yZXYueG1sUEsFBgAAAAAEAAQA9QAAAIgDAAAAAA==&#10;" filled="f" stroked="f">
                <v:textbox style="mso-next-textbox:#Rectangle 6264;mso-fit-shape-to-text:t" inset="0,0,0,0">
                  <w:txbxContent>
                    <w:p w:rsidR="00710525" w:rsidRPr="00860369" w:rsidRDefault="00710525" w:rsidP="00710525">
                      <w:pPr>
                        <w:ind w:firstLine="0"/>
                        <w:rPr>
                          <w:rFonts w:ascii="Calibri" w:hAnsi="Calibri"/>
                          <w:sz w:val="16"/>
                          <w:szCs w:val="16"/>
                        </w:rPr>
                      </w:pPr>
                      <w:r w:rsidRPr="00860369">
                        <w:rPr>
                          <w:rFonts w:ascii="Calibri" w:hAnsi="Calibri" w:cs="Calibri"/>
                          <w:iCs/>
                          <w:color w:val="000000"/>
                          <w:sz w:val="16"/>
                          <w:szCs w:val="16"/>
                          <w:lang w:val="en-US"/>
                        </w:rPr>
                        <w:t>0.12</w:t>
                      </w:r>
                    </w:p>
                  </w:txbxContent>
                </v:textbox>
              </v:rect>
              <v:rect id="Rectangle 6265" o:spid="_x0000_s1823" style="position:absolute;left:4379;top:12248;width:82;height:19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ri+sMA&#10;AADdAAAADwAAAGRycy9kb3ducmV2LnhtbESP3WoCMRSE74W+QziF3mm2UtplNUopCCq9cdcHOGzO&#10;/mBysiSpu769EYReDjPzDbPeTtaIK/nQO1bwvshAENdO99wqOFe7eQ4iRGSNxjEpuFGA7eZltsZC&#10;u5FPdC1jKxKEQ4EKuhiHQspQd2QxLNxAnLzGeYsxSd9K7XFMcGvkMss+pcWe00KHA/10VF/KP6tA&#10;VuVuzEvjM3dcNr/msD815JR6e52+VyAiTfE//GzvtYI8//qAx5v0BO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ri+sMAAADdAAAADwAAAAAAAAAAAAAAAACYAgAAZHJzL2Rv&#10;d25yZXYueG1sUEsFBgAAAAAEAAQA9QAAAIgDAAAAAA==&#10;" filled="f" stroked="f">
                <v:textbox style="mso-next-textbox:#Rectangle 6265;mso-fit-shape-to-text:t" inset="0,0,0,0">
                  <w:txbxContent>
                    <w:p w:rsidR="00710525" w:rsidRPr="00860369" w:rsidRDefault="00710525" w:rsidP="00710525">
                      <w:pPr>
                        <w:ind w:firstLine="0"/>
                        <w:rPr>
                          <w:rFonts w:ascii="Calibri" w:hAnsi="Calibri"/>
                          <w:sz w:val="16"/>
                          <w:szCs w:val="16"/>
                        </w:rPr>
                      </w:pPr>
                      <w:r w:rsidRPr="00860369">
                        <w:rPr>
                          <w:rFonts w:ascii="Calibri" w:hAnsi="Calibri" w:cs="Calibri"/>
                          <w:iCs/>
                          <w:color w:val="000000"/>
                          <w:sz w:val="16"/>
                          <w:szCs w:val="16"/>
                          <w:lang w:val="en-US"/>
                        </w:rPr>
                        <w:t>0</w:t>
                      </w:r>
                    </w:p>
                  </w:txbxContent>
                </v:textbox>
              </v:rect>
              <v:rect id="Rectangle 6266" o:spid="_x0000_s1824" style="position:absolute;left:4794;top:12248;width:163;height:19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ZHYcMA&#10;AADdAAAADwAAAGRycy9kb3ducmV2LnhtbESP3WoCMRSE74W+QziF3mm2QttlNUopCCq9cdcHOGzO&#10;/mBysiSpu769EYReDjPzDbPeTtaIK/nQO1bwvshAENdO99wqOFe7eQ4iRGSNxjEpuFGA7eZltsZC&#10;u5FPdC1jKxKEQ4EKuhiHQspQd2QxLNxAnLzGeYsxSd9K7XFMcGvkMss+pcWe00KHA/10VF/KP6tA&#10;VuVuzEvjM3dcNr/msD815JR6e52+VyAiTfE//GzvtYI8//qAx5v0BO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7ZHYcMAAADdAAAADwAAAAAAAAAAAAAAAACYAgAAZHJzL2Rv&#10;d25yZXYueG1sUEsFBgAAAAAEAAQA9QAAAIgDAAAAAA==&#10;" filled="f" stroked="f">
                <v:textbox style="mso-next-textbox:#Rectangle 6266;mso-fit-shape-to-text:t" inset="0,0,0,0">
                  <w:txbxContent>
                    <w:p w:rsidR="00710525" w:rsidRPr="00860369" w:rsidRDefault="00710525" w:rsidP="00710525">
                      <w:pPr>
                        <w:ind w:firstLine="0"/>
                        <w:rPr>
                          <w:rFonts w:ascii="Calibri" w:hAnsi="Calibri"/>
                          <w:sz w:val="16"/>
                          <w:szCs w:val="16"/>
                        </w:rPr>
                      </w:pPr>
                      <w:r w:rsidRPr="00860369">
                        <w:rPr>
                          <w:rFonts w:ascii="Calibri" w:hAnsi="Calibri" w:cs="Calibri"/>
                          <w:iCs/>
                          <w:color w:val="000000"/>
                          <w:sz w:val="16"/>
                          <w:szCs w:val="16"/>
                          <w:lang w:val="en-US"/>
                        </w:rPr>
                        <w:t>50</w:t>
                      </w:r>
                    </w:p>
                  </w:txbxContent>
                </v:textbox>
              </v:rect>
              <v:rect id="Rectangle 6267" o:spid="_x0000_s1825" style="position:absolute;left:5211;top:12248;width:244;height:19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TZFsIA&#10;AADdAAAADwAAAGRycy9kb3ducmV2LnhtbESPzYoCMRCE7wu+Q2jB25rRgzuMRhFBcGUvjj5AM+n5&#10;waQzJNGZfXsjLOyxqKqvqM1utEY8yYfOsYLFPANBXDndcaPgdj1+5iBCRNZoHJOCXwqw204+Nlho&#10;N/CFnmVsRIJwKFBBG2NfSBmqliyGueuJk1c7bzEm6RupPQ4Jbo1cZtlKWuw4LbTY06Gl6l4+rAJ5&#10;LY9DXhqfufOy/jHfp0tNTqnZdNyvQUQa43/4r33SCvL8awXvN+kJ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ZNkWwgAAAN0AAAAPAAAAAAAAAAAAAAAAAJgCAABkcnMvZG93&#10;bnJldi54bWxQSwUGAAAAAAQABAD1AAAAhwMAAAAA&#10;" filled="f" stroked="f">
                <v:textbox style="mso-next-textbox:#Rectangle 6267;mso-fit-shape-to-text:t" inset="0,0,0,0">
                  <w:txbxContent>
                    <w:p w:rsidR="00710525" w:rsidRPr="00860369" w:rsidRDefault="00710525" w:rsidP="00710525">
                      <w:pPr>
                        <w:ind w:firstLine="0"/>
                        <w:rPr>
                          <w:rFonts w:ascii="Calibri" w:hAnsi="Calibri"/>
                          <w:sz w:val="16"/>
                          <w:szCs w:val="16"/>
                        </w:rPr>
                      </w:pPr>
                      <w:r w:rsidRPr="00860369">
                        <w:rPr>
                          <w:rFonts w:ascii="Calibri" w:hAnsi="Calibri" w:cs="Calibri"/>
                          <w:iCs/>
                          <w:color w:val="000000"/>
                          <w:sz w:val="16"/>
                          <w:szCs w:val="16"/>
                          <w:lang w:val="en-US"/>
                        </w:rPr>
                        <w:t>100</w:t>
                      </w:r>
                    </w:p>
                  </w:txbxContent>
                </v:textbox>
              </v:rect>
              <v:rect id="Rectangle 6268" o:spid="_x0000_s1826" style="position:absolute;left:5667;top:12248;width:244;height:19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h8jcIA&#10;AADdAAAADwAAAGRycy9kb3ducmV2LnhtbESPzYoCMRCE7wu+Q2jB25rRgw6jUZYFQZe9OPoAzaTn&#10;B5POkERnfPvNguCxqKqvqO1+tEY8yIfOsYLFPANBXDndcaPgejl85iBCRNZoHJOCJwXY7yYfWyy0&#10;G/hMjzI2IkE4FKigjbEvpAxVSxbD3PXEyaudtxiT9I3UHocEt0Yus2wlLXacFlrs6bul6lberQJ5&#10;KQ9DXhqfuZ9l/WtOx3NNTqnZdPzagIg0xnf41T5qBXm+XsP/m/QE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KHyNwgAAAN0AAAAPAAAAAAAAAAAAAAAAAJgCAABkcnMvZG93&#10;bnJldi54bWxQSwUGAAAAAAQABAD1AAAAhwMAAAAA&#10;" filled="f" stroked="f">
                <v:textbox style="mso-next-textbox:#Rectangle 6268;mso-fit-shape-to-text:t" inset="0,0,0,0">
                  <w:txbxContent>
                    <w:p w:rsidR="00710525" w:rsidRPr="00860369" w:rsidRDefault="00710525" w:rsidP="00710525">
                      <w:pPr>
                        <w:ind w:firstLine="0"/>
                        <w:rPr>
                          <w:rFonts w:ascii="Calibri" w:hAnsi="Calibri"/>
                          <w:sz w:val="16"/>
                          <w:szCs w:val="16"/>
                        </w:rPr>
                      </w:pPr>
                      <w:r w:rsidRPr="00860369">
                        <w:rPr>
                          <w:rFonts w:ascii="Calibri" w:hAnsi="Calibri" w:cs="Calibri"/>
                          <w:iCs/>
                          <w:color w:val="000000"/>
                          <w:sz w:val="16"/>
                          <w:szCs w:val="16"/>
                          <w:lang w:val="en-US"/>
                        </w:rPr>
                        <w:t>150</w:t>
                      </w:r>
                    </w:p>
                  </w:txbxContent>
                </v:textbox>
              </v:rect>
              <v:rect id="Rectangle 6269" o:spid="_x0000_s1827" style="position:absolute;left:6122;top:12248;width:244;height:19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fo/78A&#10;AADdAAAADwAAAGRycy9kb3ducmV2LnhtbERPy4rCMBTdD/gP4QruxlQXTqlGEUFwxI3VD7g0tw9M&#10;bkoSbefvzUKY5eG8N7vRGvEiHzrHChbzDARx5XTHjYL77fidgwgRWaNxTAr+KMBuO/naYKHdwFd6&#10;lbERKYRDgQraGPtCylC1ZDHMXU+cuNp5izFB30jtcUjh1shllq2kxY5TQ4s9HVqqHuXTKpC38jjk&#10;pfGZOy/ri/k9XWtySs2m434NItIY/8Uf90kryPOfNDe9SU9Ab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9t+j/vwAAAN0AAAAPAAAAAAAAAAAAAAAAAJgCAABkcnMvZG93bnJl&#10;di54bWxQSwUGAAAAAAQABAD1AAAAhAMAAAAA&#10;" filled="f" stroked="f">
                <v:textbox style="mso-next-textbox:#Rectangle 6269;mso-fit-shape-to-text:t" inset="0,0,0,0">
                  <w:txbxContent>
                    <w:p w:rsidR="00710525" w:rsidRPr="00860369" w:rsidRDefault="00710525" w:rsidP="00710525">
                      <w:pPr>
                        <w:ind w:firstLine="0"/>
                        <w:rPr>
                          <w:rFonts w:ascii="Calibri" w:hAnsi="Calibri"/>
                          <w:sz w:val="16"/>
                          <w:szCs w:val="16"/>
                        </w:rPr>
                      </w:pPr>
                      <w:r w:rsidRPr="00860369">
                        <w:rPr>
                          <w:rFonts w:ascii="Calibri" w:hAnsi="Calibri" w:cs="Calibri"/>
                          <w:iCs/>
                          <w:color w:val="000000"/>
                          <w:sz w:val="16"/>
                          <w:szCs w:val="16"/>
                          <w:lang w:val="en-US"/>
                        </w:rPr>
                        <w:t>200</w:t>
                      </w:r>
                    </w:p>
                  </w:txbxContent>
                </v:textbox>
              </v:rect>
              <v:rect id="Rectangle 6270" o:spid="_x0000_s1828" style="position:absolute;left:6578;top:12248;width:243;height:19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tNZMMA&#10;AADdAAAADwAAAGRycy9kb3ducmV2LnhtbESP3WoCMRSE7wu+QziCdzWrF3ZdjSKCoKU3rj7AYXP2&#10;B5OTJUnd7dubQqGXw8x8w2z3ozXiST50jhUs5hkI4srpjhsF99vpPQcRIrJG45gU/FCA/W7ytsVC&#10;u4Gv9CxjIxKEQ4EK2hj7QspQtWQxzF1PnLzaeYsxSd9I7XFIcGvkMstW0mLHaaHFno4tVY/y2yqQ&#10;t/I05KXxmftc1l/mcr7W5JSaTcfDBkSkMf6H/9pnrSDPP9bw+yY9Ab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tNZMMAAADdAAAADwAAAAAAAAAAAAAAAACYAgAAZHJzL2Rv&#10;d25yZXYueG1sUEsFBgAAAAAEAAQA9QAAAIgDAAAAAA==&#10;" filled="f" stroked="f">
                <v:textbox style="mso-next-textbox:#Rectangle 6270;mso-fit-shape-to-text:t" inset="0,0,0,0">
                  <w:txbxContent>
                    <w:p w:rsidR="00710525" w:rsidRPr="00860369" w:rsidRDefault="00710525" w:rsidP="00710525">
                      <w:pPr>
                        <w:ind w:firstLine="0"/>
                        <w:rPr>
                          <w:rFonts w:ascii="Calibri" w:hAnsi="Calibri"/>
                          <w:sz w:val="16"/>
                          <w:szCs w:val="16"/>
                        </w:rPr>
                      </w:pPr>
                      <w:r w:rsidRPr="00860369">
                        <w:rPr>
                          <w:rFonts w:ascii="Calibri" w:hAnsi="Calibri" w:cs="Calibri"/>
                          <w:iCs/>
                          <w:color w:val="000000"/>
                          <w:sz w:val="16"/>
                          <w:szCs w:val="16"/>
                          <w:lang w:val="en-US"/>
                        </w:rPr>
                        <w:t>250</w:t>
                      </w:r>
                    </w:p>
                  </w:txbxContent>
                </v:textbox>
              </v:rect>
              <v:rect id="Rectangle 6271" o:spid="_x0000_s1829" style="position:absolute;left:3699;top:9659;width:86;height:19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SU3r8A&#10;AADdAAAADwAAAGRycy9kb3ducmV2LnhtbERPy4rCMBTdC/5DuAOz03RcSKhGGQYEFTfW+YBLc/vA&#10;5KYk0da/N4uBWR7Oe7ufnBVPCrH3rOFrWYAgrr3pudXwezssFIiYkA1az6ThRRH2u/lsi6XxI1/p&#10;WaVW5BCOJWroUhpKKWPdkcO49ANx5hofHKYMQytNwDGHOytXRbGWDnvODR0O9NNRfa8eToO8VYdR&#10;VTYU/rxqLvZ0vDbktf78mL43IBJN6V/85z4aDUqpvD+/y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2FJTevwAAAN0AAAAPAAAAAAAAAAAAAAAAAJgCAABkcnMvZG93bnJl&#10;di54bWxQSwUGAAAAAAQABAD1AAAAhAMAAAAA&#10;" filled="f" stroked="f">
                <v:textbox style="mso-next-textbox:#Rectangle 6271;mso-fit-shape-to-text:t" inset="0,0,0,0">
                  <w:txbxContent>
                    <w:p w:rsidR="00710525" w:rsidRPr="00860369" w:rsidRDefault="00710525" w:rsidP="00710525">
                      <w:pPr>
                        <w:ind w:firstLine="0"/>
                        <w:rPr>
                          <w:rFonts w:ascii="Calibri" w:hAnsi="Calibri"/>
                          <w:sz w:val="16"/>
                          <w:szCs w:val="16"/>
                          <w:vertAlign w:val="subscript"/>
                        </w:rPr>
                      </w:pPr>
                      <w:r w:rsidRPr="00860369">
                        <w:rPr>
                          <w:rFonts w:ascii="Calibri" w:hAnsi="Calibri" w:cs="Calibri"/>
                          <w:b/>
                          <w:bCs/>
                          <w:color w:val="000000"/>
                          <w:sz w:val="16"/>
                          <w:szCs w:val="16"/>
                          <w:lang w:val="en-US"/>
                        </w:rPr>
                        <w:t>u</w:t>
                      </w:r>
                    </w:p>
                  </w:txbxContent>
                </v:textbox>
              </v:rect>
              <v:rect id="Rectangle 6272" o:spid="_x0000_s1830" style="position:absolute;left:3764;top:9688;width:384;height:44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gxRcIA&#10;AADdAAAADwAAAGRycy9kb3ducmV2LnhtbESP3WoCMRSE74W+QzgF7zSrFxK2RhFBsKU3rj7AYXP2&#10;hyYnS5K627dvBMHLYWa+Ybb7yVlxpxB7zxpWywIEce1Nz62G2/W0UCBiQjZoPZOGP4qw373Ntlga&#10;P/KF7lVqRYZwLFFDl9JQShnrjhzGpR+Is9f44DBlGVppAo4Z7qxcF8VGOuw5L3Q40LGj+qf6dRrk&#10;tTqNqrKh8F/r5tt+ni8Nea3n79PhA0SiKb3Cz/bZaFBKreDxJj8Buf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WDFFwgAAAN0AAAAPAAAAAAAAAAAAAAAAAJgCAABkcnMvZG93&#10;bnJldi54bWxQSwUGAAAAAAQABAD1AAAAhwMAAAAA&#10;" filled="f" stroked="f">
                <v:textbox style="mso-next-textbox:#Rectangle 6272;mso-fit-shape-to-text:t" inset="0,0,0,0">
                  <w:txbxContent>
                    <w:p w:rsidR="00710525" w:rsidRPr="00860369" w:rsidRDefault="00710525" w:rsidP="00710525">
                      <w:pPr>
                        <w:ind w:firstLine="0"/>
                        <w:rPr>
                          <w:rFonts w:ascii="Calibri" w:hAnsi="Calibri"/>
                          <w:sz w:val="16"/>
                          <w:szCs w:val="16"/>
                        </w:rPr>
                      </w:pPr>
                      <w:r w:rsidRPr="00860369">
                        <w:rPr>
                          <w:rFonts w:ascii="Calibri" w:hAnsi="Calibri" w:cs="Calibri"/>
                          <w:b/>
                          <w:bCs/>
                          <w:color w:val="000000"/>
                          <w:sz w:val="16"/>
                          <w:szCs w:val="16"/>
                          <w:lang w:val="en-US"/>
                        </w:rPr>
                        <w:t>y</w:t>
                      </w:r>
                    </w:p>
                    <w:p w:rsidR="00710525" w:rsidRDefault="00710525" w:rsidP="00710525"/>
                  </w:txbxContent>
                </v:textbox>
              </v:rect>
              <v:rect id="Rectangle 6273" o:spid="_x0000_s1831" style="position:absolute;left:3830;top:9659;width:365;height:19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qvMsMA&#10;AADdAAAADwAAAGRycy9kb3ducmV2LnhtbESPzWrDMBCE74G8g9hAb4lcH4pwooRSCKQllzh5gMVa&#10;/1BpZSQ1dt8+KhRyHGbmG2Z3mJ0Vdwpx8KzhdVOAIG68GbjTcLse1wpETMgGrWfS8EsRDvvlYoeV&#10;8RNf6F6nTmQIxwo19CmNlZSx6clh3PiROHutDw5TlqGTJuCU4c7KsijepMOB80KPI3301HzXP06D&#10;vNbHSdU2FP6rbM/283RpyWv9sprftyASzekZ/m+fjAalVAl/b/ITkP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qvMsMAAADdAAAADwAAAAAAAAAAAAAAAACYAgAAZHJzL2Rv&#10;d25yZXYueG1sUEsFBgAAAAAEAAQA9QAAAIgDAAAAAA==&#10;" filled="f" stroked="f">
                <v:textbox style="mso-next-textbox:#Rectangle 6273;mso-fit-shape-to-text:t" inset="0,0,0,0">
                  <w:txbxContent>
                    <w:p w:rsidR="00710525" w:rsidRPr="00860369" w:rsidRDefault="00710525" w:rsidP="00710525">
                      <w:pPr>
                        <w:ind w:firstLine="0"/>
                        <w:rPr>
                          <w:rFonts w:ascii="Calibri" w:hAnsi="Calibri"/>
                          <w:sz w:val="16"/>
                          <w:szCs w:val="16"/>
                        </w:rPr>
                      </w:pPr>
                      <w:r w:rsidRPr="00860369">
                        <w:rPr>
                          <w:rFonts w:ascii="Calibri" w:hAnsi="Calibri" w:cs="Calibri"/>
                          <w:b/>
                          <w:bCs/>
                          <w:color w:val="000000"/>
                          <w:sz w:val="16"/>
                          <w:szCs w:val="16"/>
                          <w:lang w:val="en-US"/>
                        </w:rPr>
                        <w:t>[mm]</w:t>
                      </w:r>
                    </w:p>
                  </w:txbxContent>
                </v:textbox>
              </v:rect>
              <v:rect id="Rectangle 6274" o:spid="_x0000_s1832" style="position:absolute;left:6793;top:12059;width:466;height:19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YKqcIA&#10;AADdAAAADwAAAGRycy9kb3ducmV2LnhtbESP3WoCMRSE7wt9h3AKvatZLUhYjSKCYEtvXH2Aw+bs&#10;DyYnS5K669ubQsHLYWa+YdbbyVlxoxB7zxrmswIEce1Nz62Gy/nwoUDEhGzQeiYNd4qw3by+rLE0&#10;fuQT3arUigzhWKKGLqWhlDLWHTmMMz8QZ6/xwWHKMrTSBBwz3Fm5KIqldNhzXuhwoH1H9bX6dRrk&#10;uTqMqrKh8N+L5sd+HU8Nea3f36bdCkSiKT3D/+2j0aCU+oS/N/kJ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xgqpwgAAAN0AAAAPAAAAAAAAAAAAAAAAAJgCAABkcnMvZG93&#10;bnJldi54bWxQSwUGAAAAAAQABAD1AAAAhwMAAAAA&#10;" filled="f" stroked="f">
                <v:textbox style="mso-next-textbox:#Rectangle 6274;mso-fit-shape-to-text:t" inset="0,0,0,0">
                  <w:txbxContent>
                    <w:p w:rsidR="00710525" w:rsidRPr="00860369" w:rsidRDefault="00710525" w:rsidP="00710525">
                      <w:pPr>
                        <w:ind w:firstLine="0"/>
                        <w:rPr>
                          <w:rFonts w:ascii="Calibri" w:hAnsi="Calibri"/>
                          <w:sz w:val="16"/>
                          <w:szCs w:val="16"/>
                        </w:rPr>
                      </w:pPr>
                      <w:r w:rsidRPr="00860369">
                        <w:rPr>
                          <w:rFonts w:ascii="Calibri" w:hAnsi="Calibri" w:cs="Calibri"/>
                          <w:b/>
                          <w:bCs/>
                          <w:color w:val="000000"/>
                          <w:sz w:val="16"/>
                          <w:szCs w:val="16"/>
                          <w:lang w:val="en-US"/>
                        </w:rPr>
                        <w:t>s [mm]</w:t>
                      </w:r>
                    </w:p>
                  </w:txbxContent>
                </v:textbox>
              </v:rect>
              <v:shape id="Freeform 6275" o:spid="_x0000_s1833" style="position:absolute;left:4306;top:9698;width:159;height:19;visibility:visible;mso-wrap-style:square;v-text-anchor:top" coordsize="46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ybHMMA&#10;AADdAAAADwAAAGRycy9kb3ducmV2LnhtbESPQWsCMRSE7wX/Q3hCbzVrKbqsRlFBkN6qInh7u3nu&#10;LiYvS5Lq9t83guBxmJlvmPmyt0bcyIfWsYLxKANBXDndcq3geNh+5CBCRNZoHJOCPwqwXAze5lho&#10;d+cfuu1jLRKEQ4EKmhi7QspQNWQxjFxHnLyL8xZjkr6W2uM9wa2Rn1k2kRZbTgsNdrRpqLruf60C&#10;fSrPk1IfjF+b/vo9PeKaS1TqfdivZiAi9fEVfrZ3WkGe51/weJOe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0ybHMMAAADdAAAADwAAAAAAAAAAAAAAAACYAgAAZHJzL2Rv&#10;d25yZXYueG1sUEsFBgAAAAAEAAQA9QAAAIgDAAAAAA==&#10;" path="m24,l440,v14,,24,11,24,24c464,38,454,48,440,48l24,48c11,48,,38,,24,,11,11,,24,xe" fillcolor="black" strokeweight="19e-5mm">
                <v:stroke joinstyle="bevel"/>
                <v:path arrowok="t" o:connecttype="custom" o:connectlocs="11,0;201,0;212,11;201,22;11,22;0,11;11,0" o:connectangles="0,0,0,0,0,0,0"/>
              </v:shape>
              <v:oval id="Oval 6276" o:spid="_x0000_s1834" style="position:absolute;left:4364;top:9688;width:38;height: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RDO8QA&#10;AADdAAAADwAAAGRycy9kb3ducmV2LnhtbESPQWvCQBSE74X+h+UVetONhUoaXUMqFHqtitXbM/vM&#10;hmTfhuyqqb/eFYQeh5n5hpnng23FmXpfO1YwGScgiEuna64UbNZfoxSED8gaW8ek4I885Ivnpzlm&#10;2l34h86rUIkIYZ+hAhNCl0npS0MW/dh1xNE7ut5iiLKvpO7xEuG2lW9JMpUWa44LBjtaGiqb1ckq&#10;GPizweXhY2ssl6fqd1fs8Voo9foyFDMQgYbwH360v7WCNE3f4f4mPgG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EQzvEAAAA3QAAAA8AAAAAAAAAAAAAAAAAmAIAAGRycy9k&#10;b3ducmV2LnhtbFBLBQYAAAAABAAEAPUAAACJAwAAAAA=&#10;" strokeweight="0"/>
              <v:shape id="Freeform 6277" o:spid="_x0000_s1835" style="position:absolute;left:4361;top:9685;width:44;height:45;visibility:visible;mso-wrap-style:square;v-text-anchor:top" coordsize="12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UJPMQA&#10;AADdAAAADwAAAGRycy9kb3ducmV2LnhtbESPwWrDMBBE74X8g9hAb42cHFLHjWyCSyDXJD20t8Va&#10;W6bWykiq4/x9FSj0OMzMG2ZfzXYQE/nQO1awXmUgiBune+4UfFyPLzmIEJE1Do5JwZ0CVOXiaY+F&#10;djc+03SJnUgQDgUqMDGOhZShMWQxrNxInLzWeYsxSd9J7fGW4HaQmyzbSos9pwWDI9WGmu/Lj1Xw&#10;Jev2tfanHbWfbNbTe7weDzulnpfz4Q1EpDn+h//aJ60gz/MtPN6kJy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VCTzEAAAA3QAAAA8AAAAAAAAAAAAAAAAAmAIAAGRycy9k&#10;b3ducmV2LnhtbFBLBQYAAAAABAAEAPUAAACJAwAAAAA=&#10;" path="m128,55v1,1,1,2,,3l124,77v,1,-1,2,-1,3l111,95v-1,1,-2,2,-3,2l90,107v,1,-1,1,-2,1l66,112v-1,1,-2,1,-3,l42,108v-1,,-2,,-2,-1l22,97v-1,,-2,-1,-3,-2l7,80v,,-1,-1,-1,-2l1,59c,57,,56,1,54l6,36v,-1,,-2,1,-2l19,18v1,-1,2,-2,3,-3l40,5v,,1,,2,l63,1c64,,65,,66,1l88,5v1,,2,,2,l108,15v1,1,2,2,3,3l123,34v1,1,1,2,1,3l128,55xm109,40r1,3l98,27r3,2l83,19r2,1l63,16r3,l45,20r2,-1l29,29r3,-2l20,43r1,-2l16,59r,-5l21,73,20,70,32,85,29,83,47,93r-2,l66,97r-3,l85,93r-2,l101,83r-3,2l110,70r-1,4l113,55r,3l109,40xe" fillcolor="black" strokeweight="19e-5mm">
                <v:stroke joinstyle="bevel"/>
                <v:path arrowok="t" o:connecttype="custom" o:connectlocs="59,27;56,37;49,45;40,50;29,52;18,49;9,44;3,36;0,25;3,16;10,7;19,2;30,0;41,2;51,8;57,17;50,18;45,12;38,9;29,7;21,9;13,13;9,20;7,27;10,34;15,39;21,43;30,45;39,43;46,38;50,32;52,25;50,18" o:connectangles="0,0,0,0,0,0,0,0,0,0,0,0,0,0,0,0,0,0,0,0,0,0,0,0,0,0,0,0,0,0,0,0,0"/>
                <o:lock v:ext="edit" verticies="t"/>
              </v:shape>
              <v:rect id="Rectangle 6278" o:spid="_x0000_s1836" style="position:absolute;left:4470;top:9606;width:1089;height:19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0MqsMA&#10;AADdAAAADwAAAGRycy9kb3ducmV2LnhtbESP3WoCMRSE7wt9h3AKvatZvahhNYoIgi29cfUBDpuz&#10;P5icLEnqrm9vCgUvh5n5hllvJ2fFjULsPWuYzwoQxLU3PbcaLufDhwIRE7JB65k03CnCdvP6ssbS&#10;+JFPdKtSKzKEY4kaupSGUspYd+QwzvxAnL3GB4cpy9BKE3DMcGfloig+pcOe80KHA+07qq/Vr9Mg&#10;z9VhVJUNhf9eND/263hqyGv9/jbtViASTekZ/m8fjQal1BL+3uQn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0MqsMAAADdAAAADwAAAAAAAAAAAAAAAACYAgAAZHJzL2Rv&#10;d25yZXYueG1sUEsFBgAAAAAEAAQA9QAAAIgDAAAAAA==&#10;" filled="f" stroked="f">
                <v:textbox style="mso-next-textbox:#Rectangle 6278;mso-fit-shape-to-text:t" inset="0,0,0,0">
                  <w:txbxContent>
                    <w:p w:rsidR="00710525" w:rsidRPr="00860369" w:rsidRDefault="00710525" w:rsidP="00710525">
                      <w:pPr>
                        <w:ind w:firstLine="0"/>
                        <w:rPr>
                          <w:rFonts w:ascii="Calibri" w:hAnsi="Calibri"/>
                          <w:sz w:val="16"/>
                          <w:szCs w:val="16"/>
                        </w:rPr>
                      </w:pPr>
                      <w:r w:rsidRPr="00860369">
                        <w:rPr>
                          <w:rFonts w:ascii="Calibri" w:hAnsi="Calibri" w:cs="Calibri"/>
                          <w:color w:val="000000"/>
                          <w:sz w:val="16"/>
                          <w:szCs w:val="16"/>
                          <w:lang w:val="en-US"/>
                        </w:rPr>
                        <w:t>continuous, t = 0</w:t>
                      </w:r>
                    </w:p>
                  </w:txbxContent>
                </v:textbox>
              </v:rect>
              <v:shape id="Freeform 6280" o:spid="_x0000_s1837" style="position:absolute;left:5940;top:9688;width:38;height:39;visibility:visible;mso-wrap-style:square;v-text-anchor:top" coordsize="5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rSNscA&#10;AADdAAAADwAAAGRycy9kb3ducmV2LnhtbESPUUvDMBSF34X9h3AHvrl0Itp1y8amDARxsDnYHi/N&#10;XVPW3NQktvXfG0Hw8XDO+Q5nsRpsIzryoXasYDrJQBCXTtdcKTh+bO9yECEia2wck4JvCrBajm4W&#10;WGjX8566Q6xEgnAoUIGJsS2kDKUhi2HiWuLkXZy3GJP0ldQe+wS3jbzPskdpsea0YLClZ0Pl9fBl&#10;Fdi36848tS/Tfe9Ntzl/8sP79qTU7XhYz0FEGuJ/+K/9qhXkeT6D3zfp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K0jbHAAAA3QAAAA8AAAAAAAAAAAAAAAAAmAIAAGRy&#10;cy9kb3ducmV2LnhtbFBLBQYAAAAABAAEAPUAAACMAwAAAAA=&#10;" path="m25,l51,44,,44,25,xe" stroked="f">
                <v:path arrowok="t" o:connecttype="custom" o:connectlocs="25,0;51,44;0,44;25,0" o:connectangles="0,0,0,0"/>
              </v:shape>
              <v:shape id="Freeform 6283" o:spid="_x0000_s1838" style="position:absolute;left:4306;top:9885;width:159;height:20;visibility:visible;mso-wrap-style:square;v-text-anchor:top" coordsize="46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AwLsMA&#10;AADdAAAADwAAAGRycy9kb3ducmV2LnhtbESPQWsCMRSE70L/Q3iCN83qQbdbo2hBEG9VKfT2dvPc&#10;XUxeliTq+u8bodDjMDPfMMt1b424kw+tYwXTSQaCuHK65VrB+bQb5yBCRNZoHJOCJwVYr94GSyy0&#10;e/AX3Y+xFgnCoUAFTYxdIWWoGrIYJq4jTt7FeYsxSV9L7fGR4NbIWZbNpcWW00KDHX02VF2PN6tA&#10;f5c/81KfjN+a/npYnHHLJSo1GvabDxCR+vgf/mvvtYI8f5/B6016An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AwLsMAAADdAAAADwAAAAAAAAAAAAAAAACYAgAAZHJzL2Rv&#10;d25yZXYueG1sUEsFBgAAAAAEAAQA9QAAAIgDAAAAAA==&#10;" path="m24,l440,v14,,24,11,24,24c464,38,454,48,440,48l24,48c11,48,,38,,24,,11,11,,24,xe" fillcolor="black" strokeweight="19e-5mm">
                <v:stroke joinstyle="bevel"/>
                <v:path arrowok="t" o:connecttype="custom" o:connectlocs="11,0;201,0;212,11;201,22;11,22;0,11;11,0" o:connectangles="0,0,0,0,0,0,0"/>
              </v:shape>
              <v:oval id="Oval 6284" o:spid="_x0000_s1839" style="position:absolute;left:4364;top:9869;width:38;height: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nFuMUA&#10;AADdAAAADwAAAGRycy9kb3ducmV2LnhtbESPQWsCMRSE70L/Q3iF3jRbC7LdGkUKwtKTVaHXR/K6&#10;2Xbzsibpuvrrm0LB4zAz3zDL9eg6MVCIrWcFj7MCBLH2puVGwfGwnZYgYkI22HkmBReKsF7dTZZY&#10;GX/mdxr2qREZwrFCBTalvpIyaksO48z3xNn79MFhyjI00gQ8Z7jr5LwoFtJhy3nBYk+vlvT3/scp&#10;eHPDTte9Dag3i93Hlz3VV3lS6uF+3LyASDSmW/i/XRsFZfn8BH9v8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KcW4xQAAAN0AAAAPAAAAAAAAAAAAAAAAAJgCAABkcnMv&#10;ZG93bnJldi54bWxQSwUGAAAAAAQABAD1AAAAigMAAAAA&#10;" fillcolor="black" strokeweight="0"/>
              <v:shape id="Freeform 6285" o:spid="_x0000_s1840" style="position:absolute;left:4361;top:9865;width:44;height:53;visibility:visible;mso-wrap-style:square;v-text-anchor:top" coordsize="129,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r9c8YA&#10;AADdAAAADwAAAGRycy9kb3ducmV2LnhtbESPQWvCQBSE74L/YXmCF6kbRUuaukpoEfTgobYHj6/Z&#10;12xo9m3Mrhr/vSsIHoeZ+YZZrDpbizO1vnKsYDJOQBAXTldcKvj5Xr+kIHxA1lg7JgVX8rBa9nsL&#10;zLS78Bed96EUEcI+QwUmhCaT0heGLPqxa4ij9+daiyHKtpS6xUuE21pOk+RVWqw4Lhhs6MNQ8b8/&#10;WQWdy83WNvnx+js97Q71aI6Hz61Sw0GXv4MI1IVn+NHeaAVp+jaD+5v4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r9c8YAAADdAAAADwAAAAAAAAAAAAAAAACYAgAAZHJz&#10;L2Rvd25yZXYueG1sUEsFBgAAAAAEAAQA9QAAAIsDAAAAAA==&#10;" path="m128,63v1,1,1,2,,3l124,88v,1,,2,-1,3l111,109v,1,-1,2,-2,2l91,123v-1,1,-2,1,-3,1l66,128v-1,1,-2,1,-3,l42,124v-1,,-2,,-3,-1l21,111v-1,,-2,-1,-2,-2l7,91c6,90,6,89,6,88l1,66c,65,,64,1,63l6,42v,-1,,-2,1,-3l19,21v,-1,1,-2,2,-2l39,7c40,6,41,6,42,6l63,1c64,,65,,66,1l88,6v1,,2,,3,1l109,19v1,,2,1,2,2l123,39v1,1,1,2,1,3l128,63xm109,45r1,3l98,30r2,2l82,20r3,1l63,16r3,l45,21r3,-1l30,32r2,-2l20,48r1,-3l16,66r,-3l21,85,20,82r12,18l30,98r18,12l45,109r21,4l63,113r22,-4l82,110,100,98r-2,2l110,82r-1,3l113,63r,3l109,45xe" fillcolor="black" strokeweight="19e-5mm">
                <v:stroke joinstyle="bevel"/>
                <v:path arrowok="t" o:connecttype="custom" o:connectlocs="59,30;56,42;50,51;40,57;29,59;18,56;9,50;3,40;0,29;3,18;10,9;19,3;30,0;42,3;51,10;57,19;50,21;45,14;38,9;29,7;21,10;14,15;9,22;7,30;10,39;15,46;22,50;30,52;39,50;46,45;50,38;52,29;50,21" o:connectangles="0,0,0,0,0,0,0,0,0,0,0,0,0,0,0,0,0,0,0,0,0,0,0,0,0,0,0,0,0,0,0,0,0"/>
                <o:lock v:ext="edit" verticies="t"/>
              </v:shape>
              <v:rect id="Rectangle 6286" o:spid="_x0000_s1841" style="position:absolute;left:4470;top:9793;width:1553;height:19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qhm8MA&#10;AADdAAAADwAAAGRycy9kb3ducmV2LnhtbESP3WoCMRSE7wu+QziCdzWrYFlXo4ggaOmNqw9w2Jz9&#10;weRkSVJ3+/amUOjlMDPfMNv9aI14kg+dYwWLeQaCuHK640bB/XZ6z0GEiKzROCYFPxRgv5u8bbHQ&#10;buArPcvYiAThUKCCNsa+kDJULVkMc9cTJ6923mJM0jdSexwS3Bq5zLIPabHjtNBiT8eWqkf5bRXI&#10;W3ka8tL4zH0u6y9zOV9rckrNpuNhAyLSGP/Df+2zVpDn6xX8vklPQO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qhm8MAAADdAAAADwAAAAAAAAAAAAAAAACYAgAAZHJzL2Rv&#10;d25yZXYueG1sUEsFBgAAAAAEAAQA9QAAAIgDAAAAAA==&#10;" filled="f" stroked="f">
                <v:textbox style="mso-next-textbox:#Rectangle 6286;mso-fit-shape-to-text:t" inset="0,0,0,0">
                  <w:txbxContent>
                    <w:p w:rsidR="00710525" w:rsidRPr="00710525" w:rsidRDefault="00710525" w:rsidP="00710525">
                      <w:pPr>
                        <w:ind w:firstLine="0"/>
                        <w:rPr>
                          <w:rFonts w:ascii="Calibri" w:hAnsi="Calibri"/>
                          <w:sz w:val="16"/>
                          <w:szCs w:val="16"/>
                        </w:rPr>
                      </w:pPr>
                      <w:r w:rsidRPr="00860369">
                        <w:rPr>
                          <w:rFonts w:ascii="Calibri" w:hAnsi="Calibri" w:cs="Calibri"/>
                          <w:color w:val="000000"/>
                          <w:sz w:val="16"/>
                          <w:szCs w:val="16"/>
                          <w:lang w:val="en-US"/>
                        </w:rPr>
                        <w:t>continuous, t = 10 years</w:t>
                      </w:r>
                    </w:p>
                  </w:txbxContent>
                </v:textbox>
              </v:rect>
              <v:shape id="Freeform 6288" o:spid="_x0000_s1842" style="position:absolute;left:6126;top:9869;width:38;height:45;visibility:visible;mso-wrap-style:square;v-text-anchor:top" coordsize="5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v5cYA&#10;AADdAAAADwAAAGRycy9kb3ducmV2LnhtbESPQWvCQBSE7wX/w/KE3uqmHjSmrlKKFpEqqC29PrLP&#10;bGz2bciuJv33riB4HGbmG2Y672wlLtT40rGC10ECgjh3uuRCwfdh+ZKC8AFZY+WYFPyTh/ms9zTF&#10;TLuWd3TZh0JECPsMFZgQ6kxKnxuy6AeuJo7e0TUWQ5RNIXWDbYTbSg6TZCQtlhwXDNb0YSj/25+t&#10;gm53/mRp2vXoJ2xO29/FVz0e5ko997v3NxCBuvAI39srrSBNJ2O4vYlP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v5cYAAADdAAAADwAAAAAAAAAAAAAAAACYAgAAZHJz&#10;L2Rvd25yZXYueG1sUEsFBgAAAAAEAAQA9QAAAIsDAAAAAA==&#10;" path="m25,l51,51,,51,25,xe" fillcolor="black" stroked="f">
                <v:path arrowok="t" o:connecttype="custom" o:connectlocs="25,0;51,51;0,51;25,0" o:connectangles="0,0,0,0"/>
              </v:shape>
            </v:group>
            <v:group id="_x0000_s1843" style="position:absolute;left:6062;top:9865;width:154;height:53" coordorigin="6062,9865" coordsize="154,53">
              <v:shape id="Freeform 6287" o:spid="_x0000_s1844" style="position:absolute;left:6062;top:9885;width:154;height:20;visibility:visible;mso-wrap-style:square;v-text-anchor:top" coordsize="44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l9+ccA&#10;AADdAAAADwAAAGRycy9kb3ducmV2LnhtbESPQWvCQBSE70L/w/IKvemmgjZGVymCVqFSo6L09sg+&#10;k9Ds25DdmvTfdwtCj8PMN8PMFp2pxI0aV1pW8DyIQBBnVpecKzgdV/0YhPPIGivLpOCHHCzmD70Z&#10;Jtq2nNLt4HMRStglqKDwvk6kdFlBBt3A1sTBu9rGoA+yyaVusA3lppLDKBpLgyWHhQJrWhaUfR2+&#10;jYL49NJedvbjPd1+Xlv3tjyP9n6t1NNj9zoF4anz/+E7vdGBiydj+HsTn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JffnHAAAA3QAAAA8AAAAAAAAAAAAAAAAAmAIAAGRy&#10;cy9kb3ducmV2LnhtbFBLBQYAAAAABAAEAPUAAACMAwAAAAA=&#10;" path="m24,l424,v14,,24,11,24,24c448,38,438,48,424,48l24,48c11,48,,38,,24,,11,11,,24,xe" fillcolor="black" strokeweight="19e-5mm">
                <v:stroke joinstyle="bevel"/>
                <v:path arrowok="t" o:connecttype="custom" o:connectlocs="11,0;194,0;205,11;194,22;11,22;0,11;11,0" o:connectangles="0,0,0,0,0,0,0"/>
              </v:shape>
              <v:shape id="Freeform 6289" o:spid="_x0000_s1845" style="position:absolute;left:6123;top:9865;width:44;height:53;visibility:visible;mso-wrap-style:square;v-text-anchor:top" coordsize="129,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8lSsEA&#10;AADdAAAADwAAAGRycy9kb3ducmV2LnhtbERPPW/CMBDdkfofrKvERpxmgJBiEKoEYuhCYOl2xEcS&#10;EZ8j20Dor8cDEuPT+16sBtOJGznfWlbwlaQgiCurW64VHA+bSQ7CB2SNnWVS8CAPq+XHaIGFtnfe&#10;060MtYgh7AtU0ITQF1L6qiGDPrE9ceTO1hkMEbpaaof3GG46maXpVBpsOTY02NNPQ9WlvBoF5Ocn&#10;N50xnX5rvf5rcVv+Z5lS489h/Q0i0BDe4pd7pxXk+TzOjW/iE5D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JUrBAAAA3QAAAA8AAAAAAAAAAAAAAAAAmAIAAGRycy9kb3du&#10;cmV2LnhtbFBLBQYAAAAABAAEAPUAAACGAwAAAAA=&#10;" path="m57,5c59,2,61,,64,v3,,6,2,8,5l128,117v1,2,1,5,-1,8c126,127,123,128,120,128l8,128v-2,,-5,-1,-6,-3c,122,,119,1,117l57,5xm16,124l8,112r112,l113,124,57,12r15,l16,124xe" fillcolor="black" strokeweight="19e-5mm">
                <v:stroke joinstyle="bevel"/>
                <v:path arrowok="t" o:connecttype="custom" o:connectlocs="26,2;29,0;33,2;59,54;58,58;55,59;4,59;1,58;0,54;26,2;7,57;4,52;55,52;52,57;26,6;33,6;7,57" o:connectangles="0,0,0,0,0,0,0,0,0,0,0,0,0,0,0,0,0"/>
                <o:lock v:ext="edit" verticies="t"/>
              </v:shape>
            </v:group>
            <v:group id="_x0000_s1846" style="position:absolute;left:6242;top:9793;width:1737;height:195" coordorigin="6242,9793" coordsize="1737,195">
              <v:group id="_x0000_s1847" style="position:absolute;left:6242;top:9793;width:1737;height:195" coordorigin="6547,6372" coordsize="2334,223">
                <v:rect id="Rectangle 6291" o:spid="_x0000_s1848" style="position:absolute;left:6547;top:6372;width:2334;height:2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ernsIA&#10;AADdAAAADwAAAGRycy9kb3ducmV2LnhtbESPzYoCMRCE7wu+Q2jB25rRg4yjUZYFQZe9OPoAzaTn&#10;B5POkERnfPvNguCxqKqvqO1+tEY8yIfOsYLFPANBXDndcaPgejl85iBCRNZoHJOCJwXY7yYfWyy0&#10;G/hMjzI2IkE4FKigjbEvpAxVSxbD3PXEyaudtxiT9I3UHocEt0Yus2wlLXacFlrs6bul6lberQJ5&#10;KQ9DXhqfuZ9l/WtOx3NNTqnZdPzagIg0xnf41T5qBXm+XsP/m/QE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96uewgAAAN0AAAAPAAAAAAAAAAAAAAAAAJgCAABkcnMvZG93&#10;bnJldi54bWxQSwUGAAAAAAQABAD1AAAAhwMAAAAA&#10;" filled="f" stroked="f">
                  <v:textbox style="mso-next-textbox:#Rectangle 6291;mso-fit-shape-to-text:t" inset="0,0,0,0">
                    <w:txbxContent>
                      <w:p w:rsidR="00710525" w:rsidRPr="00860369" w:rsidRDefault="00710525" w:rsidP="00710525">
                        <w:pPr>
                          <w:ind w:firstLine="0"/>
                          <w:rPr>
                            <w:rFonts w:ascii="Calibri" w:hAnsi="Calibri"/>
                            <w:sz w:val="16"/>
                            <w:szCs w:val="16"/>
                          </w:rPr>
                        </w:pPr>
                        <w:r w:rsidRPr="00860369">
                          <w:rPr>
                            <w:rFonts w:ascii="Calibri" w:hAnsi="Calibri" w:cs="Calibri"/>
                            <w:color w:val="000000"/>
                            <w:sz w:val="16"/>
                            <w:szCs w:val="16"/>
                            <w:lang w:val="en-US"/>
                          </w:rPr>
                          <w:t>discontinuous, t = 10 years</w:t>
                        </w:r>
                      </w:p>
                    </w:txbxContent>
                  </v:textbox>
                </v:rect>
              </v:group>
            </v:group>
            <w10:wrap type="none"/>
            <w10:anchorlock/>
          </v:group>
        </w:pict>
      </w:r>
    </w:p>
    <w:p w:rsidR="00BB000F" w:rsidRPr="001D1618" w:rsidRDefault="00BB000F" w:rsidP="00BB000F">
      <w:pPr>
        <w:pStyle w:val="figure-caption"/>
      </w:pPr>
      <w:r w:rsidRPr="001D1618">
        <w:t>Fig. 1. Please do not put the p</w:t>
      </w:r>
      <w:r>
        <w:t>eriod at the end of the caption</w:t>
      </w:r>
    </w:p>
    <w:p w:rsidR="00392AA1" w:rsidRDefault="009B7D45" w:rsidP="00392AA1">
      <w:pPr>
        <w:rPr>
          <w:lang w:val="en-US"/>
        </w:rPr>
      </w:pPr>
      <w:r w:rsidRPr="009B7D45">
        <w:rPr>
          <w:color w:val="0E101A"/>
          <w:lang w:val="en-US"/>
        </w:rPr>
        <w:lastRenderedPageBreak/>
        <w:t xml:space="preserve">While submitting the final version of the manuscript via Editorial System, one should </w:t>
      </w:r>
      <w:r w:rsidRPr="009B7D45">
        <w:rPr>
          <w:color w:val="0E101A"/>
          <w:u w:val="single"/>
          <w:lang w:val="en-US"/>
        </w:rPr>
        <w:t>additionally upload</w:t>
      </w:r>
      <w:r w:rsidRPr="00AB325C">
        <w:rPr>
          <w:color w:val="0E101A"/>
          <w:u w:val="single"/>
          <w:lang w:val="en-US"/>
        </w:rPr>
        <w:t xml:space="preserve"> </w:t>
      </w:r>
      <w:r w:rsidRPr="009B7D45">
        <w:rPr>
          <w:color w:val="0E101A"/>
          <w:u w:val="single"/>
          <w:lang w:val="en-US"/>
        </w:rPr>
        <w:t>all figures as separate files</w:t>
      </w:r>
      <w:r w:rsidRPr="009B7D45">
        <w:rPr>
          <w:i/>
          <w:iCs/>
          <w:lang w:val="en-US"/>
        </w:rPr>
        <w:t xml:space="preserve">. </w:t>
      </w:r>
      <w:r w:rsidRPr="009B7D45">
        <w:rPr>
          <w:lang w:val="en-US"/>
        </w:rPr>
        <w:t>Th</w:t>
      </w:r>
      <w:r w:rsidR="009525D9">
        <w:rPr>
          <w:lang w:val="en-US"/>
        </w:rPr>
        <w:t>is</w:t>
      </w:r>
      <w:r w:rsidRPr="009B7D45">
        <w:rPr>
          <w:lang w:val="en-US"/>
        </w:rPr>
        <w:t xml:space="preserve"> will help our team to maintain the quality of the figures.</w:t>
      </w:r>
      <w:r w:rsidR="00392AA1" w:rsidRPr="00392AA1">
        <w:rPr>
          <w:lang w:val="en-US"/>
        </w:rPr>
        <w:t xml:space="preserve"> </w:t>
      </w:r>
    </w:p>
    <w:p w:rsidR="00392AA1" w:rsidRPr="00B818D5" w:rsidRDefault="00392AA1" w:rsidP="00392AA1">
      <w:pPr>
        <w:rPr>
          <w:lang w:val="en-US"/>
        </w:rPr>
      </w:pPr>
      <w:r w:rsidRPr="00B818D5">
        <w:rPr>
          <w:lang w:val="en-US"/>
        </w:rPr>
        <w:t xml:space="preserve">Note that the journal is published in both printed and online form. </w:t>
      </w:r>
      <w:r w:rsidRPr="00B818D5">
        <w:rPr>
          <w:b/>
          <w:bCs/>
          <w:lang w:val="en-US"/>
        </w:rPr>
        <w:t>It is crucial to submit figures that will also be readable in the printed version</w:t>
      </w:r>
      <w:r w:rsidRPr="00B818D5">
        <w:rPr>
          <w:lang w:val="en-US"/>
        </w:rPr>
        <w:t>.</w:t>
      </w:r>
    </w:p>
    <w:p w:rsidR="003D198C" w:rsidRDefault="003D198C" w:rsidP="00AB325C">
      <w:pPr>
        <w:pStyle w:val="figure"/>
        <w:keepNext/>
      </w:pPr>
      <w:r>
        <w:rPr>
          <w:noProof/>
          <w:lang w:eastAsia="en-US"/>
        </w:rPr>
        <w:drawing>
          <wp:inline distT="0" distB="0" distL="0" distR="0">
            <wp:extent cx="1216727" cy="914181"/>
            <wp:effectExtent l="0" t="0" r="0" b="0"/>
            <wp:docPr id="5" name="Obraz 0" descr="r0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0" descr="r01.eps"/>
                    <pic:cNvPicPr>
                      <a:picLocks noChangeAspect="1" noChangeArrowheads="1"/>
                    </pic:cNvPicPr>
                  </pic:nvPicPr>
                  <pic:blipFill>
                    <a:blip r:embed="rId15" cstate="print"/>
                    <a:srcRect/>
                    <a:stretch>
                      <a:fillRect/>
                    </a:stretch>
                  </pic:blipFill>
                  <pic:spPr bwMode="auto">
                    <a:xfrm>
                      <a:off x="0" y="0"/>
                      <a:ext cx="1243594" cy="934367"/>
                    </a:xfrm>
                    <a:prstGeom prst="rect">
                      <a:avLst/>
                    </a:prstGeom>
                    <a:noFill/>
                    <a:ln w="9525">
                      <a:noFill/>
                      <a:miter lim="800000"/>
                      <a:headEnd/>
                      <a:tailEnd/>
                    </a:ln>
                  </pic:spPr>
                </pic:pic>
              </a:graphicData>
            </a:graphic>
          </wp:inline>
        </w:drawing>
      </w:r>
      <w:r w:rsidR="00392AA1">
        <w:t xml:space="preserve">         </w:t>
      </w:r>
      <w:r w:rsidR="00392AA1">
        <w:rPr>
          <w:noProof/>
          <w:lang w:eastAsia="en-US"/>
        </w:rPr>
        <w:drawing>
          <wp:inline distT="0" distB="0" distL="0" distR="0">
            <wp:extent cx="1866859" cy="1402653"/>
            <wp:effectExtent l="0" t="0" r="0" b="0"/>
            <wp:docPr id="1" name="Obraz 0" descr="r0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0" descr="r01.eps"/>
                    <pic:cNvPicPr>
                      <a:picLocks noChangeAspect="1" noChangeArrowheads="1"/>
                    </pic:cNvPicPr>
                  </pic:nvPicPr>
                  <pic:blipFill>
                    <a:blip r:embed="rId15" cstate="print"/>
                    <a:srcRect/>
                    <a:stretch>
                      <a:fillRect/>
                    </a:stretch>
                  </pic:blipFill>
                  <pic:spPr bwMode="auto">
                    <a:xfrm>
                      <a:off x="0" y="0"/>
                      <a:ext cx="1866859" cy="1402653"/>
                    </a:xfrm>
                    <a:prstGeom prst="rect">
                      <a:avLst/>
                    </a:prstGeom>
                    <a:noFill/>
                    <a:ln w="9525">
                      <a:noFill/>
                      <a:miter lim="800000"/>
                      <a:headEnd/>
                      <a:tailEnd/>
                    </a:ln>
                  </pic:spPr>
                </pic:pic>
              </a:graphicData>
            </a:graphic>
          </wp:inline>
        </w:drawing>
      </w:r>
    </w:p>
    <w:p w:rsidR="003D198C" w:rsidRPr="009B7D45" w:rsidRDefault="003D198C" w:rsidP="003D198C">
      <w:pPr>
        <w:pStyle w:val="figure-caption"/>
      </w:pPr>
      <w:r>
        <w:t xml:space="preserve">Fig. 2. </w:t>
      </w:r>
      <w:r w:rsidR="003651AA" w:rsidRPr="003651AA">
        <w:t>Some fonts are too small (left) while enlarging the figure produces too big fonts (right). Neither of the figures is correct—the divergence of font sizes should be reduced</w:t>
      </w:r>
      <w:r w:rsidR="003651AA">
        <w:t xml:space="preserve"> </w:t>
      </w:r>
    </w:p>
    <w:p w:rsidR="00AE3CE8" w:rsidRPr="00711471" w:rsidRDefault="00157753" w:rsidP="00157753">
      <w:pPr>
        <w:pStyle w:val="subsection"/>
      </w:pPr>
      <w:r w:rsidRPr="00711471">
        <w:t>Tables</w:t>
      </w:r>
    </w:p>
    <w:p w:rsidR="00157753" w:rsidRDefault="00724017" w:rsidP="00157753">
      <w:pPr>
        <w:rPr>
          <w:lang w:val="en-US"/>
        </w:rPr>
      </w:pPr>
      <w:r w:rsidRPr="00724017">
        <w:rPr>
          <w:lang w:val="en-US"/>
        </w:rPr>
        <w:t>Use tables only to improve conciseness or where the information cannot be provided satisfactorily in another way. Please</w:t>
      </w:r>
      <w:r w:rsidRPr="00724017">
        <w:rPr>
          <w:color w:val="0E101A"/>
          <w:lang w:val="en-US"/>
        </w:rPr>
        <w:t xml:space="preserve"> </w:t>
      </w:r>
      <w:r w:rsidRPr="00724017">
        <w:rPr>
          <w:color w:val="0E101A"/>
          <w:u w:val="single"/>
          <w:lang w:val="en-US"/>
        </w:rPr>
        <w:t>submit tables in editable form</w:t>
      </w:r>
      <w:r w:rsidRPr="00724017">
        <w:rPr>
          <w:color w:val="0E101A"/>
          <w:lang w:val="en-US"/>
        </w:rPr>
        <w:t xml:space="preserve"> </w:t>
      </w:r>
      <w:r w:rsidRPr="00724017">
        <w:rPr>
          <w:lang w:val="en-US"/>
        </w:rPr>
        <w:t>and not as images. Insert table captions above the tables</w:t>
      </w:r>
      <w:r w:rsidR="00157753" w:rsidRPr="00724017">
        <w:rPr>
          <w:lang w:val="en-US"/>
        </w:rPr>
        <w:t>.</w:t>
      </w:r>
    </w:p>
    <w:p w:rsidR="00710525" w:rsidRPr="002F4F78" w:rsidRDefault="00710525" w:rsidP="00710525">
      <w:pPr>
        <w:pStyle w:val="table-caption"/>
      </w:pPr>
      <w:r>
        <w:t xml:space="preserve">Table 1. </w:t>
      </w:r>
      <w:r w:rsidRPr="002F4F78">
        <w:t>Number of cars produced in the world</w: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787"/>
      </w:tblGrid>
      <w:tr w:rsidR="00710525" w:rsidRPr="006C281B" w:rsidTr="003D198C">
        <w:trPr>
          <w:jc w:val="center"/>
        </w:trPr>
        <w:tc>
          <w:tcPr>
            <w:tcW w:w="1041" w:type="dxa"/>
            <w:shd w:val="clear" w:color="auto" w:fill="auto"/>
          </w:tcPr>
          <w:p w:rsidR="00710525" w:rsidRPr="006C281B" w:rsidRDefault="00710525" w:rsidP="003D198C">
            <w:pPr>
              <w:autoSpaceDE w:val="0"/>
              <w:autoSpaceDN w:val="0"/>
              <w:adjustRightInd w:val="0"/>
              <w:ind w:left="8" w:firstLine="0"/>
              <w:jc w:val="center"/>
              <w:rPr>
                <w:sz w:val="18"/>
                <w:szCs w:val="18"/>
                <w:lang w:val="en-US"/>
              </w:rPr>
            </w:pPr>
            <w:r w:rsidRPr="006C281B">
              <w:rPr>
                <w:sz w:val="18"/>
                <w:szCs w:val="18"/>
                <w:lang w:val="en-US"/>
              </w:rPr>
              <w:t>Year</w:t>
            </w:r>
          </w:p>
        </w:tc>
        <w:tc>
          <w:tcPr>
            <w:tcW w:w="1787" w:type="dxa"/>
            <w:shd w:val="clear" w:color="auto" w:fill="auto"/>
          </w:tcPr>
          <w:p w:rsidR="00710525" w:rsidRPr="006C281B" w:rsidRDefault="00710525" w:rsidP="003D198C">
            <w:pPr>
              <w:autoSpaceDE w:val="0"/>
              <w:autoSpaceDN w:val="0"/>
              <w:adjustRightInd w:val="0"/>
              <w:ind w:left="8" w:firstLine="0"/>
              <w:jc w:val="center"/>
              <w:rPr>
                <w:sz w:val="18"/>
                <w:szCs w:val="18"/>
                <w:lang w:val="en-US"/>
              </w:rPr>
            </w:pPr>
            <w:r w:rsidRPr="006C281B">
              <w:rPr>
                <w:sz w:val="18"/>
                <w:szCs w:val="18"/>
                <w:lang w:val="en-US"/>
              </w:rPr>
              <w:t>Cars produced</w:t>
            </w:r>
          </w:p>
        </w:tc>
      </w:tr>
      <w:tr w:rsidR="00710525" w:rsidRPr="006C281B" w:rsidTr="003D198C">
        <w:trPr>
          <w:jc w:val="center"/>
        </w:trPr>
        <w:tc>
          <w:tcPr>
            <w:tcW w:w="1041" w:type="dxa"/>
            <w:shd w:val="clear" w:color="auto" w:fill="auto"/>
          </w:tcPr>
          <w:p w:rsidR="00710525" w:rsidRPr="006C281B" w:rsidRDefault="00710525" w:rsidP="003D198C">
            <w:pPr>
              <w:autoSpaceDE w:val="0"/>
              <w:autoSpaceDN w:val="0"/>
              <w:adjustRightInd w:val="0"/>
              <w:ind w:left="8" w:firstLine="0"/>
              <w:jc w:val="center"/>
              <w:rPr>
                <w:sz w:val="18"/>
                <w:szCs w:val="18"/>
                <w:lang w:val="en-US"/>
              </w:rPr>
            </w:pPr>
            <w:r w:rsidRPr="006C281B">
              <w:rPr>
                <w:sz w:val="18"/>
                <w:szCs w:val="18"/>
                <w:lang w:val="en-US"/>
              </w:rPr>
              <w:t>2009</w:t>
            </w:r>
          </w:p>
        </w:tc>
        <w:tc>
          <w:tcPr>
            <w:tcW w:w="1787" w:type="dxa"/>
            <w:shd w:val="clear" w:color="auto" w:fill="auto"/>
          </w:tcPr>
          <w:p w:rsidR="00710525" w:rsidRPr="006C281B" w:rsidRDefault="00710525" w:rsidP="003D198C">
            <w:pPr>
              <w:autoSpaceDE w:val="0"/>
              <w:autoSpaceDN w:val="0"/>
              <w:adjustRightInd w:val="0"/>
              <w:ind w:left="8" w:firstLine="0"/>
              <w:jc w:val="center"/>
              <w:rPr>
                <w:sz w:val="18"/>
                <w:szCs w:val="18"/>
                <w:lang w:val="en-US"/>
              </w:rPr>
            </w:pPr>
            <w:r w:rsidRPr="006C281B">
              <w:rPr>
                <w:sz w:val="18"/>
                <w:szCs w:val="18"/>
                <w:lang w:val="en-US"/>
              </w:rPr>
              <w:t>47 772 598</w:t>
            </w:r>
          </w:p>
        </w:tc>
      </w:tr>
      <w:tr w:rsidR="00710525" w:rsidRPr="006C281B" w:rsidTr="003D198C">
        <w:trPr>
          <w:jc w:val="center"/>
        </w:trPr>
        <w:tc>
          <w:tcPr>
            <w:tcW w:w="1041" w:type="dxa"/>
            <w:shd w:val="clear" w:color="auto" w:fill="auto"/>
          </w:tcPr>
          <w:p w:rsidR="00710525" w:rsidRPr="006C281B" w:rsidRDefault="00710525" w:rsidP="003D198C">
            <w:pPr>
              <w:autoSpaceDE w:val="0"/>
              <w:autoSpaceDN w:val="0"/>
              <w:adjustRightInd w:val="0"/>
              <w:ind w:left="8" w:firstLine="0"/>
              <w:jc w:val="center"/>
              <w:rPr>
                <w:sz w:val="18"/>
                <w:szCs w:val="18"/>
                <w:lang w:val="en-US"/>
              </w:rPr>
            </w:pPr>
            <w:r w:rsidRPr="006C281B">
              <w:rPr>
                <w:sz w:val="18"/>
                <w:szCs w:val="18"/>
                <w:lang w:val="en-US"/>
              </w:rPr>
              <w:t>2010</w:t>
            </w:r>
          </w:p>
        </w:tc>
        <w:tc>
          <w:tcPr>
            <w:tcW w:w="1787" w:type="dxa"/>
            <w:shd w:val="clear" w:color="auto" w:fill="auto"/>
          </w:tcPr>
          <w:p w:rsidR="00710525" w:rsidRPr="006C281B" w:rsidRDefault="00710525" w:rsidP="003D198C">
            <w:pPr>
              <w:autoSpaceDE w:val="0"/>
              <w:autoSpaceDN w:val="0"/>
              <w:adjustRightInd w:val="0"/>
              <w:ind w:left="8" w:firstLine="0"/>
              <w:jc w:val="center"/>
              <w:rPr>
                <w:sz w:val="18"/>
                <w:szCs w:val="18"/>
                <w:lang w:val="en-US"/>
              </w:rPr>
            </w:pPr>
            <w:r w:rsidRPr="006C281B">
              <w:rPr>
                <w:sz w:val="18"/>
                <w:szCs w:val="18"/>
                <w:lang w:val="en-US"/>
              </w:rPr>
              <w:t>58 264 852</w:t>
            </w:r>
          </w:p>
        </w:tc>
      </w:tr>
      <w:tr w:rsidR="00710525" w:rsidRPr="006C281B" w:rsidTr="003D198C">
        <w:trPr>
          <w:jc w:val="center"/>
        </w:trPr>
        <w:tc>
          <w:tcPr>
            <w:tcW w:w="1041" w:type="dxa"/>
            <w:shd w:val="clear" w:color="auto" w:fill="auto"/>
          </w:tcPr>
          <w:p w:rsidR="00710525" w:rsidRPr="006C281B" w:rsidRDefault="00710525" w:rsidP="003D198C">
            <w:pPr>
              <w:autoSpaceDE w:val="0"/>
              <w:autoSpaceDN w:val="0"/>
              <w:adjustRightInd w:val="0"/>
              <w:ind w:left="8" w:firstLine="0"/>
              <w:jc w:val="center"/>
              <w:rPr>
                <w:sz w:val="18"/>
                <w:szCs w:val="18"/>
                <w:lang w:val="en-US"/>
              </w:rPr>
            </w:pPr>
            <w:r w:rsidRPr="006C281B">
              <w:rPr>
                <w:sz w:val="18"/>
                <w:szCs w:val="18"/>
                <w:lang w:val="en-US"/>
              </w:rPr>
              <w:t>2011</w:t>
            </w:r>
          </w:p>
        </w:tc>
        <w:tc>
          <w:tcPr>
            <w:tcW w:w="1787" w:type="dxa"/>
            <w:shd w:val="clear" w:color="auto" w:fill="auto"/>
          </w:tcPr>
          <w:p w:rsidR="00710525" w:rsidRPr="006C281B" w:rsidRDefault="00710525" w:rsidP="003D198C">
            <w:pPr>
              <w:autoSpaceDE w:val="0"/>
              <w:autoSpaceDN w:val="0"/>
              <w:adjustRightInd w:val="0"/>
              <w:ind w:left="8" w:firstLine="0"/>
              <w:jc w:val="center"/>
              <w:rPr>
                <w:sz w:val="18"/>
                <w:szCs w:val="18"/>
                <w:lang w:val="en-US"/>
              </w:rPr>
            </w:pPr>
            <w:r w:rsidRPr="006C281B">
              <w:rPr>
                <w:sz w:val="18"/>
                <w:szCs w:val="18"/>
                <w:lang w:val="en-US"/>
              </w:rPr>
              <w:t>59 929 016</w:t>
            </w:r>
          </w:p>
        </w:tc>
      </w:tr>
    </w:tbl>
    <w:p w:rsidR="00157753" w:rsidRPr="00711471" w:rsidRDefault="00157753" w:rsidP="00157753">
      <w:pPr>
        <w:pStyle w:val="section"/>
      </w:pPr>
      <w:r w:rsidRPr="00711471">
        <w:t>References</w:t>
      </w:r>
    </w:p>
    <w:p w:rsidR="001B046A" w:rsidRPr="00E96A64" w:rsidRDefault="00157753" w:rsidP="00583CCF">
      <w:pPr>
        <w:rPr>
          <w:lang w:val="en-US"/>
        </w:rPr>
      </w:pPr>
      <w:r w:rsidRPr="00711471">
        <w:rPr>
          <w:lang w:val="en-US"/>
        </w:rPr>
        <w:t xml:space="preserve">References should be listed in the order they appear in the text. Cite references in the text by </w:t>
      </w:r>
      <w:r w:rsidR="008F153E">
        <w:rPr>
          <w:lang w:val="en-US"/>
        </w:rPr>
        <w:t xml:space="preserve">a </w:t>
      </w:r>
      <w:r w:rsidRPr="00711471">
        <w:rPr>
          <w:lang w:val="en-US"/>
        </w:rPr>
        <w:t>number in square brackets. We prefer citations without authors</w:t>
      </w:r>
      <w:r w:rsidR="00E96A64">
        <w:rPr>
          <w:lang w:val="en-US"/>
        </w:rPr>
        <w:t>’</w:t>
      </w:r>
      <w:r w:rsidRPr="00711471">
        <w:rPr>
          <w:lang w:val="en-US"/>
        </w:rPr>
        <w:t xml:space="preserve"> </w:t>
      </w:r>
      <w:r w:rsidRPr="00E96A64">
        <w:rPr>
          <w:lang w:val="en-US"/>
        </w:rPr>
        <w:t xml:space="preserve">names, for example: </w:t>
      </w:r>
      <w:r w:rsidRPr="00E96A64">
        <w:rPr>
          <w:i/>
          <w:iCs/>
          <w:lang w:val="en-US"/>
        </w:rPr>
        <w:t xml:space="preserve">In [1] </w:t>
      </w:r>
      <w:r w:rsidR="00170F60">
        <w:rPr>
          <w:i/>
          <w:iCs/>
          <w:lang w:val="en-US"/>
        </w:rPr>
        <w:t xml:space="preserve">the </w:t>
      </w:r>
      <w:r w:rsidRPr="00E96A64">
        <w:rPr>
          <w:i/>
          <w:iCs/>
          <w:lang w:val="en-US"/>
        </w:rPr>
        <w:t xml:space="preserve">authors </w:t>
      </w:r>
      <w:r w:rsidRPr="00170F60">
        <w:rPr>
          <w:i/>
          <w:iCs/>
          <w:lang w:val="en-US"/>
        </w:rPr>
        <w:t>considered</w:t>
      </w:r>
      <w:r w:rsidR="00170F60" w:rsidRPr="00170F60">
        <w:rPr>
          <w:i/>
          <w:iCs/>
          <w:lang w:val="en-US"/>
        </w:rPr>
        <w:t>…</w:t>
      </w:r>
      <w:r w:rsidRPr="00E96A64">
        <w:rPr>
          <w:lang w:val="en-US"/>
        </w:rPr>
        <w:t xml:space="preserve"> or </w:t>
      </w:r>
      <w:r w:rsidR="00170F60" w:rsidRPr="00170F60">
        <w:rPr>
          <w:i/>
          <w:iCs/>
          <w:lang w:val="en-US"/>
        </w:rPr>
        <w:t>…</w:t>
      </w:r>
      <w:r w:rsidRPr="00E96A64">
        <w:rPr>
          <w:i/>
          <w:iCs/>
          <w:lang w:val="en-US"/>
        </w:rPr>
        <w:t>investigations were presented in [2]</w:t>
      </w:r>
      <w:r w:rsidRPr="00E96A64">
        <w:rPr>
          <w:lang w:val="en-US"/>
        </w:rPr>
        <w:t xml:space="preserve">, </w:t>
      </w:r>
      <w:r w:rsidR="00E96A64">
        <w:rPr>
          <w:lang w:val="en-US"/>
        </w:rPr>
        <w:t xml:space="preserve">etc.; however, </w:t>
      </w:r>
      <w:r w:rsidRPr="00E96A64">
        <w:rPr>
          <w:lang w:val="en-US"/>
        </w:rPr>
        <w:t>adding authors</w:t>
      </w:r>
      <w:r w:rsidR="00E96A64">
        <w:rPr>
          <w:lang w:val="en-US"/>
        </w:rPr>
        <w:t>’</w:t>
      </w:r>
      <w:r w:rsidRPr="00E96A64">
        <w:rPr>
          <w:lang w:val="en-US"/>
        </w:rPr>
        <w:t xml:space="preserve"> names</w:t>
      </w:r>
      <w:r w:rsidR="00186284">
        <w:rPr>
          <w:lang w:val="en-US"/>
        </w:rPr>
        <w:t xml:space="preserve"> </w:t>
      </w:r>
      <w:r w:rsidR="00186284" w:rsidRPr="00E96A64">
        <w:rPr>
          <w:lang w:val="en-US"/>
        </w:rPr>
        <w:t>to cited items</w:t>
      </w:r>
      <w:r w:rsidR="00186284">
        <w:rPr>
          <w:lang w:val="en-US"/>
        </w:rPr>
        <w:t>, while keeping the numbers in brackets,</w:t>
      </w:r>
      <w:r w:rsidRPr="00E96A64">
        <w:rPr>
          <w:lang w:val="en-US"/>
        </w:rPr>
        <w:t xml:space="preserve"> is allowed</w:t>
      </w:r>
      <w:r w:rsidR="00170F60">
        <w:rPr>
          <w:lang w:val="en-US"/>
        </w:rPr>
        <w:t xml:space="preserve"> (e.g., </w:t>
      </w:r>
      <w:r w:rsidR="00170F60" w:rsidRPr="00170F60">
        <w:rPr>
          <w:i/>
          <w:iCs/>
          <w:lang w:val="en-US"/>
        </w:rPr>
        <w:t>Garcia and Cheng in [1] considered</w:t>
      </w:r>
      <w:r w:rsidR="00170F60">
        <w:rPr>
          <w:lang w:val="en-US"/>
        </w:rPr>
        <w:t>…)</w:t>
      </w:r>
      <w:r w:rsidRPr="00E96A64">
        <w:rPr>
          <w:lang w:val="en-US"/>
        </w:rPr>
        <w:t xml:space="preserve">. Be </w:t>
      </w:r>
      <w:r w:rsidR="00E96A64">
        <w:rPr>
          <w:lang w:val="en-US"/>
        </w:rPr>
        <w:t>consistent</w:t>
      </w:r>
      <w:r w:rsidRPr="00E96A64">
        <w:rPr>
          <w:lang w:val="en-US"/>
        </w:rPr>
        <w:t xml:space="preserve"> and use the same style of citations in the whole text. </w:t>
      </w:r>
    </w:p>
    <w:p w:rsidR="007E054C" w:rsidRDefault="00B5115C" w:rsidP="00583CCF">
      <w:pPr>
        <w:rPr>
          <w:lang w:val="en-US"/>
        </w:rPr>
      </w:pPr>
      <w:r w:rsidRPr="00B5115C">
        <w:rPr>
          <w:lang w:val="en-US"/>
        </w:rPr>
        <w:t>Non-English references should be avoided as inac</w:t>
      </w:r>
      <w:r>
        <w:rPr>
          <w:lang w:val="en-US"/>
        </w:rPr>
        <w:t xml:space="preserve">cessible to most of the readers. The </w:t>
      </w:r>
      <w:r w:rsidR="001B046A" w:rsidRPr="00711471">
        <w:rPr>
          <w:lang w:val="en-US"/>
        </w:rPr>
        <w:t xml:space="preserve">titles of </w:t>
      </w:r>
      <w:r>
        <w:rPr>
          <w:lang w:val="en-US"/>
        </w:rPr>
        <w:t>n</w:t>
      </w:r>
      <w:r w:rsidRPr="00711471">
        <w:rPr>
          <w:lang w:val="en-US"/>
        </w:rPr>
        <w:t xml:space="preserve">on-English </w:t>
      </w:r>
      <w:r w:rsidR="001B046A" w:rsidRPr="00711471">
        <w:rPr>
          <w:lang w:val="en-US"/>
        </w:rPr>
        <w:t>publications should be translated into English</w:t>
      </w:r>
      <w:r w:rsidR="00170F60">
        <w:rPr>
          <w:lang w:val="en-US"/>
        </w:rPr>
        <w:t>,</w:t>
      </w:r>
      <w:r w:rsidR="001B046A" w:rsidRPr="00711471">
        <w:rPr>
          <w:lang w:val="en-US"/>
        </w:rPr>
        <w:t xml:space="preserve"> and the original language should be indicated</w:t>
      </w:r>
      <w:r w:rsidR="00186284">
        <w:rPr>
          <w:lang w:val="en-US"/>
        </w:rPr>
        <w:t xml:space="preserve"> in parentheses</w:t>
      </w:r>
      <w:r w:rsidR="001B046A" w:rsidRPr="00711471">
        <w:rPr>
          <w:lang w:val="en-US"/>
        </w:rPr>
        <w:t>, e.g., (in Russian).</w:t>
      </w:r>
    </w:p>
    <w:p w:rsidR="002E72A7" w:rsidRDefault="002E72A7" w:rsidP="00583CCF">
      <w:pPr>
        <w:rPr>
          <w:lang w:val="en-US"/>
        </w:rPr>
      </w:pPr>
      <w:r>
        <w:rPr>
          <w:lang w:val="en-US"/>
        </w:rPr>
        <w:t xml:space="preserve">The </w:t>
      </w:r>
      <w:r w:rsidR="008F153E">
        <w:rPr>
          <w:lang w:val="en-US"/>
        </w:rPr>
        <w:t xml:space="preserve">bibliographic </w:t>
      </w:r>
      <w:r w:rsidR="00C568B4">
        <w:t xml:space="preserve">details </w:t>
      </w:r>
      <w:r>
        <w:rPr>
          <w:lang w:val="en-US"/>
        </w:rPr>
        <w:t xml:space="preserve">of each </w:t>
      </w:r>
      <w:r w:rsidR="008F153E">
        <w:rPr>
          <w:lang w:val="en-US"/>
        </w:rPr>
        <w:t xml:space="preserve">cited </w:t>
      </w:r>
      <w:r>
        <w:rPr>
          <w:lang w:val="en-US"/>
        </w:rPr>
        <w:t xml:space="preserve">reference </w:t>
      </w:r>
      <w:r w:rsidR="008F153E">
        <w:rPr>
          <w:lang w:val="en-US"/>
        </w:rPr>
        <w:t xml:space="preserve">item </w:t>
      </w:r>
      <w:r>
        <w:rPr>
          <w:lang w:val="en-US"/>
        </w:rPr>
        <w:t xml:space="preserve">should </w:t>
      </w:r>
      <w:r w:rsidR="00DC1853">
        <w:rPr>
          <w:lang w:val="en-US"/>
        </w:rPr>
        <w:t>include</w:t>
      </w:r>
      <w:r>
        <w:rPr>
          <w:lang w:val="en-US"/>
        </w:rPr>
        <w:t>:</w:t>
      </w:r>
    </w:p>
    <w:p w:rsidR="002E72A7" w:rsidRDefault="002E72A7" w:rsidP="002E72A7">
      <w:pPr>
        <w:numPr>
          <w:ilvl w:val="0"/>
          <w:numId w:val="2"/>
        </w:numPr>
        <w:rPr>
          <w:lang w:val="en-US"/>
        </w:rPr>
      </w:pPr>
      <w:r>
        <w:rPr>
          <w:lang w:val="en-US"/>
        </w:rPr>
        <w:lastRenderedPageBreak/>
        <w:t xml:space="preserve">Authors (initials of the </w:t>
      </w:r>
      <w:r w:rsidR="00C568B4">
        <w:rPr>
          <w:lang w:val="en-US"/>
        </w:rPr>
        <w:t xml:space="preserve">given </w:t>
      </w:r>
      <w:r>
        <w:rPr>
          <w:lang w:val="en-US"/>
        </w:rPr>
        <w:t>name</w:t>
      </w:r>
      <w:r w:rsidR="00C568B4">
        <w:rPr>
          <w:lang w:val="en-US"/>
        </w:rPr>
        <w:t>s</w:t>
      </w:r>
      <w:r>
        <w:rPr>
          <w:lang w:val="en-US"/>
        </w:rPr>
        <w:t xml:space="preserve"> and full </w:t>
      </w:r>
      <w:r w:rsidR="00C568B4">
        <w:rPr>
          <w:lang w:val="en-US"/>
        </w:rPr>
        <w:t xml:space="preserve">family </w:t>
      </w:r>
      <w:r>
        <w:rPr>
          <w:lang w:val="en-US"/>
        </w:rPr>
        <w:t>name</w:t>
      </w:r>
      <w:r w:rsidR="00C568B4">
        <w:rPr>
          <w:lang w:val="en-US"/>
        </w:rPr>
        <w:t>s</w:t>
      </w:r>
      <w:r>
        <w:rPr>
          <w:lang w:val="en-US"/>
        </w:rPr>
        <w:t>, e.g., A.T.</w:t>
      </w:r>
      <w:r w:rsidR="00C568B4">
        <w:rPr>
          <w:lang w:val="en-US"/>
        </w:rPr>
        <w:t> </w:t>
      </w:r>
      <w:r>
        <w:rPr>
          <w:lang w:val="en-US"/>
        </w:rPr>
        <w:t>Smith, J.R. Garcia, and Q.V. Cheng.)</w:t>
      </w:r>
    </w:p>
    <w:p w:rsidR="002E72A7" w:rsidRDefault="002E72A7" w:rsidP="002E72A7">
      <w:pPr>
        <w:numPr>
          <w:ilvl w:val="0"/>
          <w:numId w:val="2"/>
        </w:numPr>
        <w:rPr>
          <w:lang w:val="en-US"/>
        </w:rPr>
      </w:pPr>
      <w:r>
        <w:rPr>
          <w:lang w:val="en-US"/>
        </w:rPr>
        <w:t xml:space="preserve">Title of the </w:t>
      </w:r>
      <w:r w:rsidR="00C568B4">
        <w:rPr>
          <w:lang w:val="en-US"/>
        </w:rPr>
        <w:t xml:space="preserve">cited </w:t>
      </w:r>
      <w:r w:rsidR="0026315C">
        <w:rPr>
          <w:lang w:val="en-US"/>
        </w:rPr>
        <w:t>article</w:t>
      </w:r>
      <w:r w:rsidR="00C568B4">
        <w:rPr>
          <w:lang w:val="en-US"/>
        </w:rPr>
        <w:t xml:space="preserve"> or </w:t>
      </w:r>
      <w:r w:rsidR="0026315C">
        <w:rPr>
          <w:lang w:val="en-US"/>
        </w:rPr>
        <w:t>chapter</w:t>
      </w:r>
    </w:p>
    <w:p w:rsidR="002E72A7" w:rsidRDefault="002E72A7" w:rsidP="002E72A7">
      <w:pPr>
        <w:numPr>
          <w:ilvl w:val="0"/>
          <w:numId w:val="2"/>
        </w:numPr>
        <w:rPr>
          <w:lang w:val="en-US"/>
        </w:rPr>
      </w:pPr>
      <w:r>
        <w:rPr>
          <w:lang w:val="en-US"/>
        </w:rPr>
        <w:t>Journal or book title</w:t>
      </w:r>
      <w:r w:rsidR="00DC1853">
        <w:rPr>
          <w:lang w:val="en-US"/>
        </w:rPr>
        <w:t>—</w:t>
      </w:r>
      <w:r w:rsidR="008F153E" w:rsidRPr="008F153E">
        <w:rPr>
          <w:b/>
          <w:bCs/>
          <w:lang w:val="en-US"/>
        </w:rPr>
        <w:t>do not use abbreviations of journal titles</w:t>
      </w:r>
    </w:p>
    <w:p w:rsidR="002E72A7" w:rsidRDefault="002E72A7" w:rsidP="002E72A7">
      <w:pPr>
        <w:numPr>
          <w:ilvl w:val="0"/>
          <w:numId w:val="2"/>
        </w:numPr>
        <w:rPr>
          <w:lang w:val="en-US"/>
        </w:rPr>
      </w:pPr>
      <w:r>
        <w:rPr>
          <w:lang w:val="en-US"/>
        </w:rPr>
        <w:t>Volum</w:t>
      </w:r>
      <w:r w:rsidR="0026315C">
        <w:rPr>
          <w:lang w:val="en-US"/>
        </w:rPr>
        <w:t>e</w:t>
      </w:r>
      <w:r>
        <w:rPr>
          <w:lang w:val="en-US"/>
        </w:rPr>
        <w:t>, issue, page</w:t>
      </w:r>
      <w:r w:rsidR="00DC1853">
        <w:rPr>
          <w:lang w:val="en-US"/>
        </w:rPr>
        <w:t xml:space="preserve"> range</w:t>
      </w:r>
      <w:r>
        <w:rPr>
          <w:lang w:val="en-US"/>
        </w:rPr>
        <w:t xml:space="preserve"> (or article id), year of publication</w:t>
      </w:r>
    </w:p>
    <w:p w:rsidR="00122B78" w:rsidRPr="00392AA1" w:rsidRDefault="002E72A7" w:rsidP="0026315C">
      <w:pPr>
        <w:numPr>
          <w:ilvl w:val="0"/>
          <w:numId w:val="2"/>
        </w:numPr>
        <w:rPr>
          <w:b/>
          <w:lang w:val="en-US"/>
        </w:rPr>
      </w:pPr>
      <w:r w:rsidRPr="0026315C">
        <w:rPr>
          <w:b/>
          <w:lang w:val="en-US"/>
        </w:rPr>
        <w:t>DOI</w:t>
      </w:r>
      <w:r w:rsidR="0026315C" w:rsidRPr="0026315C">
        <w:rPr>
          <w:b/>
          <w:lang w:val="en-US"/>
        </w:rPr>
        <w:t xml:space="preserve"> number </w:t>
      </w:r>
      <w:r w:rsidR="0026315C">
        <w:rPr>
          <w:lang w:val="en-US"/>
        </w:rPr>
        <w:t xml:space="preserve">(if </w:t>
      </w:r>
      <w:r w:rsidR="00DC1853">
        <w:rPr>
          <w:lang w:val="en-US"/>
        </w:rPr>
        <w:t xml:space="preserve">it </w:t>
      </w:r>
      <w:r w:rsidR="0026315C">
        <w:rPr>
          <w:lang w:val="en-US"/>
        </w:rPr>
        <w:t>exists)</w:t>
      </w:r>
    </w:p>
    <w:p w:rsidR="009172B6" w:rsidRDefault="009172B6" w:rsidP="00392AA1">
      <w:pPr>
        <w:ind w:left="284" w:firstLine="0"/>
        <w:rPr>
          <w:sz w:val="18"/>
          <w:szCs w:val="18"/>
          <w:lang w:val="en-US"/>
        </w:rPr>
      </w:pPr>
    </w:p>
    <w:p w:rsidR="00392AA1" w:rsidRPr="006D1D9F" w:rsidRDefault="006D1D9F" w:rsidP="002C79BA">
      <w:pPr>
        <w:pStyle w:val="Akapitzlist"/>
        <w:numPr>
          <w:ilvl w:val="0"/>
          <w:numId w:val="5"/>
        </w:numPr>
        <w:ind w:left="426"/>
        <w:rPr>
          <w:sz w:val="18"/>
          <w:szCs w:val="18"/>
          <w:lang w:val="en-US"/>
        </w:rPr>
      </w:pPr>
      <w:r>
        <w:rPr>
          <w:sz w:val="18"/>
          <w:szCs w:val="18"/>
          <w:lang w:val="en-US"/>
        </w:rPr>
        <w:t>P. Wahl, P. Ziegler, and P. Eberhard</w:t>
      </w:r>
      <w:r w:rsidR="00392AA1" w:rsidRPr="009172B6">
        <w:rPr>
          <w:sz w:val="18"/>
          <w:szCs w:val="18"/>
          <w:lang w:val="en-US"/>
        </w:rPr>
        <w:t xml:space="preserve">. </w:t>
      </w:r>
      <w:r w:rsidRPr="006D1D9F">
        <w:rPr>
          <w:iCs/>
          <w:sz w:val="18"/>
          <w:szCs w:val="18"/>
          <w:lang w:val="en-US"/>
        </w:rPr>
        <w:t>Numerical investigation of the basilar membrane vibration induced by the unsteady fluid flow in the human inner ear</w:t>
      </w:r>
      <w:r w:rsidR="00392AA1" w:rsidRPr="009172B6">
        <w:rPr>
          <w:sz w:val="18"/>
          <w:szCs w:val="18"/>
          <w:lang w:val="en-US"/>
        </w:rPr>
        <w:t xml:space="preserve">. </w:t>
      </w:r>
      <w:proofErr w:type="spellStart"/>
      <w:r>
        <w:rPr>
          <w:i/>
          <w:sz w:val="18"/>
          <w:szCs w:val="18"/>
          <w:lang w:val="en-US"/>
        </w:rPr>
        <w:t>Archve</w:t>
      </w:r>
      <w:proofErr w:type="spellEnd"/>
      <w:r>
        <w:rPr>
          <w:i/>
          <w:sz w:val="18"/>
          <w:szCs w:val="18"/>
          <w:lang w:val="en-US"/>
        </w:rPr>
        <w:t xml:space="preserve"> of Mechanical Engineering</w:t>
      </w:r>
      <w:r w:rsidR="00392AA1" w:rsidRPr="006D1D9F">
        <w:rPr>
          <w:sz w:val="18"/>
          <w:szCs w:val="18"/>
          <w:lang w:val="en-US"/>
        </w:rPr>
        <w:t xml:space="preserve">, </w:t>
      </w:r>
      <w:r>
        <w:rPr>
          <w:sz w:val="18"/>
          <w:szCs w:val="18"/>
          <w:lang w:val="en-US"/>
        </w:rPr>
        <w:t>67</w:t>
      </w:r>
      <w:r w:rsidR="00392AA1" w:rsidRPr="006D1D9F">
        <w:rPr>
          <w:sz w:val="18"/>
          <w:szCs w:val="18"/>
          <w:lang w:val="en-US"/>
        </w:rPr>
        <w:t>(</w:t>
      </w:r>
      <w:r>
        <w:rPr>
          <w:sz w:val="18"/>
          <w:szCs w:val="18"/>
          <w:lang w:val="en-US"/>
        </w:rPr>
        <w:t>4</w:t>
      </w:r>
      <w:r w:rsidR="00392AA1" w:rsidRPr="006D1D9F">
        <w:rPr>
          <w:sz w:val="18"/>
          <w:szCs w:val="18"/>
          <w:lang w:val="en-US"/>
        </w:rPr>
        <w:t>):</w:t>
      </w:r>
      <w:r>
        <w:rPr>
          <w:sz w:val="18"/>
          <w:szCs w:val="18"/>
          <w:lang w:val="en-US"/>
        </w:rPr>
        <w:t>381</w:t>
      </w:r>
      <w:r w:rsidR="00392AA1" w:rsidRPr="006D1D9F">
        <w:rPr>
          <w:sz w:val="18"/>
          <w:szCs w:val="18"/>
          <w:lang w:val="en-US"/>
        </w:rPr>
        <w:t>–</w:t>
      </w:r>
      <w:r>
        <w:rPr>
          <w:sz w:val="18"/>
          <w:szCs w:val="18"/>
          <w:lang w:val="en-US"/>
        </w:rPr>
        <w:t>4</w:t>
      </w:r>
      <w:r w:rsidR="00392AA1" w:rsidRPr="006D1D9F">
        <w:rPr>
          <w:sz w:val="18"/>
          <w:szCs w:val="18"/>
          <w:lang w:val="en-US"/>
        </w:rPr>
        <w:t>1</w:t>
      </w:r>
      <w:r>
        <w:rPr>
          <w:sz w:val="18"/>
          <w:szCs w:val="18"/>
          <w:lang w:val="en-US"/>
        </w:rPr>
        <w:t>4</w:t>
      </w:r>
      <w:r w:rsidR="00392AA1" w:rsidRPr="006D1D9F">
        <w:rPr>
          <w:sz w:val="18"/>
          <w:szCs w:val="18"/>
          <w:lang w:val="en-US"/>
        </w:rPr>
        <w:t>, 20</w:t>
      </w:r>
      <w:r>
        <w:rPr>
          <w:sz w:val="18"/>
          <w:szCs w:val="18"/>
          <w:lang w:val="en-US"/>
        </w:rPr>
        <w:t>2</w:t>
      </w:r>
      <w:r w:rsidR="00392AA1" w:rsidRPr="006D1D9F">
        <w:rPr>
          <w:sz w:val="18"/>
          <w:szCs w:val="18"/>
          <w:lang w:val="en-US"/>
        </w:rPr>
        <w:t xml:space="preserve">0. </w:t>
      </w:r>
      <w:proofErr w:type="spellStart"/>
      <w:r w:rsidR="00392AA1" w:rsidRPr="006D1D9F">
        <w:rPr>
          <w:sz w:val="18"/>
          <w:szCs w:val="18"/>
          <w:lang w:val="en-US"/>
        </w:rPr>
        <w:t>doi</w:t>
      </w:r>
      <w:proofErr w:type="spellEnd"/>
      <w:r w:rsidR="00392AA1" w:rsidRPr="006D1D9F">
        <w:rPr>
          <w:sz w:val="18"/>
          <w:szCs w:val="18"/>
          <w:lang w:val="en-US"/>
        </w:rPr>
        <w:t xml:space="preserve">: </w:t>
      </w:r>
      <w:r w:rsidRPr="006D1D9F">
        <w:rPr>
          <w:sz w:val="18"/>
          <w:szCs w:val="18"/>
          <w:lang w:val="en-US"/>
        </w:rPr>
        <w:t>10.24425/ame.2020.131701</w:t>
      </w:r>
      <w:r w:rsidR="00392AA1" w:rsidRPr="006D1D9F">
        <w:rPr>
          <w:sz w:val="18"/>
          <w:szCs w:val="18"/>
          <w:lang w:val="en-US"/>
        </w:rPr>
        <w:t>.</w:t>
      </w:r>
    </w:p>
    <w:p w:rsidR="00392AA1" w:rsidRDefault="00E873A2" w:rsidP="002C79BA">
      <w:pPr>
        <w:pStyle w:val="Akapitzlist"/>
        <w:numPr>
          <w:ilvl w:val="0"/>
          <w:numId w:val="5"/>
        </w:numPr>
        <w:ind w:left="426"/>
        <w:rPr>
          <w:sz w:val="18"/>
          <w:szCs w:val="18"/>
          <w:lang w:val="en-US"/>
        </w:rPr>
      </w:pPr>
      <w:r w:rsidRPr="009172B6">
        <w:rPr>
          <w:sz w:val="18"/>
          <w:szCs w:val="18"/>
          <w:lang w:val="en-US"/>
        </w:rPr>
        <w:t xml:space="preserve">R.G. </w:t>
      </w:r>
      <w:proofErr w:type="spellStart"/>
      <w:r w:rsidRPr="009172B6">
        <w:rPr>
          <w:sz w:val="18"/>
          <w:szCs w:val="18"/>
          <w:lang w:val="en-US"/>
        </w:rPr>
        <w:t>Budynas</w:t>
      </w:r>
      <w:proofErr w:type="spellEnd"/>
      <w:r w:rsidRPr="009172B6">
        <w:rPr>
          <w:sz w:val="18"/>
          <w:szCs w:val="18"/>
          <w:lang w:val="en-US"/>
        </w:rPr>
        <w:t xml:space="preserve"> and J.K. </w:t>
      </w:r>
      <w:proofErr w:type="spellStart"/>
      <w:r w:rsidRPr="009172B6">
        <w:rPr>
          <w:sz w:val="18"/>
          <w:szCs w:val="18"/>
          <w:lang w:val="en-US"/>
        </w:rPr>
        <w:t>Nisbett</w:t>
      </w:r>
      <w:proofErr w:type="spellEnd"/>
      <w:r w:rsidRPr="009172B6">
        <w:rPr>
          <w:sz w:val="18"/>
          <w:szCs w:val="18"/>
          <w:lang w:val="en-US"/>
        </w:rPr>
        <w:t xml:space="preserve">. </w:t>
      </w:r>
      <w:proofErr w:type="spellStart"/>
      <w:r w:rsidRPr="009172B6">
        <w:rPr>
          <w:i/>
          <w:iCs/>
          <w:sz w:val="18"/>
          <w:szCs w:val="18"/>
          <w:lang w:val="en-US"/>
        </w:rPr>
        <w:t>Shigley’s</w:t>
      </w:r>
      <w:proofErr w:type="spellEnd"/>
      <w:r w:rsidRPr="009172B6">
        <w:rPr>
          <w:i/>
          <w:iCs/>
          <w:sz w:val="18"/>
          <w:szCs w:val="18"/>
          <w:lang w:val="en-US"/>
        </w:rPr>
        <w:t xml:space="preserve"> Mechanical Engineering Design</w:t>
      </w:r>
      <w:r w:rsidRPr="009172B6">
        <w:rPr>
          <w:sz w:val="18"/>
          <w:szCs w:val="18"/>
          <w:lang w:val="en-US"/>
        </w:rPr>
        <w:t>. 10th edition, McGraw-Hill, 2020.</w:t>
      </w:r>
    </w:p>
    <w:p w:rsidR="009172B6" w:rsidRPr="009172B6" w:rsidRDefault="009172B6" w:rsidP="002C79BA">
      <w:pPr>
        <w:pStyle w:val="Akapitzlist"/>
        <w:numPr>
          <w:ilvl w:val="0"/>
          <w:numId w:val="5"/>
        </w:numPr>
        <w:ind w:left="426"/>
        <w:rPr>
          <w:sz w:val="14"/>
          <w:szCs w:val="18"/>
          <w:lang w:val="en-US"/>
        </w:rPr>
      </w:pPr>
      <w:r w:rsidRPr="009172B6">
        <w:rPr>
          <w:sz w:val="18"/>
          <w:lang w:val="en-US"/>
        </w:rPr>
        <w:t xml:space="preserve">N.V. </w:t>
      </w:r>
      <w:proofErr w:type="spellStart"/>
      <w:r w:rsidRPr="009172B6">
        <w:rPr>
          <w:sz w:val="18"/>
          <w:lang w:val="en-US"/>
        </w:rPr>
        <w:t>Martynov</w:t>
      </w:r>
      <w:proofErr w:type="spellEnd"/>
      <w:r w:rsidRPr="009172B6">
        <w:rPr>
          <w:sz w:val="18"/>
          <w:lang w:val="en-US"/>
        </w:rPr>
        <w:t xml:space="preserve">, V.N. </w:t>
      </w:r>
      <w:proofErr w:type="spellStart"/>
      <w:r w:rsidRPr="009172B6">
        <w:rPr>
          <w:sz w:val="18"/>
          <w:lang w:val="en-US"/>
        </w:rPr>
        <w:t>Dobromirov</w:t>
      </w:r>
      <w:proofErr w:type="spellEnd"/>
      <w:r w:rsidRPr="009172B6">
        <w:rPr>
          <w:sz w:val="18"/>
          <w:lang w:val="en-US"/>
        </w:rPr>
        <w:t xml:space="preserve">, and D.V. </w:t>
      </w:r>
      <w:proofErr w:type="spellStart"/>
      <w:r w:rsidRPr="009172B6">
        <w:rPr>
          <w:sz w:val="18"/>
          <w:lang w:val="en-US"/>
        </w:rPr>
        <w:t>Avramov</w:t>
      </w:r>
      <w:proofErr w:type="spellEnd"/>
      <w:r w:rsidRPr="009172B6">
        <w:rPr>
          <w:sz w:val="18"/>
          <w:lang w:val="en-US"/>
        </w:rPr>
        <w:t xml:space="preserve">. Electro-hydraulic disintegration technology for diamond-bearing rocks. </w:t>
      </w:r>
      <w:proofErr w:type="spellStart"/>
      <w:r w:rsidRPr="009172B6">
        <w:rPr>
          <w:i/>
          <w:iCs/>
          <w:sz w:val="18"/>
        </w:rPr>
        <w:t>Ore</w:t>
      </w:r>
      <w:proofErr w:type="spellEnd"/>
      <w:r w:rsidRPr="009172B6">
        <w:rPr>
          <w:i/>
          <w:iCs/>
          <w:sz w:val="18"/>
        </w:rPr>
        <w:t xml:space="preserve"> Dressing</w:t>
      </w:r>
      <w:r w:rsidRPr="009172B6">
        <w:rPr>
          <w:sz w:val="18"/>
        </w:rPr>
        <w:t>, 2020(1):8–14</w:t>
      </w:r>
      <w:r>
        <w:rPr>
          <w:sz w:val="18"/>
        </w:rPr>
        <w:t>,</w:t>
      </w:r>
      <w:r w:rsidRPr="009172B6">
        <w:rPr>
          <w:sz w:val="18"/>
        </w:rPr>
        <w:t xml:space="preserve"> 2020. doi: 10.17580/or.2020.01.02 (in Russian).</w:t>
      </w:r>
    </w:p>
    <w:p w:rsidR="009172B6" w:rsidRPr="009172B6" w:rsidRDefault="009172B6" w:rsidP="002C79BA">
      <w:pPr>
        <w:pStyle w:val="Akapitzlist"/>
        <w:numPr>
          <w:ilvl w:val="0"/>
          <w:numId w:val="5"/>
        </w:numPr>
        <w:ind w:left="426"/>
        <w:rPr>
          <w:sz w:val="18"/>
          <w:szCs w:val="18"/>
          <w:lang w:val="en-US"/>
        </w:rPr>
      </w:pPr>
      <w:r w:rsidRPr="009172B6">
        <w:rPr>
          <w:sz w:val="18"/>
          <w:szCs w:val="18"/>
          <w:lang w:val="en-US"/>
        </w:rPr>
        <w:t xml:space="preserve">A. </w:t>
      </w:r>
      <w:proofErr w:type="spellStart"/>
      <w:r w:rsidRPr="009172B6">
        <w:rPr>
          <w:sz w:val="18"/>
          <w:szCs w:val="18"/>
          <w:lang w:val="en-US"/>
        </w:rPr>
        <w:t>Jebri</w:t>
      </w:r>
      <w:proofErr w:type="spellEnd"/>
      <w:r w:rsidRPr="009172B6">
        <w:rPr>
          <w:sz w:val="18"/>
          <w:szCs w:val="18"/>
          <w:lang w:val="en-US"/>
        </w:rPr>
        <w:t xml:space="preserve">, T. </w:t>
      </w:r>
      <w:proofErr w:type="spellStart"/>
      <w:r w:rsidRPr="009172B6">
        <w:rPr>
          <w:sz w:val="18"/>
          <w:szCs w:val="18"/>
          <w:lang w:val="en-US"/>
        </w:rPr>
        <w:t>Madani</w:t>
      </w:r>
      <w:proofErr w:type="spellEnd"/>
      <w:r w:rsidRPr="009172B6">
        <w:rPr>
          <w:sz w:val="18"/>
          <w:szCs w:val="18"/>
          <w:lang w:val="en-US"/>
        </w:rPr>
        <w:t xml:space="preserve">, and K. </w:t>
      </w:r>
      <w:proofErr w:type="spellStart"/>
      <w:r w:rsidRPr="009172B6">
        <w:rPr>
          <w:sz w:val="18"/>
          <w:szCs w:val="18"/>
          <w:lang w:val="en-US"/>
        </w:rPr>
        <w:t>Djouani</w:t>
      </w:r>
      <w:proofErr w:type="spellEnd"/>
      <w:r w:rsidRPr="009172B6">
        <w:rPr>
          <w:sz w:val="18"/>
          <w:szCs w:val="18"/>
          <w:lang w:val="en-US"/>
        </w:rPr>
        <w:t xml:space="preserve">. Adaptive continuous integral-sliding-mode controller for wearable robots: Application to an upper limb exoskeleton. In </w:t>
      </w:r>
      <w:r w:rsidRPr="009172B6">
        <w:rPr>
          <w:i/>
          <w:iCs/>
          <w:sz w:val="18"/>
          <w:szCs w:val="18"/>
          <w:lang w:val="en-US"/>
        </w:rPr>
        <w:t>2019 IEEE 16th International Conference on Rehabilitation Robotics (ICORR)</w:t>
      </w:r>
      <w:r w:rsidRPr="009172B6">
        <w:rPr>
          <w:sz w:val="18"/>
          <w:szCs w:val="18"/>
          <w:lang w:val="en-US"/>
        </w:rPr>
        <w:t xml:space="preserve">, pages 766–771, Toronto, Canada, 24-28 June 2019. </w:t>
      </w:r>
      <w:proofErr w:type="spellStart"/>
      <w:r w:rsidRPr="009172B6">
        <w:rPr>
          <w:sz w:val="18"/>
          <w:szCs w:val="18"/>
          <w:lang w:val="en-US"/>
        </w:rPr>
        <w:t>doi</w:t>
      </w:r>
      <w:proofErr w:type="spellEnd"/>
      <w:r w:rsidRPr="009172B6">
        <w:rPr>
          <w:sz w:val="18"/>
          <w:szCs w:val="18"/>
          <w:lang w:val="en-US"/>
        </w:rPr>
        <w:t>: 10.1109/ICORR.2019.8779431.</w:t>
      </w:r>
    </w:p>
    <w:sectPr w:rsidR="009172B6" w:rsidRPr="009172B6" w:rsidSect="006F0F04">
      <w:footerReference w:type="first" r:id="rId16"/>
      <w:pgSz w:w="11906" w:h="16838" w:code="9"/>
      <w:pgMar w:top="2835" w:right="2381" w:bottom="2835" w:left="2381" w:header="709" w:footer="2608" w:gutter="0"/>
      <w:lnNumType w:countBy="1"/>
      <w:cols w:space="708"/>
      <w:titlePg/>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957805" w16cex:dateUtc="2022-01-21T17:2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A1686A2" w16cid:durableId="25957805"/>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2607D" w:rsidRDefault="00D2607D" w:rsidP="003E135D">
      <w:r>
        <w:separator/>
      </w:r>
    </w:p>
  </w:endnote>
  <w:endnote w:type="continuationSeparator" w:id="0">
    <w:p w:rsidR="00D2607D" w:rsidRDefault="00D2607D" w:rsidP="003E13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
    <w:altName w:val="Times"/>
    <w:panose1 w:val="02020603050405020304"/>
    <w:charset w:val="EE"/>
    <w:family w:val="roman"/>
    <w:pitch w:val="variable"/>
    <w:sig w:usb0="E0002AFF" w:usb1="C0007841"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36A6B" w:rsidRPr="00451C2C" w:rsidRDefault="00436A6B" w:rsidP="00436A6B">
    <w:pPr>
      <w:ind w:left="1418" w:firstLine="0"/>
      <w:rPr>
        <w:sz w:val="14"/>
        <w:szCs w:val="14"/>
        <w:lang w:val="en-US"/>
      </w:rPr>
    </w:pPr>
    <w:r w:rsidRPr="00451C2C">
      <w:rPr>
        <w:noProof/>
        <w:sz w:val="14"/>
        <w:szCs w:val="14"/>
        <w:lang w:val="en-US" w:eastAsia="en-US"/>
      </w:rPr>
      <w:drawing>
        <wp:anchor distT="0" distB="0" distL="114300" distR="114300" simplePos="0" relativeHeight="251658240" behindDoc="1" locked="0" layoutInCell="1" allowOverlap="1" wp14:anchorId="31A867CF" wp14:editId="24A34BD7">
          <wp:simplePos x="0" y="0"/>
          <wp:positionH relativeFrom="column">
            <wp:posOffset>20955</wp:posOffset>
          </wp:positionH>
          <wp:positionV relativeFrom="paragraph">
            <wp:posOffset>6350</wp:posOffset>
          </wp:positionV>
          <wp:extent cx="825500" cy="288290"/>
          <wp:effectExtent l="0" t="0" r="0" b="0"/>
          <wp:wrapTight wrapText="bothSides">
            <wp:wrapPolygon edited="0">
              <wp:start x="0" y="0"/>
              <wp:lineTo x="0" y="19982"/>
              <wp:lineTo x="20935" y="19982"/>
              <wp:lineTo x="20935" y="0"/>
              <wp:lineTo x="0" y="0"/>
            </wp:wrapPolygon>
          </wp:wrapTight>
          <wp:docPr id="2" name="Obraz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mirrors.creativecommons.org/presskit/buttons/88x31/png/by-nc-nd.png"/>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825500" cy="28829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451C2C">
      <w:rPr>
        <w:rFonts w:eastAsia="MS Mincho"/>
        <w:sz w:val="14"/>
        <w:szCs w:val="14"/>
        <w:lang w:val="en-US"/>
      </w:rPr>
      <w:t xml:space="preserve">© 2022 The Author(s). This is an open-access article distributed under the terms of the Creative Commons Attribution (CC BY 4.0 </w:t>
    </w:r>
    <w:hyperlink r:id="rId2" w:history="1">
      <w:r w:rsidR="00236158" w:rsidRPr="00451C2C">
        <w:rPr>
          <w:rStyle w:val="Hipercze"/>
          <w:rFonts w:eastAsia="MS Mincho" w:cs="Times"/>
          <w:sz w:val="14"/>
          <w:szCs w:val="14"/>
          <w:lang w:val="en-US"/>
        </w:rPr>
        <w:t>https://creativecommons.org/licenses/by/4.0/</w:t>
      </w:r>
    </w:hyperlink>
    <w:r w:rsidRPr="00451C2C">
      <w:rPr>
        <w:rFonts w:eastAsia="MS Mincho"/>
        <w:sz w:val="14"/>
        <w:szCs w:val="14"/>
        <w:lang w:val="en-US"/>
      </w:rPr>
      <w:t xml:space="preserve">), which permits use, distribution, and reproduction in any medium, provided that the </w:t>
    </w:r>
    <w:r w:rsidR="005F1B19" w:rsidRPr="00451C2C">
      <w:rPr>
        <w:rFonts w:eastAsia="MS Mincho"/>
        <w:sz w:val="14"/>
        <w:szCs w:val="14"/>
        <w:lang w:val="en-US"/>
      </w:rPr>
      <w:t>original author and source are</w:t>
    </w:r>
    <w:r w:rsidRPr="00451C2C">
      <w:rPr>
        <w:rFonts w:eastAsia="MS Mincho"/>
        <w:sz w:val="14"/>
        <w:szCs w:val="14"/>
        <w:lang w:val="en-US"/>
      </w:rPr>
      <w:t xml:space="preserve"> cited</w:t>
    </w:r>
    <w:r w:rsidR="006C281B" w:rsidRPr="00451C2C">
      <w:rPr>
        <w:rFonts w:eastAsia="MS Mincho"/>
        <w:sz w:val="14"/>
        <w:szCs w:val="14"/>
        <w:lang w:val="en-US"/>
      </w:rPr>
      <w:t>.</w:t>
    </w:r>
  </w:p>
  <w:p w:rsidR="00436A6B" w:rsidRPr="00436A6B" w:rsidRDefault="00436A6B">
    <w:pPr>
      <w:rPr>
        <w:lang w:val="en-US"/>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2607D" w:rsidRDefault="00D2607D" w:rsidP="003E135D">
      <w:r>
        <w:separator/>
      </w:r>
    </w:p>
  </w:footnote>
  <w:footnote w:type="continuationSeparator" w:id="0">
    <w:p w:rsidR="00D2607D" w:rsidRDefault="00D2607D" w:rsidP="003E135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EE02DF"/>
    <w:multiLevelType w:val="hybridMultilevel"/>
    <w:tmpl w:val="921492D0"/>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 w15:restartNumberingAfterBreak="0">
    <w:nsid w:val="2FBF7EEE"/>
    <w:multiLevelType w:val="multilevel"/>
    <w:tmpl w:val="488479AE"/>
    <w:lvl w:ilvl="0">
      <w:start w:val="1"/>
      <w:numFmt w:val="decimal"/>
      <w:pStyle w:val="section"/>
      <w:lvlText w:val="%1."/>
      <w:lvlJc w:val="left"/>
      <w:pPr>
        <w:ind w:left="432" w:hanging="432"/>
      </w:pPr>
      <w:rPr>
        <w:rFonts w:hint="default"/>
      </w:rPr>
    </w:lvl>
    <w:lvl w:ilvl="1">
      <w:start w:val="1"/>
      <w:numFmt w:val="decimal"/>
      <w:pStyle w:val="subsection"/>
      <w:lvlText w:val="%1.%2."/>
      <w:lvlJc w:val="left"/>
      <w:pPr>
        <w:ind w:left="576" w:hanging="576"/>
      </w:pPr>
      <w:rPr>
        <w:rFonts w:hint="default"/>
      </w:rPr>
    </w:lvl>
    <w:lvl w:ilvl="2">
      <w:start w:val="1"/>
      <w:numFmt w:val="decimal"/>
      <w:pStyle w:val="sub-subsection"/>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 w15:restartNumberingAfterBreak="0">
    <w:nsid w:val="466E1EC6"/>
    <w:multiLevelType w:val="hybridMultilevel"/>
    <w:tmpl w:val="7136BD50"/>
    <w:lvl w:ilvl="0" w:tplc="0E1479A0">
      <w:start w:val="3"/>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 w15:restartNumberingAfterBreak="0">
    <w:nsid w:val="6C997BD9"/>
    <w:multiLevelType w:val="hybridMultilevel"/>
    <w:tmpl w:val="804A00AC"/>
    <w:lvl w:ilvl="0" w:tplc="4112ACEE">
      <w:start w:val="1"/>
      <w:numFmt w:val="decimal"/>
      <w:lvlText w:val="[%1]"/>
      <w:lvlJc w:val="left"/>
      <w:pPr>
        <w:ind w:left="1004" w:hanging="360"/>
      </w:pPr>
      <w:rPr>
        <w:rFonts w:hint="default"/>
        <w:i w:val="0"/>
        <w:sz w:val="18"/>
        <w:szCs w:val="18"/>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num w:numId="1">
    <w:abstractNumId w:val="1"/>
  </w:num>
  <w:num w:numId="2">
    <w:abstractNumId w:val="2"/>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stylePaneFormatFilter w:val="9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E135D"/>
    <w:rsid w:val="000379DF"/>
    <w:rsid w:val="00040CE7"/>
    <w:rsid w:val="000A609D"/>
    <w:rsid w:val="00122B78"/>
    <w:rsid w:val="00130F0B"/>
    <w:rsid w:val="0015168B"/>
    <w:rsid w:val="00157753"/>
    <w:rsid w:val="00170F60"/>
    <w:rsid w:val="00186284"/>
    <w:rsid w:val="001B046A"/>
    <w:rsid w:val="001C4D3B"/>
    <w:rsid w:val="001C7C9F"/>
    <w:rsid w:val="001F74B9"/>
    <w:rsid w:val="00211273"/>
    <w:rsid w:val="002319B1"/>
    <w:rsid w:val="00236158"/>
    <w:rsid w:val="002370FE"/>
    <w:rsid w:val="002518B0"/>
    <w:rsid w:val="0026315C"/>
    <w:rsid w:val="00287D22"/>
    <w:rsid w:val="00294552"/>
    <w:rsid w:val="002979F3"/>
    <w:rsid w:val="002B22B5"/>
    <w:rsid w:val="002B3D39"/>
    <w:rsid w:val="002C79BA"/>
    <w:rsid w:val="002D7643"/>
    <w:rsid w:val="002E60B7"/>
    <w:rsid w:val="002E72A7"/>
    <w:rsid w:val="00307A7E"/>
    <w:rsid w:val="003651AA"/>
    <w:rsid w:val="00392AA1"/>
    <w:rsid w:val="00392FDE"/>
    <w:rsid w:val="003A2C5A"/>
    <w:rsid w:val="003C0D87"/>
    <w:rsid w:val="003C7D7A"/>
    <w:rsid w:val="003D198C"/>
    <w:rsid w:val="003E135D"/>
    <w:rsid w:val="003F6AE7"/>
    <w:rsid w:val="00417358"/>
    <w:rsid w:val="00422C65"/>
    <w:rsid w:val="00436A6B"/>
    <w:rsid w:val="00443103"/>
    <w:rsid w:val="00451C2C"/>
    <w:rsid w:val="00472038"/>
    <w:rsid w:val="004F1F99"/>
    <w:rsid w:val="005470A0"/>
    <w:rsid w:val="00571E9E"/>
    <w:rsid w:val="00583CCF"/>
    <w:rsid w:val="005C66A0"/>
    <w:rsid w:val="005F1B19"/>
    <w:rsid w:val="005F52C2"/>
    <w:rsid w:val="00620754"/>
    <w:rsid w:val="006342E9"/>
    <w:rsid w:val="00635897"/>
    <w:rsid w:val="00662719"/>
    <w:rsid w:val="00693D2E"/>
    <w:rsid w:val="006A060E"/>
    <w:rsid w:val="006C281B"/>
    <w:rsid w:val="006C32A1"/>
    <w:rsid w:val="006D1D9F"/>
    <w:rsid w:val="006F0F04"/>
    <w:rsid w:val="00710525"/>
    <w:rsid w:val="00711471"/>
    <w:rsid w:val="00715360"/>
    <w:rsid w:val="00724017"/>
    <w:rsid w:val="007357F9"/>
    <w:rsid w:val="00771AD7"/>
    <w:rsid w:val="007E054C"/>
    <w:rsid w:val="007F2612"/>
    <w:rsid w:val="007F38CE"/>
    <w:rsid w:val="00861395"/>
    <w:rsid w:val="008C4267"/>
    <w:rsid w:val="008E62C6"/>
    <w:rsid w:val="008F0A9E"/>
    <w:rsid w:val="008F153E"/>
    <w:rsid w:val="008F424B"/>
    <w:rsid w:val="00900B5F"/>
    <w:rsid w:val="0090343B"/>
    <w:rsid w:val="009172B6"/>
    <w:rsid w:val="009525D9"/>
    <w:rsid w:val="00954B00"/>
    <w:rsid w:val="009624B9"/>
    <w:rsid w:val="00965555"/>
    <w:rsid w:val="0097284C"/>
    <w:rsid w:val="00977D65"/>
    <w:rsid w:val="00985ECB"/>
    <w:rsid w:val="009B7D45"/>
    <w:rsid w:val="009C6DF8"/>
    <w:rsid w:val="009E2427"/>
    <w:rsid w:val="00A350A2"/>
    <w:rsid w:val="00A54EC2"/>
    <w:rsid w:val="00A62758"/>
    <w:rsid w:val="00AA009F"/>
    <w:rsid w:val="00AB325C"/>
    <w:rsid w:val="00AB52DF"/>
    <w:rsid w:val="00AD3AC9"/>
    <w:rsid w:val="00AE21E5"/>
    <w:rsid w:val="00AE3CE8"/>
    <w:rsid w:val="00B06C7D"/>
    <w:rsid w:val="00B2114A"/>
    <w:rsid w:val="00B30D4E"/>
    <w:rsid w:val="00B5115C"/>
    <w:rsid w:val="00B61786"/>
    <w:rsid w:val="00B818D5"/>
    <w:rsid w:val="00B90D12"/>
    <w:rsid w:val="00BB000F"/>
    <w:rsid w:val="00BE04BC"/>
    <w:rsid w:val="00BF18D1"/>
    <w:rsid w:val="00C30EC6"/>
    <w:rsid w:val="00C42DD7"/>
    <w:rsid w:val="00C568B4"/>
    <w:rsid w:val="00C6035F"/>
    <w:rsid w:val="00C61348"/>
    <w:rsid w:val="00CF038C"/>
    <w:rsid w:val="00D136F3"/>
    <w:rsid w:val="00D2607D"/>
    <w:rsid w:val="00D94390"/>
    <w:rsid w:val="00DA1722"/>
    <w:rsid w:val="00DC1853"/>
    <w:rsid w:val="00DF451A"/>
    <w:rsid w:val="00DF6218"/>
    <w:rsid w:val="00E03199"/>
    <w:rsid w:val="00E16B43"/>
    <w:rsid w:val="00E22CE3"/>
    <w:rsid w:val="00E51291"/>
    <w:rsid w:val="00E54738"/>
    <w:rsid w:val="00E54872"/>
    <w:rsid w:val="00E873A2"/>
    <w:rsid w:val="00E96A64"/>
    <w:rsid w:val="00F21EF4"/>
    <w:rsid w:val="00F92A2B"/>
    <w:rsid w:val="00F92FDA"/>
    <w:rsid w:val="00FC37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4B64E6C-F4EE-4006-BC4E-D362AB9019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aliases w:val="Text"/>
    <w:qFormat/>
    <w:rsid w:val="00FC378E"/>
    <w:pPr>
      <w:spacing w:after="0" w:line="240" w:lineRule="auto"/>
      <w:ind w:firstLine="284"/>
      <w:contextualSpacing/>
      <w:jc w:val="both"/>
    </w:pPr>
    <w:rPr>
      <w:rFonts w:ascii="Times New Roman" w:eastAsia="Times New Roman" w:hAnsi="Times New Roman" w:cs="Times New Roman"/>
      <w:szCs w:val="24"/>
      <w:lang w:val="pl-PL" w:eastAsia="pl-PL"/>
    </w:rPr>
  </w:style>
  <w:style w:type="paragraph" w:styleId="Nagwek1">
    <w:name w:val="heading 1"/>
    <w:basedOn w:val="Normalny"/>
    <w:next w:val="Normalny"/>
    <w:link w:val="Nagwek1Znak"/>
    <w:uiPriority w:val="9"/>
    <w:rsid w:val="00583CC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Nagwek2">
    <w:name w:val="heading 2"/>
    <w:basedOn w:val="Normalny"/>
    <w:next w:val="Normalny"/>
    <w:link w:val="Nagwek2Znak"/>
    <w:uiPriority w:val="9"/>
    <w:semiHidden/>
    <w:unhideWhenUsed/>
    <w:rsid w:val="00583CC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Nagwek3">
    <w:name w:val="heading 3"/>
    <w:basedOn w:val="Normalny"/>
    <w:next w:val="Normalny"/>
    <w:link w:val="Nagwek3Znak"/>
    <w:uiPriority w:val="9"/>
    <w:semiHidden/>
    <w:unhideWhenUsed/>
    <w:qFormat/>
    <w:rsid w:val="00583CCF"/>
    <w:pPr>
      <w:keepNext/>
      <w:keepLines/>
      <w:spacing w:before="200"/>
      <w:outlineLvl w:val="2"/>
    </w:pPr>
    <w:rPr>
      <w:rFonts w:asciiTheme="majorHAnsi" w:eastAsiaTheme="majorEastAsia" w:hAnsiTheme="majorHAnsi" w:cstheme="majorBidi"/>
      <w:b/>
      <w:bCs/>
      <w:color w:val="4F81BD" w:themeColor="accent1"/>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styleId="Odwoanieprzypisudolnego">
    <w:name w:val="footnote reference"/>
    <w:uiPriority w:val="99"/>
    <w:semiHidden/>
    <w:unhideWhenUsed/>
    <w:rsid w:val="003E135D"/>
    <w:rPr>
      <w:vertAlign w:val="superscript"/>
    </w:rPr>
  </w:style>
  <w:style w:type="paragraph" w:customStyle="1" w:styleId="Authors">
    <w:name w:val="Authors"/>
    <w:basedOn w:val="Normalny"/>
    <w:next w:val="NormalnyWeb"/>
    <w:qFormat/>
    <w:rsid w:val="00FC378E"/>
    <w:pPr>
      <w:spacing w:after="240"/>
      <w:ind w:firstLine="0"/>
      <w:jc w:val="center"/>
    </w:pPr>
    <w:rPr>
      <w:sz w:val="24"/>
      <w:szCs w:val="22"/>
      <w:lang w:val="en-US"/>
    </w:rPr>
  </w:style>
  <w:style w:type="paragraph" w:customStyle="1" w:styleId="affiliation">
    <w:name w:val="affiliation"/>
    <w:basedOn w:val="Tekstprzypisudolnego"/>
    <w:qFormat/>
    <w:rsid w:val="00FC378E"/>
    <w:pPr>
      <w:ind w:firstLine="0"/>
      <w:jc w:val="left"/>
    </w:pPr>
    <w:rPr>
      <w:sz w:val="18"/>
      <w:lang w:val="en-US"/>
    </w:rPr>
  </w:style>
  <w:style w:type="paragraph" w:styleId="NormalnyWeb">
    <w:name w:val="Normal (Web)"/>
    <w:basedOn w:val="Normalny"/>
    <w:uiPriority w:val="99"/>
    <w:semiHidden/>
    <w:unhideWhenUsed/>
    <w:rsid w:val="003E135D"/>
    <w:rPr>
      <w:sz w:val="24"/>
    </w:rPr>
  </w:style>
  <w:style w:type="paragraph" w:styleId="Tekstprzypisudolnego">
    <w:name w:val="footnote text"/>
    <w:basedOn w:val="Normalny"/>
    <w:link w:val="TekstprzypisudolnegoZnak"/>
    <w:uiPriority w:val="99"/>
    <w:semiHidden/>
    <w:unhideWhenUsed/>
    <w:rsid w:val="003E135D"/>
    <w:rPr>
      <w:sz w:val="20"/>
      <w:szCs w:val="20"/>
    </w:rPr>
  </w:style>
  <w:style w:type="character" w:customStyle="1" w:styleId="TekstprzypisudolnegoZnak">
    <w:name w:val="Tekst przypisu dolnego Znak"/>
    <w:basedOn w:val="Domylnaczcionkaakapitu"/>
    <w:link w:val="Tekstprzypisudolnego"/>
    <w:uiPriority w:val="99"/>
    <w:semiHidden/>
    <w:rsid w:val="003E135D"/>
    <w:rPr>
      <w:rFonts w:ascii="Times New Roman" w:eastAsia="Times New Roman" w:hAnsi="Times New Roman" w:cs="Times New Roman"/>
      <w:sz w:val="20"/>
      <w:szCs w:val="20"/>
      <w:lang w:val="pl-PL" w:eastAsia="pl-PL"/>
    </w:rPr>
  </w:style>
  <w:style w:type="paragraph" w:styleId="Tekstdymka">
    <w:name w:val="Balloon Text"/>
    <w:basedOn w:val="Normalny"/>
    <w:link w:val="TekstdymkaZnak"/>
    <w:uiPriority w:val="99"/>
    <w:semiHidden/>
    <w:unhideWhenUsed/>
    <w:rsid w:val="003E135D"/>
    <w:rPr>
      <w:rFonts w:ascii="Tahoma" w:hAnsi="Tahoma" w:cs="Tahoma"/>
      <w:sz w:val="16"/>
      <w:szCs w:val="16"/>
    </w:rPr>
  </w:style>
  <w:style w:type="character" w:customStyle="1" w:styleId="TekstdymkaZnak">
    <w:name w:val="Tekst dymka Znak"/>
    <w:basedOn w:val="Domylnaczcionkaakapitu"/>
    <w:link w:val="Tekstdymka"/>
    <w:uiPriority w:val="99"/>
    <w:semiHidden/>
    <w:rsid w:val="003E135D"/>
    <w:rPr>
      <w:rFonts w:ascii="Tahoma" w:eastAsia="Times New Roman" w:hAnsi="Tahoma" w:cs="Tahoma"/>
      <w:sz w:val="16"/>
      <w:szCs w:val="16"/>
      <w:lang w:val="pl-PL" w:eastAsia="pl-PL"/>
    </w:rPr>
  </w:style>
  <w:style w:type="paragraph" w:customStyle="1" w:styleId="Tytu1">
    <w:name w:val="Tytuł1"/>
    <w:basedOn w:val="Normalny"/>
    <w:next w:val="Normalny"/>
    <w:qFormat/>
    <w:rsid w:val="00122B78"/>
    <w:pPr>
      <w:ind w:firstLine="0"/>
      <w:jc w:val="center"/>
    </w:pPr>
    <w:rPr>
      <w:b/>
      <w:sz w:val="26"/>
      <w:szCs w:val="26"/>
      <w:lang w:val="en-US"/>
    </w:rPr>
  </w:style>
  <w:style w:type="paragraph" w:customStyle="1" w:styleId="Abstract">
    <w:name w:val="Abstract"/>
    <w:basedOn w:val="Normalny"/>
    <w:next w:val="Normalny"/>
    <w:qFormat/>
    <w:rsid w:val="00122B78"/>
    <w:pPr>
      <w:ind w:left="567" w:right="565"/>
    </w:pPr>
    <w:rPr>
      <w:sz w:val="18"/>
      <w:szCs w:val="22"/>
      <w:lang w:val="en-US"/>
    </w:rPr>
  </w:style>
  <w:style w:type="paragraph" w:customStyle="1" w:styleId="section">
    <w:name w:val="section"/>
    <w:basedOn w:val="Nagwek1"/>
    <w:next w:val="Normalny"/>
    <w:qFormat/>
    <w:rsid w:val="00583CCF"/>
    <w:pPr>
      <w:keepLines w:val="0"/>
      <w:numPr>
        <w:numId w:val="1"/>
      </w:numPr>
      <w:spacing w:before="360" w:after="240"/>
      <w:jc w:val="center"/>
    </w:pPr>
    <w:rPr>
      <w:rFonts w:ascii="Times New Roman" w:eastAsia="MS Mincho" w:hAnsi="Times New Roman" w:cs="Times New Roman"/>
      <w:color w:val="auto"/>
      <w:sz w:val="24"/>
      <w:szCs w:val="22"/>
      <w:lang w:val="en-US"/>
    </w:rPr>
  </w:style>
  <w:style w:type="paragraph" w:customStyle="1" w:styleId="subsection">
    <w:name w:val="subsection"/>
    <w:basedOn w:val="Nagwek2"/>
    <w:next w:val="Normalny"/>
    <w:qFormat/>
    <w:rsid w:val="00583CCF"/>
    <w:pPr>
      <w:numPr>
        <w:ilvl w:val="1"/>
        <w:numId w:val="1"/>
      </w:numPr>
      <w:spacing w:before="240" w:after="180"/>
      <w:jc w:val="center"/>
    </w:pPr>
    <w:rPr>
      <w:rFonts w:ascii="Times New Roman" w:eastAsia="Times New Roman" w:hAnsi="Times New Roman" w:cs="Times New Roman"/>
      <w:color w:val="auto"/>
      <w:sz w:val="22"/>
      <w:lang w:val="en-US"/>
    </w:rPr>
  </w:style>
  <w:style w:type="paragraph" w:customStyle="1" w:styleId="sub-subsection">
    <w:name w:val="sub-subsection"/>
    <w:basedOn w:val="Nagwek3"/>
    <w:next w:val="Normalny"/>
    <w:qFormat/>
    <w:rsid w:val="00583CCF"/>
    <w:pPr>
      <w:keepLines w:val="0"/>
      <w:numPr>
        <w:ilvl w:val="2"/>
        <w:numId w:val="1"/>
      </w:numPr>
      <w:spacing w:before="120" w:after="120"/>
      <w:jc w:val="center"/>
    </w:pPr>
    <w:rPr>
      <w:rFonts w:ascii="Times New Roman" w:eastAsia="MS Mincho" w:hAnsi="Times New Roman" w:cs="Times New Roman"/>
      <w:b w:val="0"/>
      <w:color w:val="auto"/>
      <w:szCs w:val="26"/>
      <w:lang w:val="en-US"/>
    </w:rPr>
  </w:style>
  <w:style w:type="character" w:customStyle="1" w:styleId="Nagwek1Znak">
    <w:name w:val="Nagłówek 1 Znak"/>
    <w:basedOn w:val="Domylnaczcionkaakapitu"/>
    <w:link w:val="Nagwek1"/>
    <w:uiPriority w:val="9"/>
    <w:rsid w:val="00583CCF"/>
    <w:rPr>
      <w:rFonts w:asciiTheme="majorHAnsi" w:eastAsiaTheme="majorEastAsia" w:hAnsiTheme="majorHAnsi" w:cstheme="majorBidi"/>
      <w:b/>
      <w:bCs/>
      <w:color w:val="365F91" w:themeColor="accent1" w:themeShade="BF"/>
      <w:sz w:val="28"/>
      <w:szCs w:val="28"/>
      <w:lang w:val="pl-PL" w:eastAsia="pl-PL"/>
    </w:rPr>
  </w:style>
  <w:style w:type="character" w:customStyle="1" w:styleId="Nagwek2Znak">
    <w:name w:val="Nagłówek 2 Znak"/>
    <w:basedOn w:val="Domylnaczcionkaakapitu"/>
    <w:link w:val="Nagwek2"/>
    <w:uiPriority w:val="9"/>
    <w:semiHidden/>
    <w:rsid w:val="00583CCF"/>
    <w:rPr>
      <w:rFonts w:asciiTheme="majorHAnsi" w:eastAsiaTheme="majorEastAsia" w:hAnsiTheme="majorHAnsi" w:cstheme="majorBidi"/>
      <w:b/>
      <w:bCs/>
      <w:color w:val="4F81BD" w:themeColor="accent1"/>
      <w:sz w:val="26"/>
      <w:szCs w:val="26"/>
      <w:lang w:val="pl-PL" w:eastAsia="pl-PL"/>
    </w:rPr>
  </w:style>
  <w:style w:type="character" w:customStyle="1" w:styleId="Nagwek3Znak">
    <w:name w:val="Nagłówek 3 Znak"/>
    <w:basedOn w:val="Domylnaczcionkaakapitu"/>
    <w:link w:val="Nagwek3"/>
    <w:uiPriority w:val="9"/>
    <w:semiHidden/>
    <w:rsid w:val="00583CCF"/>
    <w:rPr>
      <w:rFonts w:asciiTheme="majorHAnsi" w:eastAsiaTheme="majorEastAsia" w:hAnsiTheme="majorHAnsi" w:cstheme="majorBidi"/>
      <w:b/>
      <w:bCs/>
      <w:color w:val="4F81BD" w:themeColor="accent1"/>
      <w:szCs w:val="24"/>
      <w:lang w:val="pl-PL" w:eastAsia="pl-PL"/>
    </w:rPr>
  </w:style>
  <w:style w:type="paragraph" w:customStyle="1" w:styleId="figure-caption">
    <w:name w:val="figure-caption"/>
    <w:basedOn w:val="Normalny"/>
    <w:next w:val="Normalny"/>
    <w:qFormat/>
    <w:rsid w:val="00BB000F"/>
    <w:pPr>
      <w:spacing w:before="120" w:after="240"/>
      <w:ind w:firstLine="0"/>
      <w:contextualSpacing w:val="0"/>
      <w:jc w:val="center"/>
    </w:pPr>
    <w:rPr>
      <w:sz w:val="18"/>
      <w:szCs w:val="18"/>
      <w:lang w:val="en-US"/>
    </w:rPr>
  </w:style>
  <w:style w:type="paragraph" w:customStyle="1" w:styleId="figure">
    <w:name w:val="figure"/>
    <w:basedOn w:val="Normalny"/>
    <w:next w:val="figure-caption"/>
    <w:qFormat/>
    <w:rsid w:val="00710525"/>
    <w:pPr>
      <w:spacing w:before="240" w:after="120"/>
      <w:ind w:firstLine="0"/>
      <w:contextualSpacing w:val="0"/>
      <w:jc w:val="center"/>
    </w:pPr>
    <w:rPr>
      <w:szCs w:val="22"/>
      <w:lang w:val="en-US"/>
    </w:rPr>
  </w:style>
  <w:style w:type="paragraph" w:customStyle="1" w:styleId="equation">
    <w:name w:val="equation"/>
    <w:basedOn w:val="Normalny"/>
    <w:next w:val="Normalny"/>
    <w:qFormat/>
    <w:rsid w:val="002B3D39"/>
    <w:pPr>
      <w:tabs>
        <w:tab w:val="center" w:pos="3686"/>
        <w:tab w:val="right" w:pos="7088"/>
      </w:tabs>
      <w:spacing w:before="120" w:after="120"/>
      <w:ind w:firstLine="0"/>
    </w:pPr>
    <w:rPr>
      <w:szCs w:val="22"/>
      <w:lang w:val="en-US"/>
    </w:rPr>
  </w:style>
  <w:style w:type="character" w:styleId="Hipercze">
    <w:name w:val="Hyperlink"/>
    <w:basedOn w:val="Domylnaczcionkaakapitu"/>
    <w:uiPriority w:val="99"/>
    <w:unhideWhenUsed/>
    <w:rsid w:val="00977D65"/>
    <w:rPr>
      <w:color w:val="0000FF" w:themeColor="hyperlink"/>
      <w:u w:val="single"/>
    </w:rPr>
  </w:style>
  <w:style w:type="character" w:customStyle="1" w:styleId="Nierozpoznanawzmianka1">
    <w:name w:val="Nierozpoznana wzmianka1"/>
    <w:basedOn w:val="Domylnaczcionkaakapitu"/>
    <w:uiPriority w:val="99"/>
    <w:semiHidden/>
    <w:unhideWhenUsed/>
    <w:rsid w:val="00965555"/>
    <w:rPr>
      <w:color w:val="605E5C"/>
      <w:shd w:val="clear" w:color="auto" w:fill="E1DFDD"/>
    </w:rPr>
  </w:style>
  <w:style w:type="character" w:styleId="UyteHipercze">
    <w:name w:val="FollowedHyperlink"/>
    <w:basedOn w:val="Domylnaczcionkaakapitu"/>
    <w:uiPriority w:val="99"/>
    <w:semiHidden/>
    <w:unhideWhenUsed/>
    <w:rsid w:val="00965555"/>
    <w:rPr>
      <w:color w:val="800080" w:themeColor="followedHyperlink"/>
      <w:u w:val="single"/>
    </w:rPr>
  </w:style>
  <w:style w:type="character" w:styleId="Odwoaniedokomentarza">
    <w:name w:val="annotation reference"/>
    <w:basedOn w:val="Domylnaczcionkaakapitu"/>
    <w:uiPriority w:val="99"/>
    <w:semiHidden/>
    <w:unhideWhenUsed/>
    <w:rsid w:val="00A350A2"/>
    <w:rPr>
      <w:sz w:val="16"/>
      <w:szCs w:val="16"/>
    </w:rPr>
  </w:style>
  <w:style w:type="paragraph" w:styleId="Tekstkomentarza">
    <w:name w:val="annotation text"/>
    <w:basedOn w:val="Normalny"/>
    <w:link w:val="TekstkomentarzaZnak"/>
    <w:uiPriority w:val="99"/>
    <w:semiHidden/>
    <w:unhideWhenUsed/>
    <w:rsid w:val="00A350A2"/>
    <w:rPr>
      <w:sz w:val="20"/>
      <w:szCs w:val="20"/>
    </w:rPr>
  </w:style>
  <w:style w:type="character" w:customStyle="1" w:styleId="TekstkomentarzaZnak">
    <w:name w:val="Tekst komentarza Znak"/>
    <w:basedOn w:val="Domylnaczcionkaakapitu"/>
    <w:link w:val="Tekstkomentarza"/>
    <w:uiPriority w:val="99"/>
    <w:semiHidden/>
    <w:rsid w:val="00A350A2"/>
    <w:rPr>
      <w:rFonts w:ascii="Times New Roman" w:eastAsia="Times New Roman" w:hAnsi="Times New Roman" w:cs="Times New Roman"/>
      <w:sz w:val="20"/>
      <w:szCs w:val="20"/>
      <w:lang w:val="pl-PL" w:eastAsia="pl-PL"/>
    </w:rPr>
  </w:style>
  <w:style w:type="paragraph" w:styleId="Tematkomentarza">
    <w:name w:val="annotation subject"/>
    <w:basedOn w:val="Tekstkomentarza"/>
    <w:next w:val="Tekstkomentarza"/>
    <w:link w:val="TematkomentarzaZnak"/>
    <w:uiPriority w:val="99"/>
    <w:semiHidden/>
    <w:unhideWhenUsed/>
    <w:rsid w:val="00A350A2"/>
    <w:rPr>
      <w:b/>
      <w:bCs/>
    </w:rPr>
  </w:style>
  <w:style w:type="character" w:customStyle="1" w:styleId="TematkomentarzaZnak">
    <w:name w:val="Temat komentarza Znak"/>
    <w:basedOn w:val="TekstkomentarzaZnak"/>
    <w:link w:val="Tematkomentarza"/>
    <w:uiPriority w:val="99"/>
    <w:semiHidden/>
    <w:rsid w:val="00A350A2"/>
    <w:rPr>
      <w:rFonts w:ascii="Times New Roman" w:eastAsia="Times New Roman" w:hAnsi="Times New Roman" w:cs="Times New Roman"/>
      <w:b/>
      <w:bCs/>
      <w:sz w:val="20"/>
      <w:szCs w:val="20"/>
      <w:lang w:val="pl-PL" w:eastAsia="pl-PL"/>
    </w:rPr>
  </w:style>
  <w:style w:type="paragraph" w:styleId="Poprawka">
    <w:name w:val="Revision"/>
    <w:hidden/>
    <w:uiPriority w:val="99"/>
    <w:semiHidden/>
    <w:rsid w:val="00A350A2"/>
    <w:pPr>
      <w:spacing w:after="0" w:line="240" w:lineRule="auto"/>
    </w:pPr>
    <w:rPr>
      <w:rFonts w:ascii="Times New Roman" w:eastAsia="Times New Roman" w:hAnsi="Times New Roman" w:cs="Times New Roman"/>
      <w:szCs w:val="24"/>
      <w:lang w:val="pl-PL" w:eastAsia="pl-PL"/>
    </w:rPr>
  </w:style>
  <w:style w:type="paragraph" w:customStyle="1" w:styleId="table-caption">
    <w:name w:val="table-caption"/>
    <w:basedOn w:val="Normalny"/>
    <w:qFormat/>
    <w:rsid w:val="006C281B"/>
    <w:pPr>
      <w:keepNext/>
      <w:spacing w:before="120" w:after="120"/>
      <w:ind w:firstLine="0"/>
      <w:contextualSpacing w:val="0"/>
      <w:jc w:val="center"/>
    </w:pPr>
    <w:rPr>
      <w:sz w:val="18"/>
      <w:szCs w:val="18"/>
      <w:lang w:val="en-US"/>
    </w:rPr>
  </w:style>
  <w:style w:type="paragraph" w:styleId="Nagwek">
    <w:name w:val="header"/>
    <w:basedOn w:val="Normalny"/>
    <w:link w:val="NagwekZnak"/>
    <w:uiPriority w:val="99"/>
    <w:unhideWhenUsed/>
    <w:rsid w:val="006C281B"/>
    <w:pPr>
      <w:tabs>
        <w:tab w:val="center" w:pos="4703"/>
        <w:tab w:val="right" w:pos="9406"/>
      </w:tabs>
    </w:pPr>
  </w:style>
  <w:style w:type="character" w:customStyle="1" w:styleId="NagwekZnak">
    <w:name w:val="Nagłówek Znak"/>
    <w:basedOn w:val="Domylnaczcionkaakapitu"/>
    <w:link w:val="Nagwek"/>
    <w:uiPriority w:val="99"/>
    <w:rsid w:val="006C281B"/>
    <w:rPr>
      <w:rFonts w:ascii="Times New Roman" w:eastAsia="Times New Roman" w:hAnsi="Times New Roman" w:cs="Times New Roman"/>
      <w:szCs w:val="24"/>
      <w:lang w:val="pl-PL" w:eastAsia="pl-PL"/>
    </w:rPr>
  </w:style>
  <w:style w:type="paragraph" w:styleId="Stopka">
    <w:name w:val="footer"/>
    <w:basedOn w:val="Normalny"/>
    <w:link w:val="StopkaZnak"/>
    <w:uiPriority w:val="99"/>
    <w:unhideWhenUsed/>
    <w:rsid w:val="006C281B"/>
    <w:pPr>
      <w:tabs>
        <w:tab w:val="center" w:pos="4703"/>
        <w:tab w:val="right" w:pos="9406"/>
      </w:tabs>
    </w:pPr>
  </w:style>
  <w:style w:type="character" w:customStyle="1" w:styleId="StopkaZnak">
    <w:name w:val="Stopka Znak"/>
    <w:basedOn w:val="Domylnaczcionkaakapitu"/>
    <w:link w:val="Stopka"/>
    <w:uiPriority w:val="99"/>
    <w:rsid w:val="006C281B"/>
    <w:rPr>
      <w:rFonts w:ascii="Times New Roman" w:eastAsia="Times New Roman" w:hAnsi="Times New Roman" w:cs="Times New Roman"/>
      <w:szCs w:val="24"/>
      <w:lang w:val="pl-PL" w:eastAsia="pl-PL"/>
    </w:rPr>
  </w:style>
  <w:style w:type="paragraph" w:styleId="Akapitzlist">
    <w:name w:val="List Paragraph"/>
    <w:basedOn w:val="Normalny"/>
    <w:uiPriority w:val="34"/>
    <w:rsid w:val="009172B6"/>
    <w:pPr>
      <w:ind w:left="720"/>
    </w:pPr>
  </w:style>
  <w:style w:type="character" w:styleId="Numerwiersza">
    <w:name w:val="line number"/>
    <w:basedOn w:val="Domylnaczcionkaakapitu"/>
    <w:uiPriority w:val="99"/>
    <w:semiHidden/>
    <w:unhideWhenUsed/>
    <w:rsid w:val="006F0F0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72774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journals.pan.pl/ame" TargetMode="External"/><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fontTable" Target="fontTable.xml"/><Relationship Id="rId25" Type="http://schemas.microsoft.com/office/2018/08/relationships/commentsExtensible" Target="commentsExtensi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microsoft.com/office/2016/09/relationships/commentsIds" Target="commentsIds.xml"/><Relationship Id="rId5" Type="http://schemas.openxmlformats.org/officeDocument/2006/relationships/footnotes" Target="footnotes.xml"/><Relationship Id="rId15" Type="http://schemas.openxmlformats.org/officeDocument/2006/relationships/image" Target="media/image5.emf"/><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s>
</file>

<file path=word/_rels/footer1.xml.rels><?xml version="1.0" encoding="UTF-8" standalone="yes"?>
<Relationships xmlns="http://schemas.openxmlformats.org/package/2006/relationships"><Relationship Id="rId2" Type="http://schemas.openxmlformats.org/officeDocument/2006/relationships/hyperlink" Target="https://creativecommons.org/licenses/by/4.0/" TargetMode="External"/><Relationship Id="rId1" Type="http://schemas.openxmlformats.org/officeDocument/2006/relationships/image" Target="media/image6.png"/></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219</Words>
  <Characters>6951</Characters>
  <Application>Microsoft Office Word</Application>
  <DocSecurity>0</DocSecurity>
  <Lines>57</Lines>
  <Paragraphs>16</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8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nical Editor</dc:creator>
  <cp:lastModifiedBy>Associate Editor</cp:lastModifiedBy>
  <cp:revision>2</cp:revision>
  <dcterms:created xsi:type="dcterms:W3CDTF">2022-03-16T12:23:00Z</dcterms:created>
  <dcterms:modified xsi:type="dcterms:W3CDTF">2022-03-16T12:23:00Z</dcterms:modified>
</cp:coreProperties>
</file>